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ink/ink734.xml" ContentType="application/inkml+xml"/>
  <Override PartName="/word/ink/ink735.xml" ContentType="application/inkml+xml"/>
  <Override PartName="/word/ink/ink736.xml" ContentType="application/inkml+xml"/>
  <Override PartName="/word/ink/ink737.xml" ContentType="application/inkml+xml"/>
  <Override PartName="/word/ink/ink738.xml" ContentType="application/inkml+xml"/>
  <Override PartName="/word/ink/ink739.xml" ContentType="application/inkml+xml"/>
  <Override PartName="/word/ink/ink740.xml" ContentType="application/inkml+xml"/>
  <Override PartName="/word/ink/ink741.xml" ContentType="application/inkml+xml"/>
  <Override PartName="/word/ink/ink742.xml" ContentType="application/inkml+xml"/>
  <Override PartName="/word/ink/ink743.xml" ContentType="application/inkml+xml"/>
  <Override PartName="/word/ink/ink744.xml" ContentType="application/inkml+xml"/>
  <Override PartName="/word/ink/ink745.xml" ContentType="application/inkml+xml"/>
  <Override PartName="/word/ink/ink746.xml" ContentType="application/inkml+xml"/>
  <Override PartName="/word/ink/ink747.xml" ContentType="application/inkml+xml"/>
  <Override PartName="/word/ink/ink748.xml" ContentType="application/inkml+xml"/>
  <Override PartName="/word/ink/ink749.xml" ContentType="application/inkml+xml"/>
  <Override PartName="/word/ink/ink750.xml" ContentType="application/inkml+xml"/>
  <Override PartName="/word/ink/ink751.xml" ContentType="application/inkml+xml"/>
  <Override PartName="/word/ink/ink752.xml" ContentType="application/inkml+xml"/>
  <Override PartName="/word/ink/ink753.xml" ContentType="application/inkml+xml"/>
  <Override PartName="/word/ink/ink754.xml" ContentType="application/inkml+xml"/>
  <Override PartName="/word/ink/ink755.xml" ContentType="application/inkml+xml"/>
  <Override PartName="/word/ink/ink756.xml" ContentType="application/inkml+xml"/>
  <Override PartName="/word/ink/ink757.xml" ContentType="application/inkml+xml"/>
  <Override PartName="/word/ink/ink758.xml" ContentType="application/inkml+xml"/>
  <Override PartName="/word/ink/ink759.xml" ContentType="application/inkml+xml"/>
  <Override PartName="/word/ink/ink760.xml" ContentType="application/inkml+xml"/>
  <Override PartName="/word/ink/ink761.xml" ContentType="application/inkml+xml"/>
  <Override PartName="/word/ink/ink762.xml" ContentType="application/inkml+xml"/>
  <Override PartName="/word/ink/ink763.xml" ContentType="application/inkml+xml"/>
  <Override PartName="/word/ink/ink764.xml" ContentType="application/inkml+xml"/>
  <Override PartName="/word/ink/ink765.xml" ContentType="application/inkml+xml"/>
  <Override PartName="/word/ink/ink766.xml" ContentType="application/inkml+xml"/>
  <Override PartName="/word/ink/ink767.xml" ContentType="application/inkml+xml"/>
  <Override PartName="/word/ink/ink768.xml" ContentType="application/inkml+xml"/>
  <Override PartName="/word/ink/ink769.xml" ContentType="application/inkml+xml"/>
  <Override PartName="/word/ink/ink770.xml" ContentType="application/inkml+xml"/>
  <Override PartName="/word/ink/ink771.xml" ContentType="application/inkml+xml"/>
  <Override PartName="/word/ink/ink772.xml" ContentType="application/inkml+xml"/>
  <Override PartName="/word/ink/ink773.xml" ContentType="application/inkml+xml"/>
  <Override PartName="/word/ink/ink774.xml" ContentType="application/inkml+xml"/>
  <Override PartName="/word/ink/ink775.xml" ContentType="application/inkml+xml"/>
  <Override PartName="/word/ink/ink776.xml" ContentType="application/inkml+xml"/>
  <Override PartName="/word/ink/ink777.xml" ContentType="application/inkml+xml"/>
  <Override PartName="/word/ink/ink778.xml" ContentType="application/inkml+xml"/>
  <Override PartName="/word/ink/ink779.xml" ContentType="application/inkml+xml"/>
  <Override PartName="/word/ink/ink780.xml" ContentType="application/inkml+xml"/>
  <Override PartName="/word/ink/ink781.xml" ContentType="application/inkml+xml"/>
  <Override PartName="/word/ink/ink782.xml" ContentType="application/inkml+xml"/>
  <Override PartName="/word/ink/ink783.xml" ContentType="application/inkml+xml"/>
  <Override PartName="/word/ink/ink784.xml" ContentType="application/inkml+xml"/>
  <Override PartName="/word/ink/ink785.xml" ContentType="application/inkml+xml"/>
  <Override PartName="/word/ink/ink786.xml" ContentType="application/inkml+xml"/>
  <Override PartName="/word/ink/ink787.xml" ContentType="application/inkml+xml"/>
  <Override PartName="/word/ink/ink788.xml" ContentType="application/inkml+xml"/>
  <Override PartName="/word/ink/ink789.xml" ContentType="application/inkml+xml"/>
  <Override PartName="/word/ink/ink790.xml" ContentType="application/inkml+xml"/>
  <Override PartName="/word/ink/ink791.xml" ContentType="application/inkml+xml"/>
  <Override PartName="/word/ink/ink792.xml" ContentType="application/inkml+xml"/>
  <Override PartName="/word/ink/ink793.xml" ContentType="application/inkml+xml"/>
  <Override PartName="/word/ink/ink794.xml" ContentType="application/inkml+xml"/>
  <Override PartName="/word/ink/ink795.xml" ContentType="application/inkml+xml"/>
  <Override PartName="/word/ink/ink796.xml" ContentType="application/inkml+xml"/>
  <Override PartName="/word/ink/ink797.xml" ContentType="application/inkml+xml"/>
  <Override PartName="/word/ink/ink798.xml" ContentType="application/inkml+xml"/>
  <Override PartName="/word/ink/ink799.xml" ContentType="application/inkml+xml"/>
  <Override PartName="/word/ink/ink800.xml" ContentType="application/inkml+xml"/>
  <Override PartName="/word/ink/ink801.xml" ContentType="application/inkml+xml"/>
  <Override PartName="/word/ink/ink802.xml" ContentType="application/inkml+xml"/>
  <Override PartName="/word/ink/ink803.xml" ContentType="application/inkml+xml"/>
  <Override PartName="/word/ink/ink804.xml" ContentType="application/inkml+xml"/>
  <Override PartName="/word/ink/ink805.xml" ContentType="application/inkml+xml"/>
  <Override PartName="/word/ink/ink806.xml" ContentType="application/inkml+xml"/>
  <Override PartName="/word/ink/ink807.xml" ContentType="application/inkml+xml"/>
  <Override PartName="/word/ink/ink808.xml" ContentType="application/inkml+xml"/>
  <Override PartName="/word/ink/ink809.xml" ContentType="application/inkml+xml"/>
  <Override PartName="/word/ink/ink810.xml" ContentType="application/inkml+xml"/>
  <Override PartName="/word/ink/ink811.xml" ContentType="application/inkml+xml"/>
  <Override PartName="/word/ink/ink812.xml" ContentType="application/inkml+xml"/>
  <Override PartName="/word/ink/ink813.xml" ContentType="application/inkml+xml"/>
  <Override PartName="/word/ink/ink814.xml" ContentType="application/inkml+xml"/>
  <Override PartName="/word/ink/ink815.xml" ContentType="application/inkml+xml"/>
  <Override PartName="/word/ink/ink816.xml" ContentType="application/inkml+xml"/>
  <Override PartName="/word/ink/ink817.xml" ContentType="application/inkml+xml"/>
  <Override PartName="/word/ink/ink818.xml" ContentType="application/inkml+xml"/>
  <Override PartName="/word/ink/ink819.xml" ContentType="application/inkml+xml"/>
  <Override PartName="/word/ink/ink820.xml" ContentType="application/inkml+xml"/>
  <Override PartName="/word/ink/ink821.xml" ContentType="application/inkml+xml"/>
  <Override PartName="/word/ink/ink822.xml" ContentType="application/inkml+xml"/>
  <Override PartName="/word/ink/ink823.xml" ContentType="application/inkml+xml"/>
  <Override PartName="/word/ink/ink824.xml" ContentType="application/inkml+xml"/>
  <Override PartName="/word/ink/ink825.xml" ContentType="application/inkml+xml"/>
  <Override PartName="/word/ink/ink826.xml" ContentType="application/inkml+xml"/>
  <Override PartName="/word/ink/ink827.xml" ContentType="application/inkml+xml"/>
  <Override PartName="/word/ink/ink828.xml" ContentType="application/inkml+xml"/>
  <Override PartName="/word/ink/ink829.xml" ContentType="application/inkml+xml"/>
  <Override PartName="/word/ink/ink830.xml" ContentType="application/inkml+xml"/>
  <Override PartName="/word/ink/ink831.xml" ContentType="application/inkml+xml"/>
  <Override PartName="/word/ink/ink832.xml" ContentType="application/inkml+xml"/>
  <Override PartName="/word/ink/ink833.xml" ContentType="application/inkml+xml"/>
  <Override PartName="/word/ink/ink834.xml" ContentType="application/inkml+xml"/>
  <Override PartName="/word/ink/ink835.xml" ContentType="application/inkml+xml"/>
  <Override PartName="/word/ink/ink836.xml" ContentType="application/inkml+xml"/>
  <Override PartName="/word/ink/ink837.xml" ContentType="application/inkml+xml"/>
  <Override PartName="/word/ink/ink838.xml" ContentType="application/inkml+xml"/>
  <Override PartName="/word/ink/ink839.xml" ContentType="application/inkml+xml"/>
  <Override PartName="/word/ink/ink840.xml" ContentType="application/inkml+xml"/>
  <Override PartName="/word/ink/ink841.xml" ContentType="application/inkml+xml"/>
  <Override PartName="/word/ink/ink842.xml" ContentType="application/inkml+xml"/>
  <Override PartName="/word/ink/ink843.xml" ContentType="application/inkml+xml"/>
  <Override PartName="/word/ink/ink844.xml" ContentType="application/inkml+xml"/>
  <Override PartName="/word/ink/ink845.xml" ContentType="application/inkml+xml"/>
  <Override PartName="/word/ink/ink846.xml" ContentType="application/inkml+xml"/>
  <Override PartName="/word/ink/ink847.xml" ContentType="application/inkml+xml"/>
  <Override PartName="/word/ink/ink848.xml" ContentType="application/inkml+xml"/>
  <Override PartName="/word/ink/ink849.xml" ContentType="application/inkml+xml"/>
  <Override PartName="/word/ink/ink850.xml" ContentType="application/inkml+xml"/>
  <Override PartName="/word/ink/ink851.xml" ContentType="application/inkml+xml"/>
  <Override PartName="/word/ink/ink852.xml" ContentType="application/inkml+xml"/>
  <Override PartName="/word/ink/ink853.xml" ContentType="application/inkml+xml"/>
  <Override PartName="/word/ink/ink854.xml" ContentType="application/inkml+xml"/>
  <Override PartName="/word/ink/ink855.xml" ContentType="application/inkml+xml"/>
  <Override PartName="/word/ink/ink856.xml" ContentType="application/inkml+xml"/>
  <Override PartName="/word/ink/ink857.xml" ContentType="application/inkml+xml"/>
  <Override PartName="/word/ink/ink858.xml" ContentType="application/inkml+xml"/>
  <Override PartName="/word/ink/ink859.xml" ContentType="application/inkml+xml"/>
  <Override PartName="/word/ink/ink860.xml" ContentType="application/inkml+xml"/>
  <Override PartName="/word/ink/ink861.xml" ContentType="application/inkml+xml"/>
  <Override PartName="/word/ink/ink862.xml" ContentType="application/inkml+xml"/>
  <Override PartName="/word/ink/ink863.xml" ContentType="application/inkml+xml"/>
  <Override PartName="/word/ink/ink864.xml" ContentType="application/inkml+xml"/>
  <Override PartName="/word/ink/ink865.xml" ContentType="application/inkml+xml"/>
  <Override PartName="/word/ink/ink866.xml" ContentType="application/inkml+xml"/>
  <Override PartName="/word/ink/ink867.xml" ContentType="application/inkml+xml"/>
  <Override PartName="/word/ink/ink868.xml" ContentType="application/inkml+xml"/>
  <Override PartName="/word/ink/ink869.xml" ContentType="application/inkml+xml"/>
  <Override PartName="/word/ink/ink870.xml" ContentType="application/inkml+xml"/>
  <Override PartName="/word/ink/ink871.xml" ContentType="application/inkml+xml"/>
  <Override PartName="/word/ink/ink872.xml" ContentType="application/inkml+xml"/>
  <Override PartName="/word/ink/ink873.xml" ContentType="application/inkml+xml"/>
  <Override PartName="/word/ink/ink874.xml" ContentType="application/inkml+xml"/>
  <Override PartName="/word/ink/ink875.xml" ContentType="application/inkml+xml"/>
  <Override PartName="/word/ink/ink876.xml" ContentType="application/inkml+xml"/>
  <Override PartName="/word/ink/ink877.xml" ContentType="application/inkml+xml"/>
  <Override PartName="/word/ink/ink878.xml" ContentType="application/inkml+xml"/>
  <Override PartName="/word/ink/ink879.xml" ContentType="application/inkml+xml"/>
  <Override PartName="/word/ink/ink880.xml" ContentType="application/inkml+xml"/>
  <Override PartName="/word/ink/ink881.xml" ContentType="application/inkml+xml"/>
  <Override PartName="/word/ink/ink882.xml" ContentType="application/inkml+xml"/>
  <Override PartName="/word/ink/ink883.xml" ContentType="application/inkml+xml"/>
  <Override PartName="/word/ink/ink884.xml" ContentType="application/inkml+xml"/>
  <Override PartName="/word/ink/ink885.xml" ContentType="application/inkml+xml"/>
  <Override PartName="/word/ink/ink886.xml" ContentType="application/inkml+xml"/>
  <Override PartName="/word/ink/ink887.xml" ContentType="application/inkml+xml"/>
  <Override PartName="/word/ink/ink888.xml" ContentType="application/inkml+xml"/>
  <Override PartName="/word/ink/ink889.xml" ContentType="application/inkml+xml"/>
  <Override PartName="/word/ink/ink890.xml" ContentType="application/inkml+xml"/>
  <Override PartName="/word/ink/ink891.xml" ContentType="application/inkml+xml"/>
  <Override PartName="/word/ink/ink892.xml" ContentType="application/inkml+xml"/>
  <Override PartName="/word/ink/ink893.xml" ContentType="application/inkml+xml"/>
  <Override PartName="/word/ink/ink894.xml" ContentType="application/inkml+xml"/>
  <Override PartName="/word/ink/ink895.xml" ContentType="application/inkml+xml"/>
  <Override PartName="/word/ink/ink896.xml" ContentType="application/inkml+xml"/>
  <Override PartName="/word/ink/ink897.xml" ContentType="application/inkml+xml"/>
  <Override PartName="/word/ink/ink898.xml" ContentType="application/inkml+xml"/>
  <Override PartName="/word/ink/ink899.xml" ContentType="application/inkml+xml"/>
  <Override PartName="/word/ink/ink900.xml" ContentType="application/inkml+xml"/>
  <Override PartName="/word/ink/ink901.xml" ContentType="application/inkml+xml"/>
  <Override PartName="/word/ink/ink902.xml" ContentType="application/inkml+xml"/>
  <Override PartName="/word/ink/ink903.xml" ContentType="application/inkml+xml"/>
  <Override PartName="/word/ink/ink904.xml" ContentType="application/inkml+xml"/>
  <Override PartName="/word/ink/ink905.xml" ContentType="application/inkml+xml"/>
  <Override PartName="/word/ink/ink906.xml" ContentType="application/inkml+xml"/>
  <Override PartName="/word/ink/ink907.xml" ContentType="application/inkml+xml"/>
  <Override PartName="/word/ink/ink908.xml" ContentType="application/inkml+xml"/>
  <Override PartName="/word/ink/ink909.xml" ContentType="application/inkml+xml"/>
  <Override PartName="/word/ink/ink910.xml" ContentType="application/inkml+xml"/>
  <Override PartName="/word/ink/ink911.xml" ContentType="application/inkml+xml"/>
  <Override PartName="/word/ink/ink912.xml" ContentType="application/inkml+xml"/>
  <Override PartName="/word/ink/ink913.xml" ContentType="application/inkml+xml"/>
  <Override PartName="/word/ink/ink914.xml" ContentType="application/inkml+xml"/>
  <Override PartName="/word/ink/ink915.xml" ContentType="application/inkml+xml"/>
  <Override PartName="/word/ink/ink916.xml" ContentType="application/inkml+xml"/>
  <Override PartName="/word/ink/ink917.xml" ContentType="application/inkml+xml"/>
  <Override PartName="/word/ink/ink918.xml" ContentType="application/inkml+xml"/>
  <Override PartName="/word/ink/ink919.xml" ContentType="application/inkml+xml"/>
  <Override PartName="/word/ink/ink920.xml" ContentType="application/inkml+xml"/>
  <Override PartName="/word/ink/ink921.xml" ContentType="application/inkml+xml"/>
  <Override PartName="/word/ink/ink922.xml" ContentType="application/inkml+xml"/>
  <Override PartName="/word/ink/ink923.xml" ContentType="application/inkml+xml"/>
  <Override PartName="/word/ink/ink924.xml" ContentType="application/inkml+xml"/>
  <Override PartName="/word/ink/ink925.xml" ContentType="application/inkml+xml"/>
  <Override PartName="/word/ink/ink926.xml" ContentType="application/inkml+xml"/>
  <Override PartName="/word/ink/ink927.xml" ContentType="application/inkml+xml"/>
  <Override PartName="/word/ink/ink928.xml" ContentType="application/inkml+xml"/>
  <Override PartName="/word/ink/ink929.xml" ContentType="application/inkml+xml"/>
  <Override PartName="/word/ink/ink930.xml" ContentType="application/inkml+xml"/>
  <Override PartName="/word/ink/ink931.xml" ContentType="application/inkml+xml"/>
  <Override PartName="/word/ink/ink932.xml" ContentType="application/inkml+xml"/>
  <Override PartName="/word/ink/ink933.xml" ContentType="application/inkml+xml"/>
  <Override PartName="/word/ink/ink934.xml" ContentType="application/inkml+xml"/>
  <Override PartName="/word/ink/ink935.xml" ContentType="application/inkml+xml"/>
  <Override PartName="/word/ink/ink936.xml" ContentType="application/inkml+xml"/>
  <Override PartName="/word/ink/ink937.xml" ContentType="application/inkml+xml"/>
  <Override PartName="/word/ink/ink938.xml" ContentType="application/inkml+xml"/>
  <Override PartName="/word/ink/ink939.xml" ContentType="application/inkml+xml"/>
  <Override PartName="/word/ink/ink940.xml" ContentType="application/inkml+xml"/>
  <Override PartName="/word/ink/ink941.xml" ContentType="application/inkml+xml"/>
  <Override PartName="/word/ink/ink942.xml" ContentType="application/inkml+xml"/>
  <Override PartName="/word/ink/ink943.xml" ContentType="application/inkml+xml"/>
  <Override PartName="/word/ink/ink944.xml" ContentType="application/inkml+xml"/>
  <Override PartName="/word/ink/ink945.xml" ContentType="application/inkml+xml"/>
  <Override PartName="/word/ink/ink946.xml" ContentType="application/inkml+xml"/>
  <Override PartName="/word/ink/ink947.xml" ContentType="application/inkml+xml"/>
  <Override PartName="/word/ink/ink948.xml" ContentType="application/inkml+xml"/>
  <Override PartName="/word/ink/ink949.xml" ContentType="application/inkml+xml"/>
  <Override PartName="/word/ink/ink950.xml" ContentType="application/inkml+xml"/>
  <Override PartName="/word/ink/ink951.xml" ContentType="application/inkml+xml"/>
  <Override PartName="/word/ink/ink952.xml" ContentType="application/inkml+xml"/>
  <Override PartName="/word/ink/ink953.xml" ContentType="application/inkml+xml"/>
  <Override PartName="/word/ink/ink954.xml" ContentType="application/inkml+xml"/>
  <Override PartName="/word/ink/ink955.xml" ContentType="application/inkml+xml"/>
  <Override PartName="/word/ink/ink956.xml" ContentType="application/inkml+xml"/>
  <Override PartName="/word/ink/ink957.xml" ContentType="application/inkml+xml"/>
  <Override PartName="/word/ink/ink958.xml" ContentType="application/inkml+xml"/>
  <Override PartName="/word/ink/ink959.xml" ContentType="application/inkml+xml"/>
  <Override PartName="/word/ink/ink960.xml" ContentType="application/inkml+xml"/>
  <Override PartName="/word/ink/ink961.xml" ContentType="application/inkml+xml"/>
  <Override PartName="/word/ink/ink962.xml" ContentType="application/inkml+xml"/>
  <Override PartName="/word/ink/ink963.xml" ContentType="application/inkml+xml"/>
  <Override PartName="/word/ink/ink964.xml" ContentType="application/inkml+xml"/>
  <Override PartName="/word/ink/ink965.xml" ContentType="application/inkml+xml"/>
  <Override PartName="/word/ink/ink966.xml" ContentType="application/inkml+xml"/>
  <Override PartName="/word/ink/ink967.xml" ContentType="application/inkml+xml"/>
  <Override PartName="/word/ink/ink968.xml" ContentType="application/inkml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922EF" w:rsidRPr="004A48B4" w:rsidRDefault="00665B2C" w:rsidP="00D922EF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1.4 Day 1:</w:t>
      </w:r>
      <w:r w:rsidR="00D922EF" w:rsidRPr="004A48B4">
        <w:rPr>
          <w:rFonts w:ascii="Comic Sans MS" w:hAnsi="Comic Sans MS"/>
          <w:sz w:val="24"/>
          <w:szCs w:val="24"/>
        </w:rPr>
        <w:t xml:space="preserve"> </w:t>
      </w:r>
      <w:r w:rsidR="00C8709B" w:rsidRPr="004A48B4">
        <w:rPr>
          <w:rFonts w:ascii="Comic Sans MS" w:hAnsi="Comic Sans MS"/>
          <w:sz w:val="24"/>
          <w:szCs w:val="24"/>
        </w:rPr>
        <w:t>M</w:t>
      </w:r>
      <w:r>
        <w:rPr>
          <w:rFonts w:ascii="Comic Sans MS" w:hAnsi="Comic Sans MS"/>
          <w:sz w:val="24"/>
          <w:szCs w:val="24"/>
        </w:rPr>
        <w:t>easuring Segments - Notes</w:t>
      </w:r>
      <w:r w:rsidR="004A48B4" w:rsidRPr="004A48B4">
        <w:rPr>
          <w:rFonts w:ascii="Comic Sans MS" w:hAnsi="Comic Sans MS"/>
          <w:sz w:val="24"/>
          <w:szCs w:val="24"/>
        </w:rPr>
        <w:tab/>
      </w:r>
      <w:r w:rsidR="004A48B4" w:rsidRPr="004A48B4">
        <w:rPr>
          <w:rFonts w:ascii="Comic Sans MS" w:hAnsi="Comic Sans MS"/>
          <w:sz w:val="24"/>
          <w:szCs w:val="24"/>
        </w:rPr>
        <w:tab/>
      </w:r>
      <w:r w:rsidR="004A48B4" w:rsidRPr="004A48B4">
        <w:rPr>
          <w:rFonts w:ascii="Comic Sans MS" w:hAnsi="Comic Sans MS"/>
          <w:sz w:val="24"/>
          <w:szCs w:val="24"/>
        </w:rPr>
        <w:tab/>
      </w:r>
      <w:r w:rsidR="00D80B42" w:rsidRPr="004A48B4">
        <w:rPr>
          <w:rFonts w:ascii="Comic Sans MS" w:hAnsi="Comic Sans MS"/>
          <w:sz w:val="24"/>
          <w:szCs w:val="24"/>
        </w:rPr>
        <w:tab/>
      </w:r>
      <w:r w:rsidR="00D80B42" w:rsidRPr="004A48B4">
        <w:rPr>
          <w:rFonts w:ascii="Comic Sans MS" w:hAnsi="Comic Sans MS"/>
          <w:sz w:val="24"/>
          <w:szCs w:val="24"/>
        </w:rPr>
        <w:tab/>
        <w:t>D</w:t>
      </w:r>
      <w:r w:rsidR="00D922EF" w:rsidRPr="004A48B4">
        <w:rPr>
          <w:rFonts w:ascii="Comic Sans MS" w:hAnsi="Comic Sans MS"/>
          <w:sz w:val="24"/>
          <w:szCs w:val="24"/>
        </w:rPr>
        <w:t>ate:  ___________</w:t>
      </w:r>
    </w:p>
    <w:p w:rsidR="009F087A" w:rsidRDefault="009F087A" w:rsidP="00D922EF">
      <w:pPr>
        <w:rPr>
          <w:rFonts w:ascii="Comic Sans MS" w:hAnsi="Comic Sans MS"/>
          <w:b/>
          <w:sz w:val="24"/>
          <w:szCs w:val="24"/>
        </w:rPr>
      </w:pPr>
    </w:p>
    <w:tbl>
      <w:tblPr>
        <w:tblStyle w:val="TableGrid"/>
        <w:tblpPr w:leftFromText="180" w:rightFromText="180" w:vertAnchor="page" w:horzAnchor="margin" w:tblpY="1456"/>
        <w:tblW w:w="0" w:type="auto"/>
        <w:tblLook w:val="04A0" w:firstRow="1" w:lastRow="0" w:firstColumn="1" w:lastColumn="0" w:noHBand="0" w:noVBand="1"/>
      </w:tblPr>
      <w:tblGrid>
        <w:gridCol w:w="6210"/>
        <w:gridCol w:w="809"/>
        <w:gridCol w:w="1079"/>
        <w:gridCol w:w="1079"/>
        <w:gridCol w:w="1325"/>
      </w:tblGrid>
      <w:tr w:rsidR="00665B2C" w:rsidTr="00D54380">
        <w:trPr>
          <w:trHeight w:val="530"/>
        </w:trPr>
        <w:tc>
          <w:tcPr>
            <w:tcW w:w="6228" w:type="dxa"/>
          </w:tcPr>
          <w:p w:rsidR="00665B2C" w:rsidRPr="00A272C2" w:rsidRDefault="00665B2C" w:rsidP="00D54380">
            <w:pPr>
              <w:contextualSpacing/>
              <w:jc w:val="center"/>
              <w:rPr>
                <w:rFonts w:ascii="Comic Sans MS" w:hAnsi="Comic Sans MS" w:cs="Arial"/>
                <w:b/>
                <w:sz w:val="24"/>
                <w:szCs w:val="24"/>
              </w:rPr>
            </w:pPr>
            <w:r w:rsidRPr="00A272C2">
              <w:rPr>
                <w:rFonts w:ascii="Comic Sans MS" w:hAnsi="Comic Sans MS" w:cs="Arial"/>
                <w:b/>
                <w:sz w:val="24"/>
                <w:szCs w:val="24"/>
              </w:rPr>
              <w:t>Learning Targets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665B2C" w:rsidRPr="00A272C2" w:rsidRDefault="00665B2C" w:rsidP="00D54380">
            <w:pPr>
              <w:contextualSpacing/>
              <w:jc w:val="center"/>
              <w:rPr>
                <w:rFonts w:ascii="Comic Sans MS" w:hAnsi="Comic Sans MS" w:cs="Arial"/>
                <w:b/>
                <w:sz w:val="16"/>
                <w:szCs w:val="16"/>
              </w:rPr>
            </w:pPr>
            <w:r w:rsidRPr="00A272C2">
              <w:rPr>
                <w:rFonts w:ascii="Comic Sans MS" w:hAnsi="Comic Sans MS" w:cs="Arial"/>
                <w:b/>
                <w:sz w:val="16"/>
                <w:szCs w:val="16"/>
              </w:rPr>
              <w:t xml:space="preserve">Help!  </w: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665B2C" w:rsidRPr="00A272C2" w:rsidRDefault="00665B2C" w:rsidP="00D54380">
            <w:pPr>
              <w:contextualSpacing/>
              <w:jc w:val="center"/>
              <w:rPr>
                <w:rFonts w:ascii="Comic Sans MS" w:hAnsi="Comic Sans MS" w:cs="Arial"/>
                <w:b/>
                <w:sz w:val="16"/>
                <w:szCs w:val="16"/>
              </w:rPr>
            </w:pPr>
            <w:r w:rsidRPr="00A272C2">
              <w:rPr>
                <w:rFonts w:ascii="Comic Sans MS" w:hAnsi="Comic Sans MS" w:cs="Arial"/>
                <w:b/>
                <w:sz w:val="16"/>
                <w:szCs w:val="16"/>
              </w:rPr>
              <w:t>I’m getting there…</w: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665B2C" w:rsidRPr="00A272C2" w:rsidRDefault="00665B2C" w:rsidP="00D54380">
            <w:pPr>
              <w:contextualSpacing/>
              <w:jc w:val="center"/>
              <w:rPr>
                <w:rFonts w:ascii="Comic Sans MS" w:hAnsi="Comic Sans MS" w:cs="Arial"/>
                <w:b/>
                <w:sz w:val="16"/>
                <w:szCs w:val="16"/>
              </w:rPr>
            </w:pPr>
            <w:r w:rsidRPr="00A272C2">
              <w:rPr>
                <w:rFonts w:ascii="Comic Sans MS" w:hAnsi="Comic Sans MS" w:cs="Arial"/>
                <w:b/>
                <w:sz w:val="16"/>
                <w:szCs w:val="16"/>
              </w:rPr>
              <w:t>I’m almost there…</w:t>
            </w:r>
          </w:p>
        </w:tc>
        <w:tc>
          <w:tcPr>
            <w:tcW w:w="1327" w:type="dxa"/>
            <w:tcBorders>
              <w:bottom w:val="single" w:sz="4" w:space="0" w:color="auto"/>
            </w:tcBorders>
          </w:tcPr>
          <w:p w:rsidR="00665B2C" w:rsidRPr="00A272C2" w:rsidRDefault="00665B2C" w:rsidP="00D54380">
            <w:pPr>
              <w:contextualSpacing/>
              <w:jc w:val="center"/>
              <w:rPr>
                <w:rFonts w:ascii="Comic Sans MS" w:hAnsi="Comic Sans MS" w:cs="Arial"/>
                <w:b/>
                <w:sz w:val="16"/>
                <w:szCs w:val="16"/>
              </w:rPr>
            </w:pPr>
            <w:r w:rsidRPr="00A272C2">
              <w:rPr>
                <w:rFonts w:ascii="Comic Sans MS" w:hAnsi="Comic Sans MS" w:cs="Arial"/>
                <w:b/>
                <w:sz w:val="16"/>
                <w:szCs w:val="16"/>
              </w:rPr>
              <w:t xml:space="preserve">Yes!  I totally got this! </w:t>
            </w:r>
            <w:r w:rsidRPr="00A272C2">
              <w:rPr>
                <w:rFonts w:ascii="Comic Sans MS" w:hAnsi="Comic Sans MS" w:cs="Arial"/>
                <w:b/>
                <w:sz w:val="16"/>
                <w:szCs w:val="16"/>
              </w:rPr>
              <w:sym w:font="Wingdings" w:char="F04A"/>
            </w:r>
          </w:p>
        </w:tc>
      </w:tr>
      <w:tr w:rsidR="00665B2C" w:rsidTr="00D54380">
        <w:trPr>
          <w:trHeight w:val="350"/>
        </w:trPr>
        <w:tc>
          <w:tcPr>
            <w:tcW w:w="6228" w:type="dxa"/>
          </w:tcPr>
          <w:p w:rsidR="00665B2C" w:rsidRPr="001927E0" w:rsidRDefault="00665B2C" w:rsidP="00665B2C">
            <w:pPr>
              <w:rPr>
                <w:rFonts w:ascii="Comic Sans MS" w:hAnsi="Comic Sans MS"/>
                <w:b/>
                <w:sz w:val="20"/>
                <w:szCs w:val="20"/>
              </w:rPr>
            </w:pPr>
            <w:r w:rsidRPr="00B20789">
              <w:rPr>
                <w:rFonts w:ascii="Comic Sans MS" w:hAnsi="Comic Sans MS" w:cs="Arial"/>
                <w:sz w:val="20"/>
                <w:szCs w:val="20"/>
              </w:rPr>
              <w:t xml:space="preserve">1.     </w:t>
            </w:r>
            <w:r>
              <w:rPr>
                <w:rFonts w:ascii="Comic Sans MS" w:hAnsi="Comic Sans MS" w:cs="Arial"/>
                <w:sz w:val="20"/>
                <w:szCs w:val="20"/>
              </w:rPr>
              <w:t>I can find the lengths of segments.</w:t>
            </w:r>
            <w:r w:rsidRPr="00B20789">
              <w:rPr>
                <w:rFonts w:ascii="Comic Sans MS" w:hAnsi="Comic Sans MS" w:cs="Arial"/>
                <w:sz w:val="20"/>
                <w:szCs w:val="20"/>
              </w:rPr>
              <w:t xml:space="preserve">  </w:t>
            </w: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665B2C" w:rsidRPr="00A272C2" w:rsidRDefault="00665B2C" w:rsidP="00D54380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665B2C" w:rsidRPr="00A272C2" w:rsidRDefault="00665B2C" w:rsidP="00D54380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665B2C" w:rsidRPr="00A272C2" w:rsidRDefault="00665B2C" w:rsidP="00D54380">
            <w:pPr>
              <w:contextualSpacing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327" w:type="dxa"/>
            <w:tcBorders>
              <w:top w:val="single" w:sz="4" w:space="0" w:color="auto"/>
              <w:bottom w:val="single" w:sz="4" w:space="0" w:color="auto"/>
            </w:tcBorders>
          </w:tcPr>
          <w:p w:rsidR="00665B2C" w:rsidRPr="00A272C2" w:rsidRDefault="00665B2C" w:rsidP="00D54380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665B2C" w:rsidTr="00D54380">
        <w:trPr>
          <w:trHeight w:val="350"/>
        </w:trPr>
        <w:tc>
          <w:tcPr>
            <w:tcW w:w="6228" w:type="dxa"/>
          </w:tcPr>
          <w:p w:rsidR="00665B2C" w:rsidRPr="001927E0" w:rsidRDefault="00665B2C" w:rsidP="00665B2C">
            <w:pPr>
              <w:rPr>
                <w:rFonts w:ascii="Comic Sans MS" w:hAnsi="Comic Sans MS"/>
                <w:b/>
                <w:sz w:val="20"/>
                <w:szCs w:val="20"/>
              </w:rPr>
            </w:pPr>
            <w:r>
              <w:rPr>
                <w:rFonts w:ascii="Comic Sans MS" w:hAnsi="Comic Sans MS" w:cs="Arial"/>
                <w:sz w:val="20"/>
                <w:szCs w:val="20"/>
              </w:rPr>
              <w:t>2</w:t>
            </w:r>
            <w:r w:rsidRPr="00B20789">
              <w:rPr>
                <w:rFonts w:ascii="Comic Sans MS" w:hAnsi="Comic Sans MS" w:cs="Arial"/>
                <w:sz w:val="20"/>
                <w:szCs w:val="20"/>
              </w:rPr>
              <w:t xml:space="preserve">.     I can </w:t>
            </w:r>
            <w:r>
              <w:rPr>
                <w:rFonts w:ascii="Comic Sans MS" w:hAnsi="Comic Sans MS" w:cs="Arial"/>
                <w:sz w:val="20"/>
                <w:szCs w:val="20"/>
              </w:rPr>
              <w:t>name congruent segments.</w:t>
            </w: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665B2C" w:rsidRPr="00A272C2" w:rsidRDefault="00665B2C" w:rsidP="00D54380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665B2C" w:rsidRPr="00A272C2" w:rsidRDefault="00665B2C" w:rsidP="00D54380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665B2C" w:rsidRPr="00A272C2" w:rsidRDefault="00665B2C" w:rsidP="00D54380">
            <w:pPr>
              <w:contextualSpacing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327" w:type="dxa"/>
            <w:tcBorders>
              <w:top w:val="single" w:sz="4" w:space="0" w:color="auto"/>
              <w:bottom w:val="single" w:sz="4" w:space="0" w:color="auto"/>
            </w:tcBorders>
          </w:tcPr>
          <w:p w:rsidR="00665B2C" w:rsidRPr="00A272C2" w:rsidRDefault="00665B2C" w:rsidP="00D54380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665B2C" w:rsidTr="00D54380">
        <w:trPr>
          <w:trHeight w:val="350"/>
        </w:trPr>
        <w:tc>
          <w:tcPr>
            <w:tcW w:w="6228" w:type="dxa"/>
          </w:tcPr>
          <w:p w:rsidR="00665B2C" w:rsidRPr="00B20789" w:rsidRDefault="00665B2C" w:rsidP="00207F4C">
            <w:pPr>
              <w:rPr>
                <w:rFonts w:ascii="Comic Sans MS" w:hAnsi="Comic Sans MS" w:cs="Arial"/>
                <w:sz w:val="20"/>
                <w:szCs w:val="20"/>
              </w:rPr>
            </w:pPr>
            <w:r>
              <w:rPr>
                <w:rFonts w:ascii="Comic Sans MS" w:hAnsi="Comic Sans MS" w:cs="Arial"/>
                <w:sz w:val="20"/>
                <w:szCs w:val="20"/>
              </w:rPr>
              <w:t xml:space="preserve">3.  </w:t>
            </w:r>
            <w:r w:rsidR="00207F4C">
              <w:rPr>
                <w:rFonts w:ascii="Comic Sans MS" w:hAnsi="Comic Sans MS" w:cs="Arial"/>
                <w:sz w:val="20"/>
                <w:szCs w:val="20"/>
              </w:rPr>
              <w:t xml:space="preserve">   I can find and define midpoint of a segment.</w:t>
            </w: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665B2C" w:rsidRPr="00A272C2" w:rsidRDefault="00665B2C" w:rsidP="00D54380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665B2C" w:rsidRPr="00A272C2" w:rsidRDefault="00665B2C" w:rsidP="00D54380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665B2C" w:rsidRPr="00A272C2" w:rsidRDefault="00665B2C" w:rsidP="00D54380">
            <w:pPr>
              <w:contextualSpacing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327" w:type="dxa"/>
            <w:tcBorders>
              <w:top w:val="single" w:sz="4" w:space="0" w:color="auto"/>
              <w:bottom w:val="single" w:sz="4" w:space="0" w:color="auto"/>
            </w:tcBorders>
          </w:tcPr>
          <w:p w:rsidR="00665B2C" w:rsidRPr="00A272C2" w:rsidRDefault="00665B2C" w:rsidP="00D54380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207F4C" w:rsidTr="00D54380">
        <w:trPr>
          <w:trHeight w:val="350"/>
        </w:trPr>
        <w:tc>
          <w:tcPr>
            <w:tcW w:w="6228" w:type="dxa"/>
          </w:tcPr>
          <w:p w:rsidR="00207F4C" w:rsidRDefault="00207F4C" w:rsidP="00207F4C">
            <w:pPr>
              <w:rPr>
                <w:rFonts w:ascii="Comic Sans MS" w:hAnsi="Comic Sans MS" w:cs="Arial"/>
                <w:sz w:val="20"/>
                <w:szCs w:val="20"/>
              </w:rPr>
            </w:pPr>
            <w:r>
              <w:rPr>
                <w:rFonts w:ascii="Comic Sans MS" w:hAnsi="Comic Sans MS" w:cs="Arial"/>
                <w:sz w:val="20"/>
                <w:szCs w:val="20"/>
              </w:rPr>
              <w:t>4.     I can apply the Segment Addition Postulate.</w:t>
            </w: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207F4C" w:rsidRPr="00A272C2" w:rsidRDefault="00207F4C" w:rsidP="00D54380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207F4C" w:rsidRPr="00A272C2" w:rsidRDefault="00207F4C" w:rsidP="00D54380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207F4C" w:rsidRPr="00A272C2" w:rsidRDefault="00207F4C" w:rsidP="00D54380">
            <w:pPr>
              <w:contextualSpacing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327" w:type="dxa"/>
            <w:tcBorders>
              <w:top w:val="single" w:sz="4" w:space="0" w:color="auto"/>
              <w:bottom w:val="single" w:sz="4" w:space="0" w:color="auto"/>
            </w:tcBorders>
          </w:tcPr>
          <w:p w:rsidR="00207F4C" w:rsidRPr="00A272C2" w:rsidRDefault="00207F4C" w:rsidP="00D54380">
            <w:pPr>
              <w:contextualSpacing/>
              <w:rPr>
                <w:rFonts w:ascii="Comic Sans MS" w:hAnsi="Comic Sans MS"/>
                <w:sz w:val="16"/>
                <w:szCs w:val="16"/>
              </w:rPr>
            </w:pPr>
          </w:p>
        </w:tc>
      </w:tr>
    </w:tbl>
    <w:p w:rsidR="00665B2C" w:rsidRDefault="00665B2C" w:rsidP="00D922EF">
      <w:pPr>
        <w:rPr>
          <w:rFonts w:ascii="Comic Sans MS" w:hAnsi="Comic Sans MS"/>
          <w:b/>
          <w:sz w:val="24"/>
          <w:szCs w:val="24"/>
        </w:rPr>
      </w:pPr>
    </w:p>
    <w:p w:rsidR="00665B2C" w:rsidRDefault="00484556" w:rsidP="00D922EF">
      <w:pPr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5035899</wp:posOffset>
                </wp:positionH>
                <wp:positionV relativeFrom="paragraph">
                  <wp:posOffset>183095</wp:posOffset>
                </wp:positionV>
                <wp:extent cx="75960" cy="23040"/>
                <wp:effectExtent l="38100" t="38100" r="38735" b="53340"/>
                <wp:wrapNone/>
                <wp:docPr id="57" name="Ink 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/>
                      </w14:nvContentPartPr>
                      <w14:xfrm>
                        <a:off x="0" y="0"/>
                        <a:ext cx="7596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42507850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57" o:spid="_x0000_s1026" type="#_x0000_t75" style="position:absolute;margin-left:395.9pt;margin-top:13.8pt;width:7.3pt;height:3.2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">
                <v:imagedata r:id="rId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6126699</wp:posOffset>
                </wp:positionH>
                <wp:positionV relativeFrom="paragraph">
                  <wp:posOffset>152855</wp:posOffset>
                </wp:positionV>
                <wp:extent cx="70920" cy="20880"/>
                <wp:effectExtent l="38100" t="38100" r="43815" b="55880"/>
                <wp:wrapNone/>
                <wp:docPr id="56" name="Ink 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7092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7E5DF4" id="Ink 56" o:spid="_x0000_s1026" type="#_x0000_t75" style="position:absolute;margin-left:481.75pt;margin-top:11.45pt;width:6.95pt;height:3.0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">
                <v:imagedata r:id="rId1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6150819</wp:posOffset>
                </wp:positionH>
                <wp:positionV relativeFrom="paragraph">
                  <wp:posOffset>-12385</wp:posOffset>
                </wp:positionV>
                <wp:extent cx="82800" cy="126720"/>
                <wp:effectExtent l="57150" t="38100" r="0" b="45085"/>
                <wp:wrapNone/>
                <wp:docPr id="55" name="Ink 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8280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9C2957" id="Ink 55" o:spid="_x0000_s1026" type="#_x0000_t75" style="position:absolute;margin-left:483.5pt;margin-top:-1.5pt;width:8.1pt;height:11.2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">
                <v:imagedata r:id="rId1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6040299</wp:posOffset>
                </wp:positionH>
                <wp:positionV relativeFrom="paragraph">
                  <wp:posOffset>73295</wp:posOffset>
                </wp:positionV>
                <wp:extent cx="55080" cy="7920"/>
                <wp:effectExtent l="57150" t="57150" r="40640" b="49530"/>
                <wp:wrapNone/>
                <wp:docPr id="54" name="Ink 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550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1EB27F" id="Ink 54" o:spid="_x0000_s1026" type="#_x0000_t75" style="position:absolute;margin-left:474.9pt;margin-top:5pt;width:5.8pt;height:2.2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">
                <v:imagedata r:id="rId1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6554379</wp:posOffset>
                </wp:positionH>
                <wp:positionV relativeFrom="paragraph">
                  <wp:posOffset>-63865</wp:posOffset>
                </wp:positionV>
                <wp:extent cx="112680" cy="165600"/>
                <wp:effectExtent l="38100" t="38100" r="20955" b="44450"/>
                <wp:wrapNone/>
                <wp:docPr id="53" name="Ink 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11268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4B7D63" id="Ink 53" o:spid="_x0000_s1026" type="#_x0000_t75" style="position:absolute;margin-left:515.2pt;margin-top:-5.5pt;width:10.6pt;height:14.3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">
                <v:imagedata r:id="rId1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6363219</wp:posOffset>
                </wp:positionH>
                <wp:positionV relativeFrom="paragraph">
                  <wp:posOffset>75455</wp:posOffset>
                </wp:positionV>
                <wp:extent cx="70920" cy="21960"/>
                <wp:effectExtent l="19050" t="38100" r="43815" b="54610"/>
                <wp:wrapNone/>
                <wp:docPr id="52" name="Ink 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/>
                      </w14:nvContentPartPr>
                      <w14:xfrm>
                        <a:off x="0" y="0"/>
                        <a:ext cx="7092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D1A36A" id="Ink 52" o:spid="_x0000_s1026" type="#_x0000_t75" style="position:absolute;margin-left:500.55pt;margin-top:5.2pt;width:6.85pt;height:3.1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">
                <v:imagedata r:id="rId1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6361059</wp:posOffset>
                </wp:positionH>
                <wp:positionV relativeFrom="paragraph">
                  <wp:posOffset>26495</wp:posOffset>
                </wp:positionV>
                <wp:extent cx="76320" cy="10800"/>
                <wp:effectExtent l="19050" t="57150" r="57150" b="46355"/>
                <wp:wrapNone/>
                <wp:docPr id="51" name="Ink 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/>
                      </w14:nvContentPartPr>
                      <w14:xfrm>
                        <a:off x="0" y="0"/>
                        <a:ext cx="763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382641" id="Ink 51" o:spid="_x0000_s1026" type="#_x0000_t75" style="position:absolute;margin-left:500.1pt;margin-top:1.3pt;width:7.5pt;height:2.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">
                <v:imagedata r:id="rId2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6263139</wp:posOffset>
                </wp:positionH>
                <wp:positionV relativeFrom="paragraph">
                  <wp:posOffset>-60625</wp:posOffset>
                </wp:positionV>
                <wp:extent cx="11160" cy="207720"/>
                <wp:effectExtent l="38100" t="38100" r="46355" b="40005"/>
                <wp:wrapNone/>
                <wp:docPr id="50" name="Ink 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11160" cy="20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268571" id="Ink 50" o:spid="_x0000_s1026" type="#_x0000_t75" style="position:absolute;margin-left:492.6pt;margin-top:-5.2pt;width:2.45pt;height:17.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">
                <v:imagedata r:id="rId2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5972619</wp:posOffset>
                </wp:positionH>
                <wp:positionV relativeFrom="paragraph">
                  <wp:posOffset>-56305</wp:posOffset>
                </wp:positionV>
                <wp:extent cx="9000" cy="207720"/>
                <wp:effectExtent l="57150" t="38100" r="48260" b="59055"/>
                <wp:wrapNone/>
                <wp:docPr id="49" name="Ink 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9000" cy="20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20ACC3" id="Ink 49" o:spid="_x0000_s1026" type="#_x0000_t75" style="position:absolute;margin-left:469.5pt;margin-top:-5.15pt;width:2.3pt;height:17.8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">
                <v:imagedata r:id="rId2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5434779</wp:posOffset>
                </wp:positionH>
                <wp:positionV relativeFrom="paragraph">
                  <wp:posOffset>-48025</wp:posOffset>
                </wp:positionV>
                <wp:extent cx="85320" cy="199080"/>
                <wp:effectExtent l="57150" t="38100" r="10160" b="48895"/>
                <wp:wrapNone/>
                <wp:docPr id="48" name="Ink 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8532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6CC823" id="Ink 48" o:spid="_x0000_s1026" type="#_x0000_t75" style="position:absolute;margin-left:427.05pt;margin-top:-4.05pt;width:8.45pt;height:16.8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">
                <v:imagedata r:id="rId2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5273859</wp:posOffset>
                </wp:positionH>
                <wp:positionV relativeFrom="paragraph">
                  <wp:posOffset>99215</wp:posOffset>
                </wp:positionV>
                <wp:extent cx="55080" cy="8280"/>
                <wp:effectExtent l="38100" t="57150" r="40640" b="48895"/>
                <wp:wrapNone/>
                <wp:docPr id="47" name="Ink 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550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767C34" id="Ink 47" o:spid="_x0000_s1026" type="#_x0000_t75" style="position:absolute;margin-left:414.7pt;margin-top:7.1pt;width:5.65pt;height:1.9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">
                <v:imagedata r:id="rId2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5262339</wp:posOffset>
                </wp:positionH>
                <wp:positionV relativeFrom="paragraph">
                  <wp:posOffset>38375</wp:posOffset>
                </wp:positionV>
                <wp:extent cx="83520" cy="8280"/>
                <wp:effectExtent l="38100" t="57150" r="50165" b="48895"/>
                <wp:wrapNone/>
                <wp:docPr id="46" name="Ink 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835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39115D" id="Ink 46" o:spid="_x0000_s1026" type="#_x0000_t75" style="position:absolute;margin-left:413.75pt;margin-top:2.25pt;width:7.95pt;height:2.1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">
                <v:imagedata r:id="rId3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5194659</wp:posOffset>
                </wp:positionH>
                <wp:positionV relativeFrom="paragraph">
                  <wp:posOffset>-56665</wp:posOffset>
                </wp:positionV>
                <wp:extent cx="7920" cy="225360"/>
                <wp:effectExtent l="57150" t="38100" r="49530" b="41910"/>
                <wp:wrapNone/>
                <wp:docPr id="45" name="Ink 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/>
                      </w14:nvContentPartPr>
                      <w14:xfrm>
                        <a:off x="0" y="0"/>
                        <a:ext cx="7920" cy="22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E7B810" id="Ink 45" o:spid="_x0000_s1026" type="#_x0000_t75" style="position:absolute;margin-left:408.15pt;margin-top:-4.75pt;width:2.35pt;height:18.9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">
                <v:imagedata r:id="rId3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5012499</wp:posOffset>
                </wp:positionH>
                <wp:positionV relativeFrom="paragraph">
                  <wp:posOffset>-24265</wp:posOffset>
                </wp:positionV>
                <wp:extent cx="101520" cy="153360"/>
                <wp:effectExtent l="38100" t="38100" r="32385" b="37465"/>
                <wp:wrapNone/>
                <wp:docPr id="44" name="Ink 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/>
                      </w14:nvContentPartPr>
                      <w14:xfrm>
                        <a:off x="0" y="0"/>
                        <a:ext cx="10152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81E2F3" id="Ink 44" o:spid="_x0000_s1026" type="#_x0000_t75" style="position:absolute;margin-left:394.15pt;margin-top:-2.25pt;width:9.4pt;height:13.1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">
                <v:imagedata r:id="rId3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4927539</wp:posOffset>
                </wp:positionH>
                <wp:positionV relativeFrom="paragraph">
                  <wp:posOffset>-10225</wp:posOffset>
                </wp:positionV>
                <wp:extent cx="4320" cy="160560"/>
                <wp:effectExtent l="57150" t="57150" r="53340" b="49530"/>
                <wp:wrapNone/>
                <wp:docPr id="43" name="Ink 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/>
                      </w14:nvContentPartPr>
                      <w14:xfrm>
                        <a:off x="0" y="0"/>
                        <a:ext cx="432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B778DB" id="Ink 43" o:spid="_x0000_s1026" type="#_x0000_t75" style="position:absolute;margin-left:386.9pt;margin-top:-1.6pt;width:2.45pt;height:14.2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">
                <v:imagedata r:id="rId37" o:title=""/>
              </v:shape>
            </w:pict>
          </mc:Fallback>
        </mc:AlternateContent>
      </w:r>
    </w:p>
    <w:p w:rsidR="009F087A" w:rsidRPr="00665B2C" w:rsidRDefault="00DD781E" w:rsidP="00D922EF">
      <w:pPr>
        <w:rPr>
          <w:rFonts w:ascii="Comic Sans MS" w:hAnsi="Comic Sans MS"/>
          <w:sz w:val="24"/>
          <w:szCs w:val="24"/>
          <w:u w:val="double"/>
        </w:rPr>
      </w:pPr>
      <w:r w:rsidRPr="00665B2C">
        <w:rPr>
          <w:rFonts w:ascii="Comic Sans MS" w:hAnsi="Comic Sans MS"/>
          <w:sz w:val="24"/>
          <w:szCs w:val="24"/>
          <w:u w:val="double"/>
        </w:rPr>
        <w:t xml:space="preserve">Warm Up:  </w:t>
      </w:r>
    </w:p>
    <w:p w:rsidR="00DD781E" w:rsidRDefault="00484556" w:rsidP="00D922EF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6137859</wp:posOffset>
                </wp:positionH>
                <wp:positionV relativeFrom="paragraph">
                  <wp:posOffset>-192760</wp:posOffset>
                </wp:positionV>
                <wp:extent cx="115920" cy="701280"/>
                <wp:effectExtent l="57150" t="57150" r="0" b="41910"/>
                <wp:wrapNone/>
                <wp:docPr id="78" name="Ink 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/>
                      </w14:nvContentPartPr>
                      <w14:xfrm>
                        <a:off x="0" y="0"/>
                        <a:ext cx="115920" cy="70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23987B" id="Ink 78" o:spid="_x0000_s1026" type="#_x0000_t75" style="position:absolute;margin-left:482.5pt;margin-top:-16pt;width:10.7pt;height:56.65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">
                <v:imagedata r:id="rId3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4767699</wp:posOffset>
                </wp:positionH>
                <wp:positionV relativeFrom="paragraph">
                  <wp:posOffset>-134800</wp:posOffset>
                </wp:positionV>
                <wp:extent cx="241920" cy="658800"/>
                <wp:effectExtent l="38100" t="57150" r="6350" b="46355"/>
                <wp:wrapNone/>
                <wp:docPr id="67" name="Ink 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/>
                      </w14:nvContentPartPr>
                      <w14:xfrm>
                        <a:off x="0" y="0"/>
                        <a:ext cx="241920" cy="65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FD6AC0" id="Ink 67" o:spid="_x0000_s1026" type="#_x0000_t75" style="position:absolute;margin-left:375.05pt;margin-top:-11.3pt;width:20.1pt;height:52.8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">
                <v:imagedata r:id="rId41" o:title=""/>
              </v:shape>
            </w:pict>
          </mc:Fallback>
        </mc:AlternateContent>
      </w:r>
      <w:r w:rsidR="00DD781E">
        <w:rPr>
          <w:rFonts w:ascii="Comic Sans MS" w:hAnsi="Comic Sans MS"/>
          <w:sz w:val="24"/>
          <w:szCs w:val="24"/>
        </w:rPr>
        <w:t xml:space="preserve">1.  </w:t>
      </w:r>
      <w:r w:rsidR="00DD781E" w:rsidRPr="00DD781E">
        <w:rPr>
          <w:rFonts w:ascii="Comic Sans MS" w:hAnsi="Comic Sans MS"/>
          <w:position w:val="-14"/>
          <w:sz w:val="24"/>
          <w:szCs w:val="24"/>
        </w:rPr>
        <w:object w:dxaOrig="380" w:dyaOrig="380">
          <v:shape id="_x0000_i1025" type="#_x0000_t75" style="width:18.75pt;height:18.75pt" o:ole="">
            <v:imagedata r:id="rId42" o:title=""/>
          </v:shape>
          <o:OLEObject Type="Embed" ProgID="Equation.DSMT4" ShapeID="_x0000_i1025" DrawAspect="Content" ObjectID="_1501933056" r:id="rId43"/>
        </w:object>
      </w:r>
      <w:r w:rsidR="00DD781E">
        <w:rPr>
          <w:rFonts w:ascii="Comic Sans MS" w:hAnsi="Comic Sans MS"/>
          <w:sz w:val="24"/>
          <w:szCs w:val="24"/>
        </w:rPr>
        <w:tab/>
      </w:r>
      <w:r w:rsidR="00DD781E">
        <w:rPr>
          <w:rFonts w:ascii="Comic Sans MS" w:hAnsi="Comic Sans MS"/>
          <w:sz w:val="24"/>
          <w:szCs w:val="24"/>
        </w:rPr>
        <w:tab/>
      </w:r>
      <w:r w:rsidR="00DD781E">
        <w:rPr>
          <w:rFonts w:ascii="Comic Sans MS" w:hAnsi="Comic Sans MS"/>
          <w:sz w:val="24"/>
          <w:szCs w:val="24"/>
        </w:rPr>
        <w:tab/>
        <w:t xml:space="preserve">2.  </w:t>
      </w:r>
      <w:r w:rsidR="00DD781E" w:rsidRPr="00DD781E">
        <w:rPr>
          <w:rFonts w:ascii="Comic Sans MS" w:hAnsi="Comic Sans MS"/>
          <w:position w:val="-14"/>
          <w:sz w:val="24"/>
          <w:szCs w:val="24"/>
        </w:rPr>
        <w:object w:dxaOrig="660" w:dyaOrig="380">
          <v:shape id="_x0000_i1026" type="#_x0000_t75" style="width:33pt;height:18.75pt" o:ole="">
            <v:imagedata r:id="rId44" o:title=""/>
          </v:shape>
          <o:OLEObject Type="Embed" ProgID="Equation.DSMT4" ShapeID="_x0000_i1026" DrawAspect="Content" ObjectID="_1501933057" r:id="rId45"/>
        </w:object>
      </w:r>
      <w:r w:rsidR="00DD781E">
        <w:rPr>
          <w:rFonts w:ascii="Comic Sans MS" w:hAnsi="Comic Sans MS"/>
          <w:sz w:val="24"/>
          <w:szCs w:val="24"/>
        </w:rPr>
        <w:tab/>
      </w:r>
      <w:r w:rsidR="00DD781E">
        <w:rPr>
          <w:rFonts w:ascii="Comic Sans MS" w:hAnsi="Comic Sans MS"/>
          <w:sz w:val="24"/>
          <w:szCs w:val="24"/>
        </w:rPr>
        <w:tab/>
      </w:r>
      <w:r w:rsidR="00DD781E">
        <w:rPr>
          <w:rFonts w:ascii="Comic Sans MS" w:hAnsi="Comic Sans MS"/>
          <w:sz w:val="24"/>
          <w:szCs w:val="24"/>
        </w:rPr>
        <w:tab/>
        <w:t xml:space="preserve">3.  </w:t>
      </w:r>
      <w:r w:rsidR="00DD781E" w:rsidRPr="00DD781E">
        <w:rPr>
          <w:rFonts w:ascii="Comic Sans MS" w:hAnsi="Comic Sans MS"/>
          <w:position w:val="-14"/>
          <w:sz w:val="24"/>
          <w:szCs w:val="24"/>
        </w:rPr>
        <w:object w:dxaOrig="680" w:dyaOrig="380">
          <v:shape id="_x0000_i1027" type="#_x0000_t75" style="width:33.75pt;height:18.75pt" o:ole="">
            <v:imagedata r:id="rId46" o:title=""/>
          </v:shape>
          <o:OLEObject Type="Embed" ProgID="Equation.DSMT4" ShapeID="_x0000_i1027" DrawAspect="Content" ObjectID="_1501933058" r:id="rId47"/>
        </w:object>
      </w:r>
      <w:r w:rsidR="00DD781E">
        <w:rPr>
          <w:rFonts w:ascii="Comic Sans MS" w:hAnsi="Comic Sans MS"/>
          <w:sz w:val="24"/>
          <w:szCs w:val="24"/>
        </w:rPr>
        <w:tab/>
      </w:r>
      <w:r w:rsidR="00DD781E">
        <w:rPr>
          <w:rFonts w:ascii="Comic Sans MS" w:hAnsi="Comic Sans MS"/>
          <w:sz w:val="24"/>
          <w:szCs w:val="24"/>
        </w:rPr>
        <w:tab/>
      </w:r>
      <w:r w:rsidR="00DD781E">
        <w:rPr>
          <w:rFonts w:ascii="Comic Sans MS" w:hAnsi="Comic Sans MS"/>
          <w:sz w:val="24"/>
          <w:szCs w:val="24"/>
        </w:rPr>
        <w:tab/>
        <w:t xml:space="preserve">4.  </w:t>
      </w:r>
      <w:r w:rsidR="00941800" w:rsidRPr="00DD781E">
        <w:rPr>
          <w:rFonts w:ascii="Comic Sans MS" w:hAnsi="Comic Sans MS"/>
          <w:position w:val="-14"/>
          <w:sz w:val="24"/>
          <w:szCs w:val="24"/>
        </w:rPr>
        <w:object w:dxaOrig="1180" w:dyaOrig="380">
          <v:shape id="_x0000_i1028" type="#_x0000_t75" style="width:59.25pt;height:18.75pt" o:ole="">
            <v:imagedata r:id="rId48" o:title=""/>
          </v:shape>
          <o:OLEObject Type="Embed" ProgID="Equation.DSMT4" ShapeID="_x0000_i1028" DrawAspect="Content" ObjectID="_1501933059" r:id="rId49"/>
        </w:object>
      </w:r>
      <w:r w:rsidR="00941800">
        <w:rPr>
          <w:rFonts w:ascii="Comic Sans MS" w:hAnsi="Comic Sans MS"/>
          <w:sz w:val="24"/>
          <w:szCs w:val="24"/>
        </w:rPr>
        <w:t xml:space="preserve"> </w:t>
      </w:r>
    </w:p>
    <w:p w:rsidR="00DD781E" w:rsidRDefault="00484556" w:rsidP="00D922EF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5852379</wp:posOffset>
                </wp:positionH>
                <wp:positionV relativeFrom="paragraph">
                  <wp:posOffset>64865</wp:posOffset>
                </wp:positionV>
                <wp:extent cx="101160" cy="155520"/>
                <wp:effectExtent l="38100" t="38100" r="32385" b="54610"/>
                <wp:wrapNone/>
                <wp:docPr id="42" name="Ink 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/>
                      </w14:nvContentPartPr>
                      <w14:xfrm>
                        <a:off x="0" y="0"/>
                        <a:ext cx="10116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37CFB4" id="Ink 42" o:spid="_x0000_s1026" type="#_x0000_t75" style="position:absolute;margin-left:459.95pt;margin-top:4.55pt;width:9.65pt;height:13.7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">
                <v:imagedata r:id="rId5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5692539</wp:posOffset>
                </wp:positionH>
                <wp:positionV relativeFrom="paragraph">
                  <wp:posOffset>192665</wp:posOffset>
                </wp:positionV>
                <wp:extent cx="61920" cy="17640"/>
                <wp:effectExtent l="38100" t="57150" r="52705" b="40005"/>
                <wp:wrapNone/>
                <wp:docPr id="41" name="Ink 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/>
                      </w14:nvContentPartPr>
                      <w14:xfrm>
                        <a:off x="0" y="0"/>
                        <a:ext cx="619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C7D96C" id="Ink 41" o:spid="_x0000_s1026" type="#_x0000_t75" style="position:absolute;margin-left:447.75pt;margin-top:14.45pt;width:6.1pt;height:2.7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">
                <v:imagedata r:id="rId5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5687139</wp:posOffset>
                </wp:positionH>
                <wp:positionV relativeFrom="paragraph">
                  <wp:posOffset>145505</wp:posOffset>
                </wp:positionV>
                <wp:extent cx="79560" cy="17280"/>
                <wp:effectExtent l="19050" t="57150" r="53975" b="40005"/>
                <wp:wrapNone/>
                <wp:docPr id="40" name="Ink 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/>
                      </w14:nvContentPartPr>
                      <w14:xfrm>
                        <a:off x="0" y="0"/>
                        <a:ext cx="7956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0C8A94" id="Ink 40" o:spid="_x0000_s1026" type="#_x0000_t75" style="position:absolute;margin-left:447.2pt;margin-top:10.65pt;width:7.5pt;height:2.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">
                <v:imagedata r:id="rId5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5599299</wp:posOffset>
                </wp:positionH>
                <wp:positionV relativeFrom="paragraph">
                  <wp:posOffset>41105</wp:posOffset>
                </wp:positionV>
                <wp:extent cx="30960" cy="252720"/>
                <wp:effectExtent l="38100" t="38100" r="45720" b="52705"/>
                <wp:wrapNone/>
                <wp:docPr id="39" name="Ink 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30960" cy="25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8A434F" id="Ink 39" o:spid="_x0000_s1026" type="#_x0000_t75" style="position:absolute;margin-left:440.15pt;margin-top:3pt;width:4.05pt;height:20.9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">
                <v:imagedata r:id="rId5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5521539</wp:posOffset>
                </wp:positionH>
                <wp:positionV relativeFrom="paragraph">
                  <wp:posOffset>119585</wp:posOffset>
                </wp:positionV>
                <wp:extent cx="14400" cy="130680"/>
                <wp:effectExtent l="57150" t="38100" r="43180" b="41275"/>
                <wp:wrapNone/>
                <wp:docPr id="38" name="Ink 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/>
                      </w14:nvContentPartPr>
                      <w14:xfrm>
                        <a:off x="0" y="0"/>
                        <a:ext cx="1440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65AF83" id="Ink 38" o:spid="_x0000_s1026" type="#_x0000_t75" style="position:absolute;margin-left:433.95pt;margin-top:8.95pt;width:2.6pt;height:11.3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">
                <v:imagedata r:id="rId5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5468259</wp:posOffset>
                </wp:positionH>
                <wp:positionV relativeFrom="paragraph">
                  <wp:posOffset>136145</wp:posOffset>
                </wp:positionV>
                <wp:extent cx="65160" cy="65880"/>
                <wp:effectExtent l="38100" t="38100" r="49530" b="48895"/>
                <wp:wrapNone/>
                <wp:docPr id="37" name="Ink 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/>
                      </w14:nvContentPartPr>
                      <w14:xfrm>
                        <a:off x="0" y="0"/>
                        <a:ext cx="6516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700389" id="Ink 37" o:spid="_x0000_s1026" type="#_x0000_t75" style="position:absolute;margin-left:429.7pt;margin-top:10.4pt;width:6.55pt;height:6.4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">
                <v:imagedata r:id="rId6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5382579</wp:posOffset>
                </wp:positionH>
                <wp:positionV relativeFrom="paragraph">
                  <wp:posOffset>173225</wp:posOffset>
                </wp:positionV>
                <wp:extent cx="58680" cy="17280"/>
                <wp:effectExtent l="38100" t="57150" r="55880" b="40005"/>
                <wp:wrapNone/>
                <wp:docPr id="36" name="Ink 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/>
                      </w14:nvContentPartPr>
                      <w14:xfrm>
                        <a:off x="0" y="0"/>
                        <a:ext cx="5868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415C20" id="Ink 36" o:spid="_x0000_s1026" type="#_x0000_t75" style="position:absolute;margin-left:423.2pt;margin-top:13pt;width:5.85pt;height:2.5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">
                <v:imagedata r:id="rId6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5402379</wp:posOffset>
                </wp:positionH>
                <wp:positionV relativeFrom="paragraph">
                  <wp:posOffset>132185</wp:posOffset>
                </wp:positionV>
                <wp:extent cx="10440" cy="95760"/>
                <wp:effectExtent l="57150" t="38100" r="46990" b="57150"/>
                <wp:wrapNone/>
                <wp:docPr id="35" name="Ink 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/>
                      </w14:nvContentPartPr>
                      <w14:xfrm>
                        <a:off x="0" y="0"/>
                        <a:ext cx="1044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57F710" id="Ink 35" o:spid="_x0000_s1026" type="#_x0000_t75" style="position:absolute;margin-left:424.6pt;margin-top:9.7pt;width:2.45pt;height:9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">
                <v:imagedata r:id="rId6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5226339</wp:posOffset>
                </wp:positionH>
                <wp:positionV relativeFrom="paragraph">
                  <wp:posOffset>127505</wp:posOffset>
                </wp:positionV>
                <wp:extent cx="77040" cy="128160"/>
                <wp:effectExtent l="38100" t="38100" r="37465" b="43815"/>
                <wp:wrapNone/>
                <wp:docPr id="34" name="Ink 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/>
                      </w14:nvContentPartPr>
                      <w14:xfrm>
                        <a:off x="0" y="0"/>
                        <a:ext cx="7704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AE20BE" id="Ink 34" o:spid="_x0000_s1026" type="#_x0000_t75" style="position:absolute;margin-left:410.75pt;margin-top:9.75pt;width:7.1pt;height:11.1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">
                <v:imagedata r:id="rId6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5226339</wp:posOffset>
                </wp:positionH>
                <wp:positionV relativeFrom="paragraph">
                  <wp:posOffset>140105</wp:posOffset>
                </wp:positionV>
                <wp:extent cx="95040" cy="95400"/>
                <wp:effectExtent l="38100" t="38100" r="38735" b="57150"/>
                <wp:wrapNone/>
                <wp:docPr id="33" name="Ink 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/>
                      </w14:nvContentPartPr>
                      <w14:xfrm>
                        <a:off x="0" y="0"/>
                        <a:ext cx="9504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D138EB" id="Ink 33" o:spid="_x0000_s1026" type="#_x0000_t75" style="position:absolute;margin-left:410.9pt;margin-top:10.4pt;width:8.75pt;height:8.8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">
                <v:imagedata r:id="rId6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5149299</wp:posOffset>
                </wp:positionH>
                <wp:positionV relativeFrom="paragraph">
                  <wp:posOffset>79625</wp:posOffset>
                </wp:positionV>
                <wp:extent cx="4680" cy="201600"/>
                <wp:effectExtent l="38100" t="57150" r="52705" b="46355"/>
                <wp:wrapNone/>
                <wp:docPr id="32" name="Ink 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468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25220A" id="Ink 32" o:spid="_x0000_s1026" type="#_x0000_t75" style="position:absolute;margin-left:404.9pt;margin-top:5.45pt;width:1.85pt;height:17.5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">
                <v:imagedata r:id="rId7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3250659</wp:posOffset>
                </wp:positionH>
                <wp:positionV relativeFrom="paragraph">
                  <wp:posOffset>206345</wp:posOffset>
                </wp:positionV>
                <wp:extent cx="63360" cy="15840"/>
                <wp:effectExtent l="19050" t="57150" r="51435" b="41910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6336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9C1D1F" id="Ink 28" o:spid="_x0000_s1026" type="#_x0000_t75" style="position:absolute;margin-left:255.65pt;margin-top:15.5pt;width:6.05pt;height:2.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">
                <v:imagedata r:id="rId7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3237339</wp:posOffset>
                </wp:positionH>
                <wp:positionV relativeFrom="paragraph">
                  <wp:posOffset>166025</wp:posOffset>
                </wp:positionV>
                <wp:extent cx="63360" cy="13320"/>
                <wp:effectExtent l="38100" t="57150" r="51435" b="44450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633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849B1B" id="Ink 27" o:spid="_x0000_s1026" type="#_x0000_t75" style="position:absolute;margin-left:254.4pt;margin-top:12.35pt;width:6.25pt;height:2.3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">
                <v:imagedata r:id="rId7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3850059</wp:posOffset>
                </wp:positionH>
                <wp:positionV relativeFrom="paragraph">
                  <wp:posOffset>49025</wp:posOffset>
                </wp:positionV>
                <wp:extent cx="29880" cy="228600"/>
                <wp:effectExtent l="38100" t="38100" r="46355" b="38100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/>
                      </w14:nvContentPartPr>
                      <w14:xfrm>
                        <a:off x="0" y="0"/>
                        <a:ext cx="29880" cy="22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9CD015" id="Ink 26" o:spid="_x0000_s1026" type="#_x0000_t75" style="position:absolute;margin-left:302.3pt;margin-top:3.5pt;width:4.15pt;height:19.2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">
                <v:imagedata r:id="rId7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3688059</wp:posOffset>
                </wp:positionH>
                <wp:positionV relativeFrom="paragraph">
                  <wp:posOffset>77105</wp:posOffset>
                </wp:positionV>
                <wp:extent cx="88200" cy="166680"/>
                <wp:effectExtent l="38100" t="38100" r="0" b="43180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8820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D36575" id="Ink 25" o:spid="_x0000_s1026" type="#_x0000_t75" style="position:absolute;margin-left:289.5pt;margin-top:5.5pt;width:8.75pt;height:14.3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">
                <v:imagedata r:id="rId7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3569979</wp:posOffset>
                </wp:positionH>
                <wp:positionV relativeFrom="paragraph">
                  <wp:posOffset>141185</wp:posOffset>
                </wp:positionV>
                <wp:extent cx="76680" cy="17280"/>
                <wp:effectExtent l="38100" t="38100" r="38100" b="40005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7668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751B0F" id="Ink 24" o:spid="_x0000_s1026" type="#_x0000_t75" style="position:absolute;margin-left:280.6pt;margin-top:10.55pt;width:7.15pt;height:2.6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">
                <v:imagedata r:id="rId8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3451899</wp:posOffset>
                </wp:positionH>
                <wp:positionV relativeFrom="paragraph">
                  <wp:posOffset>43625</wp:posOffset>
                </wp:positionV>
                <wp:extent cx="14040" cy="221040"/>
                <wp:effectExtent l="57150" t="38100" r="43180" b="45720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/>
                      </w14:nvContentPartPr>
                      <w14:xfrm>
                        <a:off x="0" y="0"/>
                        <a:ext cx="14040" cy="22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17DAA4" id="Ink 23" o:spid="_x0000_s1026" type="#_x0000_t75" style="position:absolute;margin-left:271pt;margin-top:3.15pt;width:2.2pt;height:18.4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">
                <v:imagedata r:id="rId8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1451379</wp:posOffset>
                </wp:positionH>
                <wp:positionV relativeFrom="paragraph">
                  <wp:posOffset>168905</wp:posOffset>
                </wp:positionV>
                <wp:extent cx="39960" cy="12960"/>
                <wp:effectExtent l="19050" t="57150" r="36830" b="44450"/>
                <wp:wrapNone/>
                <wp:docPr id="19" name="Ink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/>
                      </w14:nvContentPartPr>
                      <w14:xfrm>
                        <a:off x="0" y="0"/>
                        <a:ext cx="399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A7C1CC" id="Ink 19" o:spid="_x0000_s1026" type="#_x0000_t75" style="position:absolute;margin-left:114.05pt;margin-top:12.5pt;width:4.25pt;height:2.4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">
                <v:imagedata r:id="rId8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1448139</wp:posOffset>
                </wp:positionH>
                <wp:positionV relativeFrom="paragraph">
                  <wp:posOffset>118505</wp:posOffset>
                </wp:positionV>
                <wp:extent cx="72000" cy="20880"/>
                <wp:effectExtent l="38100" t="38100" r="42545" b="55880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/>
                      </w14:nvContentPartPr>
                      <w14:xfrm>
                        <a:off x="0" y="0"/>
                        <a:ext cx="7200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923B73" id="Ink 18" o:spid="_x0000_s1026" type="#_x0000_t75" style="position:absolute;margin-left:113.4pt;margin-top:8.6pt;width:7.05pt;height:3.1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">
                <v:imagedata r:id="rId8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2041419</wp:posOffset>
                </wp:positionH>
                <wp:positionV relativeFrom="paragraph">
                  <wp:posOffset>41465</wp:posOffset>
                </wp:positionV>
                <wp:extent cx="15840" cy="225720"/>
                <wp:effectExtent l="38100" t="38100" r="60960" b="60325"/>
                <wp:wrapNone/>
                <wp:docPr id="17" name="Ink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">
                      <w14:nvContentPartPr>
                        <w14:cNvContentPartPr/>
                      </w14:nvContentPartPr>
                      <w14:xfrm>
                        <a:off x="0" y="0"/>
                        <a:ext cx="15840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D6BC5E" id="Ink 17" o:spid="_x0000_s1026" type="#_x0000_t75" style="position:absolute;margin-left:160.05pt;margin-top:2.6pt;width:3.05pt;height:19.4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">
                <v:imagedata r:id="rId8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1836579</wp:posOffset>
                </wp:positionH>
                <wp:positionV relativeFrom="paragraph">
                  <wp:posOffset>80345</wp:posOffset>
                </wp:positionV>
                <wp:extent cx="137880" cy="150840"/>
                <wp:effectExtent l="38100" t="57150" r="52705" b="59055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13788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45C9FB" id="Ink 16" o:spid="_x0000_s1026" type="#_x0000_t75" style="position:absolute;margin-left:143.8pt;margin-top:5.5pt;width:12.4pt;height:13.6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">
                <v:imagedata r:id="rId9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1707339</wp:posOffset>
                </wp:positionH>
                <wp:positionV relativeFrom="paragraph">
                  <wp:posOffset>159905</wp:posOffset>
                </wp:positionV>
                <wp:extent cx="83520" cy="12600"/>
                <wp:effectExtent l="57150" t="57150" r="50165" b="45085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835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B98529" id="Ink 15" o:spid="_x0000_s1026" type="#_x0000_t75" style="position:absolute;margin-left:133.65pt;margin-top:11.75pt;width:8.15pt;height:2.8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">
                <v:imagedata r:id="rId9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1605099</wp:posOffset>
                </wp:positionH>
                <wp:positionV relativeFrom="paragraph">
                  <wp:posOffset>30305</wp:posOffset>
                </wp:positionV>
                <wp:extent cx="30960" cy="223560"/>
                <wp:effectExtent l="38100" t="38100" r="45720" b="43180"/>
                <wp:wrapNone/>
                <wp:docPr id="14" name="Ink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30960" cy="22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97E3D4" id="Ink 14" o:spid="_x0000_s1026" type="#_x0000_t75" style="position:absolute;margin-left:125.55pt;margin-top:1.95pt;width:3.6pt;height:18.8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">
                <v:imagedata r:id="rId9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619859</wp:posOffset>
                </wp:positionH>
                <wp:positionV relativeFrom="paragraph">
                  <wp:posOffset>46505</wp:posOffset>
                </wp:positionV>
                <wp:extent cx="9360" cy="3960"/>
                <wp:effectExtent l="19050" t="38100" r="48260" b="34290"/>
                <wp:wrapNone/>
                <wp:docPr id="13" name="Ink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/>
                      </w14:nvContentPartPr>
                      <w14:xfrm>
                        <a:off x="0" y="0"/>
                        <a:ext cx="93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1161C9" id="Ink 13" o:spid="_x0000_s1026" type="#_x0000_t75" style="position:absolute;margin-left:127.15pt;margin-top:3.25pt;width:1.45pt;height:.9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">
                <v:imagedata r:id="rId9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43579</wp:posOffset>
                </wp:positionH>
                <wp:positionV relativeFrom="paragraph">
                  <wp:posOffset>75305</wp:posOffset>
                </wp:positionV>
                <wp:extent cx="141480" cy="230040"/>
                <wp:effectExtent l="38100" t="57150" r="30480" b="55880"/>
                <wp:wrapNone/>
                <wp:docPr id="12" name="Ink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14148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475CEE" id="Ink 12" o:spid="_x0000_s1026" type="#_x0000_t75" style="position:absolute;margin-left:18.15pt;margin-top:5.1pt;width:13.1pt;height:19.7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">
                <v:imagedata r:id="rId99" o:title=""/>
              </v:shape>
            </w:pict>
          </mc:Fallback>
        </mc:AlternateContent>
      </w:r>
    </w:p>
    <w:p w:rsidR="00DD781E" w:rsidRDefault="00484556" w:rsidP="00D922EF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6552579</wp:posOffset>
                </wp:positionH>
                <wp:positionV relativeFrom="paragraph">
                  <wp:posOffset>79935</wp:posOffset>
                </wp:positionV>
                <wp:extent cx="102240" cy="146880"/>
                <wp:effectExtent l="38100" t="38100" r="0" b="43815"/>
                <wp:wrapNone/>
                <wp:docPr id="77" name="Ink 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10224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76A1D5" id="Ink 77" o:spid="_x0000_s1026" type="#_x0000_t75" style="position:absolute;margin-left:515.2pt;margin-top:5.75pt;width:9.5pt;height:12.8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">
                <v:imagedata r:id="rId10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6452859</wp:posOffset>
                </wp:positionH>
                <wp:positionV relativeFrom="paragraph">
                  <wp:posOffset>173175</wp:posOffset>
                </wp:positionV>
                <wp:extent cx="46440" cy="10440"/>
                <wp:effectExtent l="38100" t="57150" r="48895" b="46990"/>
                <wp:wrapNone/>
                <wp:docPr id="76" name="Ink 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464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12F49F" id="Ink 76" o:spid="_x0000_s1026" type="#_x0000_t75" style="position:absolute;margin-left:507.6pt;margin-top:13pt;width:4.8pt;height:1.9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">
                <v:imagedata r:id="rId10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6303459</wp:posOffset>
                </wp:positionH>
                <wp:positionV relativeFrom="paragraph">
                  <wp:posOffset>205935</wp:posOffset>
                </wp:positionV>
                <wp:extent cx="58320" cy="15480"/>
                <wp:effectExtent l="38100" t="38100" r="37465" b="41910"/>
                <wp:wrapNone/>
                <wp:docPr id="75" name="Ink 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583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79CEE5" id="Ink 75" o:spid="_x0000_s1026" type="#_x0000_t75" style="position:absolute;margin-left:495.95pt;margin-top:15.6pt;width:5.65pt;height:2.1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">
                <v:imagedata r:id="rId10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6315339</wp:posOffset>
                </wp:positionH>
                <wp:positionV relativeFrom="paragraph">
                  <wp:posOffset>147255</wp:posOffset>
                </wp:positionV>
                <wp:extent cx="45360" cy="15120"/>
                <wp:effectExtent l="19050" t="57150" r="50165" b="42545"/>
                <wp:wrapNone/>
                <wp:docPr id="74" name="Ink 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453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0A6F8B" id="Ink 74" o:spid="_x0000_s1026" type="#_x0000_t75" style="position:absolute;margin-left:497pt;margin-top:10.9pt;width:4.5pt;height:2.2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">
                <v:imagedata r:id="rId10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6237939</wp:posOffset>
                </wp:positionH>
                <wp:positionV relativeFrom="paragraph">
                  <wp:posOffset>83175</wp:posOffset>
                </wp:positionV>
                <wp:extent cx="10080" cy="177120"/>
                <wp:effectExtent l="57150" t="38100" r="47625" b="52070"/>
                <wp:wrapNone/>
                <wp:docPr id="73" name="Ink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1008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123768" id="Ink 73" o:spid="_x0000_s1026" type="#_x0000_t75" style="position:absolute;margin-left:490.5pt;margin-top:6.2pt;width:2.25pt;height:14.9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">
                <v:imagedata r:id="rId10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6188979</wp:posOffset>
                </wp:positionH>
                <wp:positionV relativeFrom="paragraph">
                  <wp:posOffset>129615</wp:posOffset>
                </wp:positionV>
                <wp:extent cx="56160" cy="66240"/>
                <wp:effectExtent l="38100" t="38100" r="39370" b="48260"/>
                <wp:wrapNone/>
                <wp:docPr id="72" name="Ink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5616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92FD4F" id="Ink 72" o:spid="_x0000_s1026" type="#_x0000_t75" style="position:absolute;margin-left:486.8pt;margin-top:9.7pt;width:5.45pt;height:6.4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">
                <v:imagedata r:id="rId11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6106539</wp:posOffset>
                </wp:positionH>
                <wp:positionV relativeFrom="paragraph">
                  <wp:posOffset>158415</wp:posOffset>
                </wp:positionV>
                <wp:extent cx="8640" cy="96120"/>
                <wp:effectExtent l="57150" t="38100" r="48895" b="37465"/>
                <wp:wrapNone/>
                <wp:docPr id="70" name="Ink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864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FEFE3E" id="Ink 70" o:spid="_x0000_s1026" type="#_x0000_t75" style="position:absolute;margin-left:480.15pt;margin-top:12.1pt;width:1.9pt;height:8.5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">
                <v:imagedata r:id="rId11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5960739</wp:posOffset>
                </wp:positionH>
                <wp:positionV relativeFrom="paragraph">
                  <wp:posOffset>136095</wp:posOffset>
                </wp:positionV>
                <wp:extent cx="84240" cy="124200"/>
                <wp:effectExtent l="19050" t="38100" r="49530" b="47625"/>
                <wp:wrapNone/>
                <wp:docPr id="69" name="Ink 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8424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4B0E64" id="Ink 69" o:spid="_x0000_s1026" type="#_x0000_t75" style="position:absolute;margin-left:468.75pt;margin-top:10.45pt;width:7.55pt;height:10.7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">
                <v:imagedata r:id="rId11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5950659</wp:posOffset>
                </wp:positionH>
                <wp:positionV relativeFrom="paragraph">
                  <wp:posOffset>147255</wp:posOffset>
                </wp:positionV>
                <wp:extent cx="84240" cy="100800"/>
                <wp:effectExtent l="38100" t="38100" r="49530" b="52070"/>
                <wp:wrapNone/>
                <wp:docPr id="68" name="Ink 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8424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E6C46C" id="Ink 68" o:spid="_x0000_s1026" type="#_x0000_t75" style="position:absolute;margin-left:467.9pt;margin-top:10.9pt;width:7.95pt;height:9.3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">
                <v:imagedata r:id="rId11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1418979</wp:posOffset>
                </wp:positionH>
                <wp:positionV relativeFrom="paragraph">
                  <wp:posOffset>178215</wp:posOffset>
                </wp:positionV>
                <wp:extent cx="90000" cy="20880"/>
                <wp:effectExtent l="38100" t="38100" r="43815" b="55880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9000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4A09DA" id="Ink 20" o:spid="_x0000_s1026" type="#_x0000_t75" style="position:absolute;margin-left:111.5pt;margin-top:13.25pt;width:8.15pt;height:3.1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">
                <v:imagedata r:id="rId119" o:title=""/>
              </v:shape>
            </w:pict>
          </mc:Fallback>
        </mc:AlternateContent>
      </w:r>
    </w:p>
    <w:p w:rsidR="00DD781E" w:rsidRDefault="00484556" w:rsidP="00D922EF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6538539</wp:posOffset>
                </wp:positionH>
                <wp:positionV relativeFrom="paragraph">
                  <wp:posOffset>24530</wp:posOffset>
                </wp:positionV>
                <wp:extent cx="7560" cy="97920"/>
                <wp:effectExtent l="57150" t="38100" r="50165" b="54610"/>
                <wp:wrapNone/>
                <wp:docPr id="96" name="Ink 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756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7438C5" id="Ink 96" o:spid="_x0000_s1026" type="#_x0000_t75" style="position:absolute;margin-left:514.1pt;margin-top:1.35pt;width:2.25pt;height:9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">
                <v:imagedata r:id="rId12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6505059</wp:posOffset>
                </wp:positionH>
                <wp:positionV relativeFrom="paragraph">
                  <wp:posOffset>47570</wp:posOffset>
                </wp:positionV>
                <wp:extent cx="48240" cy="36720"/>
                <wp:effectExtent l="38100" t="38100" r="28575" b="40005"/>
                <wp:wrapNone/>
                <wp:docPr id="95" name="Ink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4824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F6F938" id="Ink 95" o:spid="_x0000_s1026" type="#_x0000_t75" style="position:absolute;margin-left:511.5pt;margin-top:3.35pt;width:5.1pt;height:4.0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">
                <v:imagedata r:id="rId12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6394899</wp:posOffset>
                </wp:positionH>
                <wp:positionV relativeFrom="paragraph">
                  <wp:posOffset>95450</wp:posOffset>
                </wp:positionV>
                <wp:extent cx="36360" cy="7920"/>
                <wp:effectExtent l="38100" t="38100" r="40005" b="49530"/>
                <wp:wrapNone/>
                <wp:docPr id="94" name="Ink 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363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E67407" id="Ink 94" o:spid="_x0000_s1026" type="#_x0000_t75" style="position:absolute;margin-left:502.95pt;margin-top:6.9pt;width:4.1pt;height:1.8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">
                <v:imagedata r:id="rId12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6222459</wp:posOffset>
                </wp:positionH>
                <wp:positionV relativeFrom="paragraph">
                  <wp:posOffset>78170</wp:posOffset>
                </wp:positionV>
                <wp:extent cx="12240" cy="104040"/>
                <wp:effectExtent l="38100" t="38100" r="45085" b="48895"/>
                <wp:wrapNone/>
                <wp:docPr id="93" name="Ink 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1224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FEF5A9" id="Ink 93" o:spid="_x0000_s1026" type="#_x0000_t75" style="position:absolute;margin-left:489.4pt;margin-top:5.6pt;width:2.2pt;height:9.4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">
                <v:imagedata r:id="rId12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6174579</wp:posOffset>
                </wp:positionH>
                <wp:positionV relativeFrom="paragraph">
                  <wp:posOffset>103010</wp:posOffset>
                </wp:positionV>
                <wp:extent cx="65520" cy="35640"/>
                <wp:effectExtent l="38100" t="38100" r="29845" b="40640"/>
                <wp:wrapNone/>
                <wp:docPr id="92" name="Ink 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6552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E2C3D0" id="Ink 92" o:spid="_x0000_s1026" type="#_x0000_t75" style="position:absolute;margin-left:485.65pt;margin-top:7.75pt;width:6.2pt;height:3.9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">
                <v:imagedata r:id="rId12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6039219</wp:posOffset>
                </wp:positionH>
                <wp:positionV relativeFrom="paragraph">
                  <wp:posOffset>149090</wp:posOffset>
                </wp:positionV>
                <wp:extent cx="43920" cy="7200"/>
                <wp:effectExtent l="38100" t="57150" r="51435" b="50165"/>
                <wp:wrapNone/>
                <wp:docPr id="91" name="Ink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439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B513F3" id="Ink 91" o:spid="_x0000_s1026" type="#_x0000_t75" style="position:absolute;margin-left:475.05pt;margin-top:11pt;width:4.55pt;height:2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">
                <v:imagedata r:id="rId13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5226339</wp:posOffset>
                </wp:positionH>
                <wp:positionV relativeFrom="paragraph">
                  <wp:posOffset>119930</wp:posOffset>
                </wp:positionV>
                <wp:extent cx="6120" cy="116280"/>
                <wp:effectExtent l="57150" t="19050" r="51435" b="55245"/>
                <wp:wrapNone/>
                <wp:docPr id="84" name="Ink 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612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097F1A" id="Ink 84" o:spid="_x0000_s1026" type="#_x0000_t75" style="position:absolute;margin-left:410.75pt;margin-top:8.95pt;width:2.1pt;height:10.45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">
                <v:imagedata r:id="rId13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5191779</wp:posOffset>
                </wp:positionH>
                <wp:positionV relativeFrom="paragraph">
                  <wp:posOffset>151610</wp:posOffset>
                </wp:positionV>
                <wp:extent cx="38880" cy="33480"/>
                <wp:effectExtent l="38100" t="38100" r="56515" b="43180"/>
                <wp:wrapNone/>
                <wp:docPr id="83" name="Ink 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3888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FEA8BD" id="Ink 83" o:spid="_x0000_s1026" type="#_x0000_t75" style="position:absolute;margin-left:408.1pt;margin-top:11.45pt;width:4.35pt;height:3.8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">
                <v:imagedata r:id="rId13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5101419</wp:posOffset>
                </wp:positionH>
                <wp:positionV relativeFrom="paragraph">
                  <wp:posOffset>176450</wp:posOffset>
                </wp:positionV>
                <wp:extent cx="66600" cy="12240"/>
                <wp:effectExtent l="38100" t="38100" r="48260" b="45085"/>
                <wp:wrapNone/>
                <wp:docPr id="82" name="Ink 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666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A4F1D6" id="Ink 82" o:spid="_x0000_s1026" type="#_x0000_t75" style="position:absolute;margin-left:401pt;margin-top:13.3pt;width:6.6pt;height:2.2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">
                <v:imagedata r:id="rId13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4972179</wp:posOffset>
                </wp:positionH>
                <wp:positionV relativeFrom="paragraph">
                  <wp:posOffset>150530</wp:posOffset>
                </wp:positionV>
                <wp:extent cx="13680" cy="104400"/>
                <wp:effectExtent l="57150" t="38100" r="43815" b="48260"/>
                <wp:wrapNone/>
                <wp:docPr id="81" name="Ink 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1368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98C980" id="Ink 81" o:spid="_x0000_s1026" type="#_x0000_t75" style="position:absolute;margin-left:390.8pt;margin-top:11.35pt;width:2.45pt;height:9.3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">
                <v:imagedata r:id="rId13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4921419</wp:posOffset>
                </wp:positionH>
                <wp:positionV relativeFrom="paragraph">
                  <wp:posOffset>162770</wp:posOffset>
                </wp:positionV>
                <wp:extent cx="66600" cy="40680"/>
                <wp:effectExtent l="38100" t="19050" r="48260" b="54610"/>
                <wp:wrapNone/>
                <wp:docPr id="80" name="Ink 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6660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95291D" id="Ink 80" o:spid="_x0000_s1026" type="#_x0000_t75" style="position:absolute;margin-left:386.85pt;margin-top:12.35pt;width:6.6pt;height:4.4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">
                <v:imagedata r:id="rId14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4809819</wp:posOffset>
                </wp:positionH>
                <wp:positionV relativeFrom="paragraph">
                  <wp:posOffset>193010</wp:posOffset>
                </wp:positionV>
                <wp:extent cx="85320" cy="19440"/>
                <wp:effectExtent l="38100" t="38100" r="48260" b="38100"/>
                <wp:wrapNone/>
                <wp:docPr id="79" name="Ink 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853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B73655" id="Ink 79" o:spid="_x0000_s1026" type="#_x0000_t75" style="position:absolute;margin-left:378.2pt;margin-top:14.55pt;width:7.9pt;height:2.6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">
                <v:imagedata r:id="rId14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6068739</wp:posOffset>
                </wp:positionH>
                <wp:positionV relativeFrom="paragraph">
                  <wp:posOffset>-2110</wp:posOffset>
                </wp:positionV>
                <wp:extent cx="63000" cy="20160"/>
                <wp:effectExtent l="38100" t="38100" r="51435" b="37465"/>
                <wp:wrapNone/>
                <wp:docPr id="71" name="Ink 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6300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810E33" id="Ink 71" o:spid="_x0000_s1026" type="#_x0000_t75" style="position:absolute;margin-left:477.4pt;margin-top:-.8pt;width:6.05pt;height:2.7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">
                <v:imagedata r:id="rId14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5175219</wp:posOffset>
                </wp:positionH>
                <wp:positionV relativeFrom="paragraph">
                  <wp:posOffset>-36670</wp:posOffset>
                </wp:positionV>
                <wp:extent cx="111240" cy="153720"/>
                <wp:effectExtent l="38100" t="38100" r="22225" b="36830"/>
                <wp:wrapNone/>
                <wp:docPr id="66" name="Ink 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11124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E20A7A" id="Ink 66" o:spid="_x0000_s1026" type="#_x0000_t75" style="position:absolute;margin-left:406.75pt;margin-top:-3.2pt;width:10.25pt;height:13.0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">
                <v:imagedata r:id="rId14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5016819</wp:posOffset>
                </wp:positionH>
                <wp:positionV relativeFrom="paragraph">
                  <wp:posOffset>67730</wp:posOffset>
                </wp:positionV>
                <wp:extent cx="69120" cy="9720"/>
                <wp:effectExtent l="38100" t="57150" r="45720" b="47625"/>
                <wp:wrapNone/>
                <wp:docPr id="65" name="Ink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691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15C8DE" id="Ink 65" o:spid="_x0000_s1026" type="#_x0000_t75" style="position:absolute;margin-left:394.6pt;margin-top:4.65pt;width:6.6pt;height:1.9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">
                <v:imagedata r:id="rId14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5016099</wp:posOffset>
                </wp:positionH>
                <wp:positionV relativeFrom="paragraph">
                  <wp:posOffset>23810</wp:posOffset>
                </wp:positionV>
                <wp:extent cx="72000" cy="11520"/>
                <wp:effectExtent l="19050" t="57150" r="42545" b="45720"/>
                <wp:wrapNone/>
                <wp:docPr id="64" name="Ink 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720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360216" id="Ink 64" o:spid="_x0000_s1026" type="#_x0000_t75" style="position:absolute;margin-left:394.4pt;margin-top:1.1pt;width:6.9pt;height:2.4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">
                <v:imagedata r:id="rId15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4937619</wp:posOffset>
                </wp:positionH>
                <wp:positionV relativeFrom="paragraph">
                  <wp:posOffset>-49270</wp:posOffset>
                </wp:positionV>
                <wp:extent cx="15480" cy="163080"/>
                <wp:effectExtent l="38100" t="38100" r="41910" b="46990"/>
                <wp:wrapNone/>
                <wp:docPr id="63" name="Ink 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1548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7A3CCF" id="Ink 63" o:spid="_x0000_s1026" type="#_x0000_t75" style="position:absolute;margin-left:388.3pt;margin-top:-4.4pt;width:2.3pt;height:14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">
                <v:imagedata r:id="rId15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4871379</wp:posOffset>
                </wp:positionH>
                <wp:positionV relativeFrom="paragraph">
                  <wp:posOffset>-6430</wp:posOffset>
                </wp:positionV>
                <wp:extent cx="74160" cy="57240"/>
                <wp:effectExtent l="38100" t="38100" r="40640" b="38100"/>
                <wp:wrapNone/>
                <wp:docPr id="62" name="Ink 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7416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D5EFD8" id="Ink 62" o:spid="_x0000_s1026" type="#_x0000_t75" style="position:absolute;margin-left:382.8pt;margin-top:-.8pt;width:7.25pt;height:5.6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">
                <v:imagedata r:id="rId15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4761579</wp:posOffset>
                </wp:positionH>
                <wp:positionV relativeFrom="paragraph">
                  <wp:posOffset>59810</wp:posOffset>
                </wp:positionV>
                <wp:extent cx="57240" cy="9000"/>
                <wp:effectExtent l="38100" t="38100" r="38100" b="48260"/>
                <wp:wrapNone/>
                <wp:docPr id="61" name="Ink 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572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04FC0D" id="Ink 61" o:spid="_x0000_s1026" type="#_x0000_t75" style="position:absolute;margin-left:374.35pt;margin-top:4.1pt;width:5.7pt;height:1.7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">
                <v:imagedata r:id="rId15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4770219</wp:posOffset>
                </wp:positionH>
                <wp:positionV relativeFrom="paragraph">
                  <wp:posOffset>10130</wp:posOffset>
                </wp:positionV>
                <wp:extent cx="21240" cy="85320"/>
                <wp:effectExtent l="38100" t="38100" r="55245" b="48260"/>
                <wp:wrapNone/>
                <wp:docPr id="60" name="Ink 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2124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98CC04" id="Ink 60" o:spid="_x0000_s1026" type="#_x0000_t75" style="position:absolute;margin-left:375pt;margin-top:.35pt;width:3pt;height:7.8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">
                <v:imagedata r:id="rId15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4656459</wp:posOffset>
                </wp:positionH>
                <wp:positionV relativeFrom="paragraph">
                  <wp:posOffset>-22630</wp:posOffset>
                </wp:positionV>
                <wp:extent cx="56160" cy="114840"/>
                <wp:effectExtent l="38100" t="38100" r="39370" b="38100"/>
                <wp:wrapNone/>
                <wp:docPr id="59" name="Ink 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5616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26595D" id="Ink 59" o:spid="_x0000_s1026" type="#_x0000_t75" style="position:absolute;margin-left:366pt;margin-top:-2.3pt;width:5.55pt;height:10.2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">
                <v:imagedata r:id="rId16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4635939</wp:posOffset>
                </wp:positionH>
                <wp:positionV relativeFrom="paragraph">
                  <wp:posOffset>-11830</wp:posOffset>
                </wp:positionV>
                <wp:extent cx="82080" cy="88560"/>
                <wp:effectExtent l="38100" t="57150" r="51435" b="45085"/>
                <wp:wrapNone/>
                <wp:docPr id="58" name="Ink 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8208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E78E7A" id="Ink 58" o:spid="_x0000_s1026" type="#_x0000_t75" style="position:absolute;margin-left:364.45pt;margin-top:-1.7pt;width:7.6pt;height:8.3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">
                <v:imagedata r:id="rId16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3526419</wp:posOffset>
                </wp:positionH>
                <wp:positionV relativeFrom="paragraph">
                  <wp:posOffset>-19390</wp:posOffset>
                </wp:positionV>
                <wp:extent cx="91440" cy="163080"/>
                <wp:effectExtent l="38100" t="38100" r="3810" b="46990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9144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E84C12" id="Ink 31" o:spid="_x0000_s1026" type="#_x0000_t75" style="position:absolute;margin-left:276.85pt;margin-top:-1.95pt;width:8.8pt;height:13.9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">
                <v:imagedata r:id="rId16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3327339</wp:posOffset>
                </wp:positionH>
                <wp:positionV relativeFrom="paragraph">
                  <wp:posOffset>88970</wp:posOffset>
                </wp:positionV>
                <wp:extent cx="76320" cy="14400"/>
                <wp:effectExtent l="38100" t="57150" r="38100" b="43180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763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5B5898" id="Ink 30" o:spid="_x0000_s1026" type="#_x0000_t75" style="position:absolute;margin-left:261.5pt;margin-top:6.3pt;width:7.2pt;height:2.5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">
                <v:imagedata r:id="rId16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3304299</wp:posOffset>
                </wp:positionH>
                <wp:positionV relativeFrom="paragraph">
                  <wp:posOffset>36770</wp:posOffset>
                </wp:positionV>
                <wp:extent cx="93240" cy="21240"/>
                <wp:effectExtent l="38100" t="38100" r="40640" b="55245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9324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C880CD" id="Ink 29" o:spid="_x0000_s1026" type="#_x0000_t75" style="position:absolute;margin-left:259.9pt;margin-top:2.2pt;width:8.4pt;height:2.9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">
                <v:imagedata r:id="rId16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1626339</wp:posOffset>
                </wp:positionH>
                <wp:positionV relativeFrom="paragraph">
                  <wp:posOffset>-33430</wp:posOffset>
                </wp:positionV>
                <wp:extent cx="103680" cy="170640"/>
                <wp:effectExtent l="38100" t="38100" r="48895" b="58420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10368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BE9D1B" id="Ink 22" o:spid="_x0000_s1026" type="#_x0000_t75" style="position:absolute;margin-left:127.25pt;margin-top:-3.5pt;width:9.8pt;height:15.2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">
                <v:imagedata r:id="rId17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1451379</wp:posOffset>
                </wp:positionH>
                <wp:positionV relativeFrom="paragraph">
                  <wp:posOffset>39290</wp:posOffset>
                </wp:positionV>
                <wp:extent cx="45360" cy="4320"/>
                <wp:effectExtent l="38100" t="57150" r="50165" b="53340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453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E63ECD" id="Ink 21" o:spid="_x0000_s1026" type="#_x0000_t75" style="position:absolute;margin-left:113.95pt;margin-top:2.3pt;width:4.65pt;height:2.0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">
                <v:imagedata r:id="rId173" o:title=""/>
              </v:shape>
            </w:pict>
          </mc:Fallback>
        </mc:AlternateContent>
      </w:r>
    </w:p>
    <w:p w:rsidR="00DD781E" w:rsidRDefault="00484556" w:rsidP="00D922EF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6083139</wp:posOffset>
                </wp:positionH>
                <wp:positionV relativeFrom="paragraph">
                  <wp:posOffset>-101520</wp:posOffset>
                </wp:positionV>
                <wp:extent cx="887760" cy="365400"/>
                <wp:effectExtent l="57150" t="38100" r="0" b="53975"/>
                <wp:wrapNone/>
                <wp:docPr id="104" name="Ink 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887760" cy="36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C2F5FC" id="Ink 104" o:spid="_x0000_s1026" type="#_x0000_t75" style="position:absolute;margin-left:478.3pt;margin-top:-8.65pt;width:71.45pt;height:30.1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">
                <v:imagedata r:id="rId17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6737979</wp:posOffset>
                </wp:positionH>
                <wp:positionV relativeFrom="paragraph">
                  <wp:posOffset>-10080</wp:posOffset>
                </wp:positionV>
                <wp:extent cx="65880" cy="119520"/>
                <wp:effectExtent l="38100" t="19050" r="48895" b="52070"/>
                <wp:wrapNone/>
                <wp:docPr id="103" name="Ink 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6588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08396D" id="Ink 103" o:spid="_x0000_s1026" type="#_x0000_t75" style="position:absolute;margin-left:529.7pt;margin-top:-1.1pt;width:6.85pt;height:10.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">
                <v:imagedata r:id="rId17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6673179</wp:posOffset>
                </wp:positionH>
                <wp:positionV relativeFrom="paragraph">
                  <wp:posOffset>-11160</wp:posOffset>
                </wp:positionV>
                <wp:extent cx="7920" cy="125640"/>
                <wp:effectExtent l="38100" t="38100" r="49530" b="46355"/>
                <wp:wrapNone/>
                <wp:docPr id="102" name="Ink 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792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AAC37E" id="Ink 102" o:spid="_x0000_s1026" type="#_x0000_t75" style="position:absolute;margin-left:525.2pt;margin-top:-1.4pt;width:1.7pt;height:11.1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">
                <v:imagedata r:id="rId17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6552939</wp:posOffset>
                </wp:positionH>
                <wp:positionV relativeFrom="paragraph">
                  <wp:posOffset>60840</wp:posOffset>
                </wp:positionV>
                <wp:extent cx="53280" cy="19440"/>
                <wp:effectExtent l="57150" t="38100" r="42545" b="57150"/>
                <wp:wrapNone/>
                <wp:docPr id="101" name="Ink 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5328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6F0471" id="Ink 101" o:spid="_x0000_s1026" type="#_x0000_t75" style="position:absolute;margin-left:515.3pt;margin-top:4.15pt;width:5.6pt;height:2.95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">
                <v:imagedata r:id="rId18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6403899</wp:posOffset>
                </wp:positionH>
                <wp:positionV relativeFrom="paragraph">
                  <wp:posOffset>113040</wp:posOffset>
                </wp:positionV>
                <wp:extent cx="67680" cy="14400"/>
                <wp:effectExtent l="38100" t="38100" r="46990" b="43180"/>
                <wp:wrapNone/>
                <wp:docPr id="100" name="Ink 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676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F041B2" id="Ink 100" o:spid="_x0000_s1026" type="#_x0000_t75" style="position:absolute;margin-left:503.8pt;margin-top:8.25pt;width:6.45pt;height:2.6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">
                <v:imagedata r:id="rId18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6414339</wp:posOffset>
                </wp:positionH>
                <wp:positionV relativeFrom="paragraph">
                  <wp:posOffset>70560</wp:posOffset>
                </wp:positionV>
                <wp:extent cx="62640" cy="9720"/>
                <wp:effectExtent l="38100" t="57150" r="52070" b="47625"/>
                <wp:wrapNone/>
                <wp:docPr id="99" name="Ink 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626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8BF719" id="Ink 99" o:spid="_x0000_s1026" type="#_x0000_t75" style="position:absolute;margin-left:504.6pt;margin-top:4.8pt;width:6.1pt;height:2.35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">
                <v:imagedata r:id="rId18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6268899</wp:posOffset>
                </wp:positionH>
                <wp:positionV relativeFrom="paragraph">
                  <wp:posOffset>46080</wp:posOffset>
                </wp:positionV>
                <wp:extent cx="61920" cy="102600"/>
                <wp:effectExtent l="38100" t="38100" r="52705" b="50165"/>
                <wp:wrapNone/>
                <wp:docPr id="98" name="Ink 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6192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33BE41" id="Ink 98" o:spid="_x0000_s1026" type="#_x0000_t75" style="position:absolute;margin-left:492.9pt;margin-top:3.35pt;width:5.9pt;height:9.1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">
                <v:imagedata r:id="rId18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6267819</wp:posOffset>
                </wp:positionH>
                <wp:positionV relativeFrom="paragraph">
                  <wp:posOffset>69480</wp:posOffset>
                </wp:positionV>
                <wp:extent cx="87120" cy="82800"/>
                <wp:effectExtent l="38100" t="38100" r="46355" b="50800"/>
                <wp:wrapNone/>
                <wp:docPr id="97" name="Ink 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8712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EDA55F" id="Ink 97" o:spid="_x0000_s1026" type="#_x0000_t75" style="position:absolute;margin-left:493pt;margin-top:4.85pt;width:8pt;height:7.8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">
                <v:imagedata r:id="rId18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5088819</wp:posOffset>
                </wp:positionH>
                <wp:positionV relativeFrom="paragraph">
                  <wp:posOffset>-61920</wp:posOffset>
                </wp:positionV>
                <wp:extent cx="699120" cy="378000"/>
                <wp:effectExtent l="57150" t="38100" r="6350" b="41275"/>
                <wp:wrapNone/>
                <wp:docPr id="90" name="Ink 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699120" cy="37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1E71A0" id="Ink 90" o:spid="_x0000_s1026" type="#_x0000_t75" style="position:absolute;margin-left:399.95pt;margin-top:-5.5pt;width:56.65pt;height:31.1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">
                <v:imagedata r:id="rId19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5522979</wp:posOffset>
                </wp:positionH>
                <wp:positionV relativeFrom="paragraph">
                  <wp:posOffset>25920</wp:posOffset>
                </wp:positionV>
                <wp:extent cx="133560" cy="123840"/>
                <wp:effectExtent l="38100" t="57150" r="57150" b="47625"/>
                <wp:wrapNone/>
                <wp:docPr id="89" name="Ink 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13356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F46C82" id="Ink 89" o:spid="_x0000_s1026" type="#_x0000_t75" style="position:absolute;margin-left:434.2pt;margin-top:1.25pt;width:11.8pt;height:11.2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">
                <v:imagedata r:id="rId19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5397339</wp:posOffset>
                </wp:positionH>
                <wp:positionV relativeFrom="paragraph">
                  <wp:posOffset>109080</wp:posOffset>
                </wp:positionV>
                <wp:extent cx="59760" cy="9000"/>
                <wp:effectExtent l="38100" t="57150" r="54610" b="48260"/>
                <wp:wrapNone/>
                <wp:docPr id="88" name="Ink 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597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2729C5" id="Ink 88" o:spid="_x0000_s1026" type="#_x0000_t75" style="position:absolute;margin-left:424.55pt;margin-top:7.95pt;width:5.8pt;height:1.85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">
                <v:imagedata r:id="rId19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5397339</wp:posOffset>
                </wp:positionH>
                <wp:positionV relativeFrom="paragraph">
                  <wp:posOffset>68400</wp:posOffset>
                </wp:positionV>
                <wp:extent cx="71280" cy="8280"/>
                <wp:effectExtent l="38100" t="57150" r="43180" b="48895"/>
                <wp:wrapNone/>
                <wp:docPr id="87" name="Ink 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712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0A7EF4" id="Ink 87" o:spid="_x0000_s1026" type="#_x0000_t75" style="position:absolute;margin-left:424.3pt;margin-top:4.65pt;width:6.9pt;height:2.0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">
                <v:imagedata r:id="rId19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5271339</wp:posOffset>
                </wp:positionH>
                <wp:positionV relativeFrom="paragraph">
                  <wp:posOffset>60840</wp:posOffset>
                </wp:positionV>
                <wp:extent cx="81720" cy="105480"/>
                <wp:effectExtent l="38100" t="38100" r="52070" b="46990"/>
                <wp:wrapNone/>
                <wp:docPr id="86" name="Ink 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8172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254F55" id="Ink 86" o:spid="_x0000_s1026" type="#_x0000_t75" style="position:absolute;margin-left:414.4pt;margin-top:4.45pt;width:7.4pt;height:9.3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">
                <v:imagedata r:id="rId19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5245059</wp:posOffset>
                </wp:positionH>
                <wp:positionV relativeFrom="paragraph">
                  <wp:posOffset>89280</wp:posOffset>
                </wp:positionV>
                <wp:extent cx="131040" cy="64800"/>
                <wp:effectExtent l="38100" t="38100" r="40640" b="49530"/>
                <wp:wrapNone/>
                <wp:docPr id="85" name="Ink 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13104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E463D0" id="Ink 85" o:spid="_x0000_s1026" type="#_x0000_t75" style="position:absolute;margin-left:412.65pt;margin-top:6.55pt;width:11.3pt;height:6.25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">
                <v:imagedata r:id="rId201" o:title=""/>
              </v:shape>
            </w:pict>
          </mc:Fallback>
        </mc:AlternateContent>
      </w:r>
      <w:r w:rsidR="00DD781E">
        <w:rPr>
          <w:rFonts w:ascii="Comic Sans MS" w:hAnsi="Comic Sans MS"/>
          <w:sz w:val="24"/>
          <w:szCs w:val="24"/>
        </w:rPr>
        <w:t>_____________________________________________________________________</w:t>
      </w:r>
    </w:p>
    <w:p w:rsidR="00DD781E" w:rsidRDefault="00DD781E" w:rsidP="00D922EF">
      <w:pPr>
        <w:rPr>
          <w:rFonts w:ascii="Comic Sans MS" w:hAnsi="Comic Sans MS"/>
          <w:sz w:val="24"/>
          <w:szCs w:val="24"/>
        </w:rPr>
      </w:pPr>
    </w:p>
    <w:p w:rsidR="00DD781E" w:rsidRPr="00771D2D" w:rsidRDefault="00DD781E" w:rsidP="00D922EF">
      <w:pPr>
        <w:rPr>
          <w:rFonts w:ascii="Comic Sans MS" w:hAnsi="Comic Sans MS"/>
          <w:sz w:val="24"/>
          <w:szCs w:val="24"/>
        </w:rPr>
      </w:pPr>
    </w:p>
    <w:p w:rsidR="00D922EF" w:rsidRDefault="00484556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6038139</wp:posOffset>
                </wp:positionH>
                <wp:positionV relativeFrom="paragraph">
                  <wp:posOffset>15020</wp:posOffset>
                </wp:positionV>
                <wp:extent cx="448200" cy="143640"/>
                <wp:effectExtent l="38100" t="38100" r="47625" b="46990"/>
                <wp:wrapNone/>
                <wp:docPr id="138" name="Ink 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44820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8463EA" id="Ink 138" o:spid="_x0000_s1026" type="#_x0000_t75" style="position:absolute;margin-left:474.55pt;margin-top:.4pt;width:37pt;height:12.9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">
                <v:imagedata r:id="rId20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5989899</wp:posOffset>
                </wp:positionH>
                <wp:positionV relativeFrom="paragraph">
                  <wp:posOffset>6380</wp:posOffset>
                </wp:positionV>
                <wp:extent cx="15480" cy="147960"/>
                <wp:effectExtent l="38100" t="38100" r="41910" b="42545"/>
                <wp:wrapNone/>
                <wp:docPr id="137" name="Ink 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1548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2B8530" id="Ink 137" o:spid="_x0000_s1026" type="#_x0000_t75" style="position:absolute;margin-left:471.4pt;margin-top:.15pt;width:2.3pt;height:12.7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">
                <v:imagedata r:id="rId20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5810259</wp:posOffset>
                </wp:positionH>
                <wp:positionV relativeFrom="paragraph">
                  <wp:posOffset>46340</wp:posOffset>
                </wp:positionV>
                <wp:extent cx="123840" cy="205920"/>
                <wp:effectExtent l="38100" t="57150" r="9525" b="41910"/>
                <wp:wrapNone/>
                <wp:docPr id="136" name="Ink 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12384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13ED37" id="Ink 136" o:spid="_x0000_s1026" type="#_x0000_t75" style="position:absolute;margin-left:457pt;margin-top:2.95pt;width:10.95pt;height:17.45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">
                <v:imagedata r:id="rId20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5246139</wp:posOffset>
                </wp:positionH>
                <wp:positionV relativeFrom="paragraph">
                  <wp:posOffset>68660</wp:posOffset>
                </wp:positionV>
                <wp:extent cx="63000" cy="9360"/>
                <wp:effectExtent l="38100" t="38100" r="32385" b="48260"/>
                <wp:wrapNone/>
                <wp:docPr id="135" name="Ink 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630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8CEFE8" id="Ink 135" o:spid="_x0000_s1026" type="#_x0000_t75" style="position:absolute;margin-left:412.85pt;margin-top:4.85pt;width:5.75pt;height:1.8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">
                <v:imagedata r:id="rId20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5638539</wp:posOffset>
                </wp:positionH>
                <wp:positionV relativeFrom="paragraph">
                  <wp:posOffset>46700</wp:posOffset>
                </wp:positionV>
                <wp:extent cx="49680" cy="100440"/>
                <wp:effectExtent l="38100" t="38100" r="45720" b="52070"/>
                <wp:wrapNone/>
                <wp:docPr id="134" name="Ink 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4968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3BCE20" id="Ink 134" o:spid="_x0000_s1026" type="#_x0000_t75" style="position:absolute;margin-left:443.2pt;margin-top:2.9pt;width:5.4pt;height:9.4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">
                <v:imagedata r:id="rId21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5566179</wp:posOffset>
                </wp:positionH>
                <wp:positionV relativeFrom="paragraph">
                  <wp:posOffset>52460</wp:posOffset>
                </wp:positionV>
                <wp:extent cx="49320" cy="83880"/>
                <wp:effectExtent l="57150" t="57150" r="46355" b="49530"/>
                <wp:wrapNone/>
                <wp:docPr id="133" name="Ink 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4932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5AF5D3" id="Ink 133" o:spid="_x0000_s1026" type="#_x0000_t75" style="position:absolute;margin-left:437.5pt;margin-top:3.45pt;width:5.4pt;height:8.0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">
                <v:imagedata r:id="rId21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5440899</wp:posOffset>
                </wp:positionH>
                <wp:positionV relativeFrom="paragraph">
                  <wp:posOffset>67940</wp:posOffset>
                </wp:positionV>
                <wp:extent cx="93960" cy="87840"/>
                <wp:effectExtent l="57150" t="57150" r="40005" b="45720"/>
                <wp:wrapNone/>
                <wp:docPr id="132" name="Ink 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9396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0CC754" id="Ink 132" o:spid="_x0000_s1026" type="#_x0000_t75" style="position:absolute;margin-left:427.7pt;margin-top:4.65pt;width:8.7pt;height:8.2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">
                <v:imagedata r:id="rId21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5210139</wp:posOffset>
                </wp:positionH>
                <wp:positionV relativeFrom="paragraph">
                  <wp:posOffset>71540</wp:posOffset>
                </wp:positionV>
                <wp:extent cx="55080" cy="5760"/>
                <wp:effectExtent l="38100" t="57150" r="40640" b="51435"/>
                <wp:wrapNone/>
                <wp:docPr id="131" name="Ink 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550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5078B5" id="Ink 131" o:spid="_x0000_s1026" type="#_x0000_t75" style="position:absolute;margin-left:409.9pt;margin-top:4.8pt;width:5.6pt;height:2.2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">
                <v:imagedata r:id="rId21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5246139</wp:posOffset>
                </wp:positionH>
                <wp:positionV relativeFrom="paragraph">
                  <wp:posOffset>13940</wp:posOffset>
                </wp:positionV>
                <wp:extent cx="19440" cy="141120"/>
                <wp:effectExtent l="38100" t="38100" r="38100" b="49530"/>
                <wp:wrapNone/>
                <wp:docPr id="130" name="Ink 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1944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19976C" id="Ink 130" o:spid="_x0000_s1026" type="#_x0000_t75" style="position:absolute;margin-left:412.85pt;margin-top:.7pt;width:2.65pt;height:12.2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">
                <v:imagedata r:id="rId21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4859139</wp:posOffset>
                </wp:positionH>
                <wp:positionV relativeFrom="paragraph">
                  <wp:posOffset>64700</wp:posOffset>
                </wp:positionV>
                <wp:extent cx="328680" cy="84240"/>
                <wp:effectExtent l="38100" t="57150" r="33655" b="49530"/>
                <wp:wrapNone/>
                <wp:docPr id="129" name="Ink 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32868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AC933A" id="Ink 129" o:spid="_x0000_s1026" type="#_x0000_t75" style="position:absolute;margin-left:382.35pt;margin-top:4.3pt;width:26.85pt;height:8.25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">
                <v:imagedata r:id="rId22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4721619</wp:posOffset>
                </wp:positionH>
                <wp:positionV relativeFrom="paragraph">
                  <wp:posOffset>91340</wp:posOffset>
                </wp:positionV>
                <wp:extent cx="79560" cy="182520"/>
                <wp:effectExtent l="38100" t="38100" r="53975" b="46355"/>
                <wp:wrapNone/>
                <wp:docPr id="128" name="Ink 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7956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D9FE07" id="Ink 128" o:spid="_x0000_s1026" type="#_x0000_t75" style="position:absolute;margin-left:371.15pt;margin-top:6.5pt;width:7.55pt;height:15.8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">
                <v:imagedata r:id="rId22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4635579</wp:posOffset>
                </wp:positionH>
                <wp:positionV relativeFrom="paragraph">
                  <wp:posOffset>70460</wp:posOffset>
                </wp:positionV>
                <wp:extent cx="90000" cy="94320"/>
                <wp:effectExtent l="38100" t="38100" r="43815" b="58420"/>
                <wp:wrapNone/>
                <wp:docPr id="127" name="Ink 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9000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0AB2CB" id="Ink 127" o:spid="_x0000_s1026" type="#_x0000_t75" style="position:absolute;margin-left:364.75pt;margin-top:4.8pt;width:7.95pt;height:8.9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">
                <v:imagedata r:id="rId22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4580859</wp:posOffset>
                </wp:positionH>
                <wp:positionV relativeFrom="paragraph">
                  <wp:posOffset>24380</wp:posOffset>
                </wp:positionV>
                <wp:extent cx="56160" cy="140400"/>
                <wp:effectExtent l="38100" t="38100" r="39370" b="50165"/>
                <wp:wrapNone/>
                <wp:docPr id="126" name="Ink 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5616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7153E0" id="Ink 126" o:spid="_x0000_s1026" type="#_x0000_t75" style="position:absolute;margin-left:359.9pt;margin-top:1.2pt;width:5.5pt;height:12.45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">
                <v:imagedata r:id="rId22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4282419</wp:posOffset>
                </wp:positionH>
                <wp:positionV relativeFrom="paragraph">
                  <wp:posOffset>52460</wp:posOffset>
                </wp:positionV>
                <wp:extent cx="141480" cy="91080"/>
                <wp:effectExtent l="38100" t="38100" r="11430" b="61595"/>
                <wp:wrapNone/>
                <wp:docPr id="125" name="Ink 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14148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CBFEE7" id="Ink 125" o:spid="_x0000_s1026" type="#_x0000_t75" style="position:absolute;margin-left:336.3pt;margin-top:3.35pt;width:12.95pt;height:8.85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">
                <v:imagedata r:id="rId22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4112499</wp:posOffset>
                </wp:positionH>
                <wp:positionV relativeFrom="paragraph">
                  <wp:posOffset>89180</wp:posOffset>
                </wp:positionV>
                <wp:extent cx="49680" cy="3960"/>
                <wp:effectExtent l="38100" t="38100" r="45720" b="53340"/>
                <wp:wrapNone/>
                <wp:docPr id="124" name="Ink 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496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6AF262" id="Ink 124" o:spid="_x0000_s1026" type="#_x0000_t75" style="position:absolute;margin-left:323.35pt;margin-top:6.4pt;width:5.05pt;height:1.65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">
                <v:imagedata r:id="rId23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4127259</wp:posOffset>
                </wp:positionH>
                <wp:positionV relativeFrom="paragraph">
                  <wp:posOffset>-11980</wp:posOffset>
                </wp:positionV>
                <wp:extent cx="66240" cy="187920"/>
                <wp:effectExtent l="38100" t="38100" r="48260" b="41275"/>
                <wp:wrapNone/>
                <wp:docPr id="123" name="Ink 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6624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F79785" id="Ink 123" o:spid="_x0000_s1026" type="#_x0000_t75" style="position:absolute;margin-left:324.25pt;margin-top:-1.7pt;width:6.25pt;height:16.3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">
                <v:imagedata r:id="rId23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4044819</wp:posOffset>
                </wp:positionH>
                <wp:positionV relativeFrom="paragraph">
                  <wp:posOffset>72260</wp:posOffset>
                </wp:positionV>
                <wp:extent cx="45720" cy="96840"/>
                <wp:effectExtent l="57150" t="38100" r="49530" b="55880"/>
                <wp:wrapNone/>
                <wp:docPr id="122" name="Ink 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4572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9F980D" id="Ink 122" o:spid="_x0000_s1026" type="#_x0000_t75" style="position:absolute;margin-left:317.75pt;margin-top:5.05pt;width:5.1pt;height:9.05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">
                <v:imagedata r:id="rId23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3838539</wp:posOffset>
                </wp:positionH>
                <wp:positionV relativeFrom="paragraph">
                  <wp:posOffset>65780</wp:posOffset>
                </wp:positionV>
                <wp:extent cx="49320" cy="98640"/>
                <wp:effectExtent l="57150" t="38100" r="46355" b="53975"/>
                <wp:wrapNone/>
                <wp:docPr id="121" name="Ink 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4932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CD38BF" id="Ink 121" o:spid="_x0000_s1026" type="#_x0000_t75" style="position:absolute;margin-left:301.55pt;margin-top:4.6pt;width:5pt;height:9.15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">
                <v:imagedata r:id="rId23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3744219</wp:posOffset>
                </wp:positionH>
                <wp:positionV relativeFrom="paragraph">
                  <wp:posOffset>98180</wp:posOffset>
                </wp:positionV>
                <wp:extent cx="86040" cy="28440"/>
                <wp:effectExtent l="38100" t="38100" r="47625" b="48260"/>
                <wp:wrapNone/>
                <wp:docPr id="120" name="Ink 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8604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1777D3" id="Ink 120" o:spid="_x0000_s1026" type="#_x0000_t75" style="position:absolute;margin-left:294.3pt;margin-top:7.2pt;width:7.8pt;height:3.15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">
                <v:imagedata r:id="rId23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3782019</wp:posOffset>
                </wp:positionH>
                <wp:positionV relativeFrom="paragraph">
                  <wp:posOffset>26180</wp:posOffset>
                </wp:positionV>
                <wp:extent cx="5400" cy="163800"/>
                <wp:effectExtent l="38100" t="38100" r="52070" b="46355"/>
                <wp:wrapNone/>
                <wp:docPr id="119" name="Ink 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540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6B5F2A" id="Ink 119" o:spid="_x0000_s1026" type="#_x0000_t75" style="position:absolute;margin-left:297.35pt;margin-top:1.75pt;width:1.8pt;height:13.95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">
                <v:imagedata r:id="rId24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3653139</wp:posOffset>
                </wp:positionH>
                <wp:positionV relativeFrom="paragraph">
                  <wp:posOffset>88100</wp:posOffset>
                </wp:positionV>
                <wp:extent cx="70560" cy="84240"/>
                <wp:effectExtent l="38100" t="19050" r="43815" b="49530"/>
                <wp:wrapNone/>
                <wp:docPr id="118" name="Ink 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/>
                      </w14:nvContentPartPr>
                      <w14:xfrm>
                        <a:off x="0" y="0"/>
                        <a:ext cx="7056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5EDF5F" id="Ink 118" o:spid="_x0000_s1026" type="#_x0000_t75" style="position:absolute;margin-left:287.1pt;margin-top:6.7pt;width:6.8pt;height:7.5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">
                <v:imagedata r:id="rId24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3606339</wp:posOffset>
                </wp:positionH>
                <wp:positionV relativeFrom="paragraph">
                  <wp:posOffset>88100</wp:posOffset>
                </wp:positionV>
                <wp:extent cx="3960" cy="70560"/>
                <wp:effectExtent l="38100" t="38100" r="53340" b="43815"/>
                <wp:wrapNone/>
                <wp:docPr id="117" name="Ink 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396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199B9C" id="Ink 117" o:spid="_x0000_s1026" type="#_x0000_t75" style="position:absolute;margin-left:283.5pt;margin-top:6.65pt;width:1.5pt;height:6.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">
                <v:imagedata r:id="rId24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3505179</wp:posOffset>
                </wp:positionH>
                <wp:positionV relativeFrom="paragraph">
                  <wp:posOffset>90620</wp:posOffset>
                </wp:positionV>
                <wp:extent cx="66960" cy="76320"/>
                <wp:effectExtent l="38100" t="57150" r="47625" b="57150"/>
                <wp:wrapNone/>
                <wp:docPr id="116" name="Ink 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6696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EEE228" id="Ink 116" o:spid="_x0000_s1026" type="#_x0000_t75" style="position:absolute;margin-left:275.3pt;margin-top:6.4pt;width:6.75pt;height:7.55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">
                <v:imagedata r:id="rId24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3387819</wp:posOffset>
                </wp:positionH>
                <wp:positionV relativeFrom="paragraph">
                  <wp:posOffset>63260</wp:posOffset>
                </wp:positionV>
                <wp:extent cx="94320" cy="191160"/>
                <wp:effectExtent l="38100" t="57150" r="39370" b="56515"/>
                <wp:wrapNone/>
                <wp:docPr id="115" name="Ink 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9432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615982" id="Ink 115" o:spid="_x0000_s1026" type="#_x0000_t75" style="position:absolute;margin-left:266.15pt;margin-top:4.25pt;width:8.8pt;height:16.55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">
                <v:imagedata r:id="rId24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3176499</wp:posOffset>
                </wp:positionH>
                <wp:positionV relativeFrom="paragraph">
                  <wp:posOffset>-31060</wp:posOffset>
                </wp:positionV>
                <wp:extent cx="191880" cy="184320"/>
                <wp:effectExtent l="38100" t="38100" r="36830" b="44450"/>
                <wp:wrapNone/>
                <wp:docPr id="114" name="Ink 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19188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9830D7" id="Ink 114" o:spid="_x0000_s1026" type="#_x0000_t75" style="position:absolute;margin-left:249.4pt;margin-top:-3.15pt;width:16.45pt;height:15.9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">
                <v:imagedata r:id="rId25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3045819</wp:posOffset>
                </wp:positionH>
                <wp:positionV relativeFrom="paragraph">
                  <wp:posOffset>61100</wp:posOffset>
                </wp:positionV>
                <wp:extent cx="93240" cy="90360"/>
                <wp:effectExtent l="19050" t="57150" r="40640" b="43180"/>
                <wp:wrapNone/>
                <wp:docPr id="113" name="Ink 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9324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D6F9FB" id="Ink 113" o:spid="_x0000_s1026" type="#_x0000_t75" style="position:absolute;margin-left:239.3pt;margin-top:4.05pt;width:8.55pt;height:8.6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">
                <v:imagedata r:id="rId25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2759259</wp:posOffset>
                </wp:positionH>
                <wp:positionV relativeFrom="paragraph">
                  <wp:posOffset>4220</wp:posOffset>
                </wp:positionV>
                <wp:extent cx="73440" cy="156600"/>
                <wp:effectExtent l="38100" t="38100" r="41275" b="53340"/>
                <wp:wrapNone/>
                <wp:docPr id="112" name="Ink 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7344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42A17E" id="Ink 112" o:spid="_x0000_s1026" type="#_x0000_t75" style="position:absolute;margin-left:216.7pt;margin-top:-.2pt;width:7.15pt;height:13.7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">
                <v:imagedata r:id="rId25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2619579</wp:posOffset>
                </wp:positionH>
                <wp:positionV relativeFrom="paragraph">
                  <wp:posOffset>74060</wp:posOffset>
                </wp:positionV>
                <wp:extent cx="145800" cy="15840"/>
                <wp:effectExtent l="38100" t="57150" r="45085" b="41910"/>
                <wp:wrapNone/>
                <wp:docPr id="111" name="Ink 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14580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ADC6C8" id="Ink 111" o:spid="_x0000_s1026" type="#_x0000_t75" style="position:absolute;margin-left:205.65pt;margin-top:5pt;width:12.95pt;height:2.6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">
                <v:imagedata r:id="rId25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2826579</wp:posOffset>
                </wp:positionH>
                <wp:positionV relativeFrom="paragraph">
                  <wp:posOffset>55700</wp:posOffset>
                </wp:positionV>
                <wp:extent cx="82440" cy="79560"/>
                <wp:effectExtent l="19050" t="57150" r="51435" b="53975"/>
                <wp:wrapNone/>
                <wp:docPr id="110" name="Ink 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8244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49CA17" id="Ink 110" o:spid="_x0000_s1026" type="#_x0000_t75" style="position:absolute;margin-left:222.3pt;margin-top:3.6pt;width:7.55pt;height:7.9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">
                <v:imagedata r:id="rId25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2755299</wp:posOffset>
                </wp:positionH>
                <wp:positionV relativeFrom="paragraph">
                  <wp:posOffset>-42580</wp:posOffset>
                </wp:positionV>
                <wp:extent cx="54000" cy="192960"/>
                <wp:effectExtent l="57150" t="19050" r="22225" b="55245"/>
                <wp:wrapNone/>
                <wp:docPr id="109" name="Ink 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5400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9E09C6" id="Ink 109" o:spid="_x0000_s1026" type="#_x0000_t75" style="position:absolute;margin-left:216.15pt;margin-top:-3.85pt;width:5.75pt;height:16.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">
                <v:imagedata r:id="rId26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2673579</wp:posOffset>
                </wp:positionH>
                <wp:positionV relativeFrom="paragraph">
                  <wp:posOffset>18980</wp:posOffset>
                </wp:positionV>
                <wp:extent cx="47880" cy="138240"/>
                <wp:effectExtent l="57150" t="38100" r="28575" b="52705"/>
                <wp:wrapNone/>
                <wp:docPr id="108" name="Ink 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/>
                      </w14:nvContentPartPr>
                      <w14:xfrm>
                        <a:off x="0" y="0"/>
                        <a:ext cx="4788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149F93" id="Ink 108" o:spid="_x0000_s1026" type="#_x0000_t75" style="position:absolute;margin-left:209.65pt;margin-top:1pt;width:5.3pt;height:12.2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">
                <v:imagedata r:id="rId26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2473779</wp:posOffset>
                </wp:positionH>
                <wp:positionV relativeFrom="paragraph">
                  <wp:posOffset>82700</wp:posOffset>
                </wp:positionV>
                <wp:extent cx="73800" cy="11160"/>
                <wp:effectExtent l="38100" t="57150" r="40640" b="46355"/>
                <wp:wrapNone/>
                <wp:docPr id="107" name="Ink 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738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EBB650" id="Ink 107" o:spid="_x0000_s1026" type="#_x0000_t75" style="position:absolute;margin-left:194.45pt;margin-top:5.8pt;width:6.85pt;height:2.3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">
                <v:imagedata r:id="rId26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2519139</wp:posOffset>
                </wp:positionH>
                <wp:positionV relativeFrom="paragraph">
                  <wp:posOffset>-50500</wp:posOffset>
                </wp:positionV>
                <wp:extent cx="55440" cy="201960"/>
                <wp:effectExtent l="38100" t="57150" r="20955" b="45720"/>
                <wp:wrapNone/>
                <wp:docPr id="106" name="Ink 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/>
                      </w14:nvContentPartPr>
                      <w14:xfrm>
                        <a:off x="0" y="0"/>
                        <a:ext cx="5544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325D78" id="Ink 106" o:spid="_x0000_s1026" type="#_x0000_t75" style="position:absolute;margin-left:197.6pt;margin-top:-4.75pt;width:5.4pt;height:17.3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">
                <v:imagedata r:id="rId26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2424099</wp:posOffset>
                </wp:positionH>
                <wp:positionV relativeFrom="paragraph">
                  <wp:posOffset>-32140</wp:posOffset>
                </wp:positionV>
                <wp:extent cx="13680" cy="157320"/>
                <wp:effectExtent l="38100" t="57150" r="43815" b="52705"/>
                <wp:wrapNone/>
                <wp:docPr id="105" name="Ink 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">
                      <w14:nvContentPartPr>
                        <w14:cNvContentPartPr/>
                      </w14:nvContentPartPr>
                      <w14:xfrm>
                        <a:off x="0" y="0"/>
                        <a:ext cx="1368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85A93F" id="Ink 105" o:spid="_x0000_s1026" type="#_x0000_t75" style="position:absolute;margin-left:190.6pt;margin-top:-3.35pt;width:2.25pt;height:13.9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">
                <v:imagedata r:id="rId269" o:title=""/>
              </v:shape>
            </w:pict>
          </mc:Fallback>
        </mc:AlternateContent>
      </w:r>
      <w:r w:rsidR="00CA4853">
        <w:rPr>
          <w:rFonts w:ascii="Comic Sans MS" w:hAnsi="Comic Sans MS"/>
          <w:sz w:val="24"/>
          <w:szCs w:val="24"/>
        </w:rPr>
        <w:t>**</w:t>
      </w:r>
      <w:r w:rsidR="004A48B4">
        <w:rPr>
          <w:rFonts w:ascii="Comic Sans MS" w:hAnsi="Comic Sans MS"/>
          <w:sz w:val="24"/>
          <w:szCs w:val="24"/>
        </w:rPr>
        <w:t>Postulate 1-5:</w:t>
      </w:r>
      <w:r w:rsidR="00066204">
        <w:rPr>
          <w:rFonts w:ascii="Comic Sans MS" w:hAnsi="Comic Sans MS"/>
          <w:sz w:val="24"/>
          <w:szCs w:val="24"/>
        </w:rPr>
        <w:t xml:space="preserve"> Ruler Postulate-</w:t>
      </w:r>
      <w:r w:rsidR="00066204">
        <w:rPr>
          <w:rFonts w:ascii="Comic Sans MS" w:hAnsi="Comic Sans MS"/>
          <w:i/>
          <w:sz w:val="24"/>
          <w:szCs w:val="24"/>
        </w:rPr>
        <w:t xml:space="preserve"> </w:t>
      </w:r>
      <w:r w:rsidR="00066204">
        <w:rPr>
          <w:rFonts w:ascii="Comic Sans MS" w:hAnsi="Comic Sans MS"/>
          <w:sz w:val="24"/>
          <w:szCs w:val="24"/>
        </w:rPr>
        <w:t>___________</w:t>
      </w:r>
      <w:r w:rsidR="00D922EF">
        <w:rPr>
          <w:rFonts w:ascii="Comic Sans MS" w:hAnsi="Comic Sans MS"/>
          <w:sz w:val="24"/>
          <w:szCs w:val="24"/>
        </w:rPr>
        <w:t>____________________________</w:t>
      </w:r>
      <w:r w:rsidR="004A48B4">
        <w:rPr>
          <w:rFonts w:ascii="Comic Sans MS" w:hAnsi="Comic Sans MS"/>
          <w:sz w:val="24"/>
          <w:szCs w:val="24"/>
        </w:rPr>
        <w:t>_____</w:t>
      </w:r>
    </w:p>
    <w:p w:rsidR="00D67B9A" w:rsidRDefault="00484556"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6584619</wp:posOffset>
                </wp:positionH>
                <wp:positionV relativeFrom="paragraph">
                  <wp:posOffset>2730</wp:posOffset>
                </wp:positionV>
                <wp:extent cx="208800" cy="150480"/>
                <wp:effectExtent l="38100" t="38100" r="0" b="40640"/>
                <wp:wrapNone/>
                <wp:docPr id="188" name="Ink 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20880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4FCE5E" id="Ink 188" o:spid="_x0000_s1026" type="#_x0000_t75" style="position:absolute;margin-left:517.8pt;margin-top:-.05pt;width:17.95pt;height:13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">
                <v:imagedata r:id="rId27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6362499</wp:posOffset>
                </wp:positionH>
                <wp:positionV relativeFrom="paragraph">
                  <wp:posOffset>92010</wp:posOffset>
                </wp:positionV>
                <wp:extent cx="95760" cy="72720"/>
                <wp:effectExtent l="38100" t="38100" r="19050" b="60960"/>
                <wp:wrapNone/>
                <wp:docPr id="187" name="Ink 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9576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A2B536" id="Ink 187" o:spid="_x0000_s1026" type="#_x0000_t75" style="position:absolute;margin-left:500.15pt;margin-top:6.4pt;width:9.1pt;height:7.4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">
                <v:imagedata r:id="rId27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6260619</wp:posOffset>
                </wp:positionH>
                <wp:positionV relativeFrom="paragraph">
                  <wp:posOffset>69690</wp:posOffset>
                </wp:positionV>
                <wp:extent cx="66960" cy="93240"/>
                <wp:effectExtent l="38100" t="57150" r="47625" b="40640"/>
                <wp:wrapNone/>
                <wp:docPr id="186" name="Ink 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/>
                      </w14:nvContentPartPr>
                      <w14:xfrm>
                        <a:off x="0" y="0"/>
                        <a:ext cx="6696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71C78C" id="Ink 186" o:spid="_x0000_s1026" type="#_x0000_t75" style="position:absolute;margin-left:492.2pt;margin-top:4.75pt;width:6.7pt;height:8.85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">
                <v:imagedata r:id="rId27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6147939</wp:posOffset>
                </wp:positionH>
                <wp:positionV relativeFrom="paragraph">
                  <wp:posOffset>45210</wp:posOffset>
                </wp:positionV>
                <wp:extent cx="67320" cy="114840"/>
                <wp:effectExtent l="19050" t="57150" r="46990" b="57150"/>
                <wp:wrapNone/>
                <wp:docPr id="185" name="Ink 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">
                      <w14:nvContentPartPr>
                        <w14:cNvContentPartPr/>
                      </w14:nvContentPartPr>
                      <w14:xfrm>
                        <a:off x="0" y="0"/>
                        <a:ext cx="6732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26B27B" id="Ink 185" o:spid="_x0000_s1026" type="#_x0000_t75" style="position:absolute;margin-left:483.3pt;margin-top:2.8pt;width:6.7pt;height:10.6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">
                <v:imagedata r:id="rId27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5888739</wp:posOffset>
                </wp:positionH>
                <wp:positionV relativeFrom="paragraph">
                  <wp:posOffset>63210</wp:posOffset>
                </wp:positionV>
                <wp:extent cx="67680" cy="91800"/>
                <wp:effectExtent l="38100" t="38100" r="46990" b="41910"/>
                <wp:wrapNone/>
                <wp:docPr id="184" name="Ink 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">
                      <w14:nvContentPartPr>
                        <w14:cNvContentPartPr/>
                      </w14:nvContentPartPr>
                      <w14:xfrm>
                        <a:off x="0" y="0"/>
                        <a:ext cx="6768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751A7C" id="Ink 184" o:spid="_x0000_s1026" type="#_x0000_t75" style="position:absolute;margin-left:463pt;margin-top:4.4pt;width:6.5pt;height:8.6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">
                <v:imagedata r:id="rId27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5775339</wp:posOffset>
                </wp:positionH>
                <wp:positionV relativeFrom="paragraph">
                  <wp:posOffset>93090</wp:posOffset>
                </wp:positionV>
                <wp:extent cx="88920" cy="6120"/>
                <wp:effectExtent l="38100" t="38100" r="44450" b="51435"/>
                <wp:wrapNone/>
                <wp:docPr id="183" name="Ink 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/>
                      </w14:nvContentPartPr>
                      <w14:xfrm>
                        <a:off x="0" y="0"/>
                        <a:ext cx="889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2B995E" id="Ink 183" o:spid="_x0000_s1026" type="#_x0000_t75" style="position:absolute;margin-left:454.45pt;margin-top:6.7pt;width:7.95pt;height:2.05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">
                <v:imagedata r:id="rId28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5809899</wp:posOffset>
                </wp:positionH>
                <wp:positionV relativeFrom="paragraph">
                  <wp:posOffset>16770</wp:posOffset>
                </wp:positionV>
                <wp:extent cx="21600" cy="150840"/>
                <wp:effectExtent l="38100" t="38100" r="54610" b="40005"/>
                <wp:wrapNone/>
                <wp:docPr id="182" name="Ink 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2160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C6C9D5" id="Ink 182" o:spid="_x0000_s1026" type="#_x0000_t75" style="position:absolute;margin-left:456.7pt;margin-top:.95pt;width:3.05pt;height:13.05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">
                <v:imagedata r:id="rId28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5661579</wp:posOffset>
                </wp:positionH>
                <wp:positionV relativeFrom="paragraph">
                  <wp:posOffset>92370</wp:posOffset>
                </wp:positionV>
                <wp:extent cx="82440" cy="81360"/>
                <wp:effectExtent l="57150" t="57150" r="32385" b="52070"/>
                <wp:wrapNone/>
                <wp:docPr id="181" name="Ink 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">
                      <w14:nvContentPartPr>
                        <w14:cNvContentPartPr/>
                      </w14:nvContentPartPr>
                      <w14:xfrm>
                        <a:off x="0" y="0"/>
                        <a:ext cx="8244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DC0676" id="Ink 181" o:spid="_x0000_s1026" type="#_x0000_t75" style="position:absolute;margin-left:444.95pt;margin-top:6.5pt;width:8pt;height:7.95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">
                <v:imagedata r:id="rId28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5606859</wp:posOffset>
                </wp:positionH>
                <wp:positionV relativeFrom="paragraph">
                  <wp:posOffset>91290</wp:posOffset>
                </wp:positionV>
                <wp:extent cx="15120" cy="78120"/>
                <wp:effectExtent l="38100" t="38100" r="42545" b="36195"/>
                <wp:wrapNone/>
                <wp:docPr id="180" name="Ink 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/>
                      </w14:nvContentPartPr>
                      <w14:xfrm>
                        <a:off x="0" y="0"/>
                        <a:ext cx="1512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DE211A" id="Ink 180" o:spid="_x0000_s1026" type="#_x0000_t75" style="position:absolute;margin-left:441.25pt;margin-top:6.95pt;width:2.25pt;height:7.1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">
                <v:imagedata r:id="rId28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5503539</wp:posOffset>
                </wp:positionH>
                <wp:positionV relativeFrom="paragraph">
                  <wp:posOffset>85530</wp:posOffset>
                </wp:positionV>
                <wp:extent cx="60120" cy="91080"/>
                <wp:effectExtent l="38100" t="38100" r="54610" b="42545"/>
                <wp:wrapNone/>
                <wp:docPr id="179" name="Ink 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">
                      <w14:nvContentPartPr>
                        <w14:cNvContentPartPr/>
                      </w14:nvContentPartPr>
                      <w14:xfrm>
                        <a:off x="0" y="0"/>
                        <a:ext cx="6012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4A9150" id="Ink 179" o:spid="_x0000_s1026" type="#_x0000_t75" style="position:absolute;margin-left:432.6pt;margin-top:6.5pt;width:6.35pt;height:8.2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">
                <v:imagedata r:id="rId28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5021139</wp:posOffset>
                </wp:positionH>
                <wp:positionV relativeFrom="paragraph">
                  <wp:posOffset>32610</wp:posOffset>
                </wp:positionV>
                <wp:extent cx="453960" cy="229680"/>
                <wp:effectExtent l="38100" t="57150" r="22860" b="56515"/>
                <wp:wrapNone/>
                <wp:docPr id="178" name="Ink 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453960" cy="22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6126C4" id="Ink 178" o:spid="_x0000_s1026" type="#_x0000_t75" style="position:absolute;margin-left:395.1pt;margin-top:1.85pt;width:36.8pt;height:19.6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">
                <v:imagedata r:id="rId29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4726299</wp:posOffset>
                </wp:positionH>
                <wp:positionV relativeFrom="paragraph">
                  <wp:posOffset>-5910</wp:posOffset>
                </wp:positionV>
                <wp:extent cx="168840" cy="178560"/>
                <wp:effectExtent l="38100" t="38100" r="0" b="50165"/>
                <wp:wrapNone/>
                <wp:docPr id="177" name="Ink 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16884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4D562E" id="Ink 177" o:spid="_x0000_s1026" type="#_x0000_t75" style="position:absolute;margin-left:371.35pt;margin-top:-.85pt;width:14.95pt;height:15.2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">
                <v:imagedata r:id="rId29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4626939</wp:posOffset>
                </wp:positionH>
                <wp:positionV relativeFrom="paragraph">
                  <wp:posOffset>93810</wp:posOffset>
                </wp:positionV>
                <wp:extent cx="81720" cy="16560"/>
                <wp:effectExtent l="38100" t="38100" r="52070" b="40640"/>
                <wp:wrapNone/>
                <wp:docPr id="176" name="Ink 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/>
                      </w14:nvContentPartPr>
                      <w14:xfrm>
                        <a:off x="0" y="0"/>
                        <a:ext cx="8172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ACC3AC" id="Ink 176" o:spid="_x0000_s1026" type="#_x0000_t75" style="position:absolute;margin-left:363.85pt;margin-top:6.8pt;width:7.6pt;height:2.3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">
                <v:imagedata r:id="rId29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4659339</wp:posOffset>
                </wp:positionH>
                <wp:positionV relativeFrom="paragraph">
                  <wp:posOffset>55650</wp:posOffset>
                </wp:positionV>
                <wp:extent cx="15480" cy="108000"/>
                <wp:effectExtent l="38100" t="38100" r="41910" b="44450"/>
                <wp:wrapNone/>
                <wp:docPr id="175" name="Ink 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1548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F0284B" id="Ink 175" o:spid="_x0000_s1026" type="#_x0000_t75" style="position:absolute;margin-left:366.15pt;margin-top:3.8pt;width:2.55pt;height:9.8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">
                <v:imagedata r:id="rId29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4440459</wp:posOffset>
                </wp:positionH>
                <wp:positionV relativeFrom="paragraph">
                  <wp:posOffset>103890</wp:posOffset>
                </wp:positionV>
                <wp:extent cx="77400" cy="7200"/>
                <wp:effectExtent l="38100" t="38100" r="37465" b="50165"/>
                <wp:wrapNone/>
                <wp:docPr id="174" name="Ink 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774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60320B" id="Ink 174" o:spid="_x0000_s1026" type="#_x0000_t75" style="position:absolute;margin-left:349.4pt;margin-top:7.8pt;width:7.1pt;height:1.8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">
                <v:imagedata r:id="rId29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4461699</wp:posOffset>
                </wp:positionH>
                <wp:positionV relativeFrom="paragraph">
                  <wp:posOffset>22890</wp:posOffset>
                </wp:positionV>
                <wp:extent cx="74160" cy="167760"/>
                <wp:effectExtent l="38100" t="57150" r="40640" b="41910"/>
                <wp:wrapNone/>
                <wp:docPr id="173" name="Ink 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7416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236302" id="Ink 173" o:spid="_x0000_s1026" type="#_x0000_t75" style="position:absolute;margin-left:350.65pt;margin-top:1.1pt;width:6.8pt;height:14.55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">
                <v:imagedata r:id="rId30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4324539</wp:posOffset>
                </wp:positionH>
                <wp:positionV relativeFrom="paragraph">
                  <wp:posOffset>88410</wp:posOffset>
                </wp:positionV>
                <wp:extent cx="55080" cy="87480"/>
                <wp:effectExtent l="19050" t="57150" r="59690" b="46355"/>
                <wp:wrapNone/>
                <wp:docPr id="172" name="Ink 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5508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A00BB3" id="Ink 172" o:spid="_x0000_s1026" type="#_x0000_t75" style="position:absolute;margin-left:339.7pt;margin-top:6.3pt;width:6pt;height:8.4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">
                <v:imagedata r:id="rId30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4100259</wp:posOffset>
                </wp:positionH>
                <wp:positionV relativeFrom="paragraph">
                  <wp:posOffset>65370</wp:posOffset>
                </wp:positionV>
                <wp:extent cx="49680" cy="97920"/>
                <wp:effectExtent l="57150" t="38100" r="45720" b="54610"/>
                <wp:wrapNone/>
                <wp:docPr id="171" name="Ink 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4968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BE4CBC" id="Ink 171" o:spid="_x0000_s1026" type="#_x0000_t75" style="position:absolute;margin-left:322.1pt;margin-top:4.6pt;width:5.15pt;height:9.1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">
                <v:imagedata r:id="rId30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4003059</wp:posOffset>
                </wp:positionH>
                <wp:positionV relativeFrom="paragraph">
                  <wp:posOffset>77970</wp:posOffset>
                </wp:positionV>
                <wp:extent cx="73800" cy="79200"/>
                <wp:effectExtent l="38100" t="57150" r="40640" b="54610"/>
                <wp:wrapNone/>
                <wp:docPr id="170" name="Ink 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7380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37D32F" id="Ink 170" o:spid="_x0000_s1026" type="#_x0000_t75" style="position:absolute;margin-left:314.4pt;margin-top:5.3pt;width:7.2pt;height:7.9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">
                <v:imagedata r:id="rId30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3903699</wp:posOffset>
                </wp:positionH>
                <wp:positionV relativeFrom="paragraph">
                  <wp:posOffset>92730</wp:posOffset>
                </wp:positionV>
                <wp:extent cx="74880" cy="15480"/>
                <wp:effectExtent l="38100" t="57150" r="40005" b="41910"/>
                <wp:wrapNone/>
                <wp:docPr id="169" name="Ink 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748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57D0AF" id="Ink 169" o:spid="_x0000_s1026" type="#_x0000_t75" style="position:absolute;margin-left:306.95pt;margin-top:6.6pt;width:7.1pt;height:2.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">
                <v:imagedata r:id="rId30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3946899</wp:posOffset>
                </wp:positionH>
                <wp:positionV relativeFrom="paragraph">
                  <wp:posOffset>18570</wp:posOffset>
                </wp:positionV>
                <wp:extent cx="17280" cy="161640"/>
                <wp:effectExtent l="57150" t="38100" r="40005" b="48260"/>
                <wp:wrapNone/>
                <wp:docPr id="168" name="Ink 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1728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7A4BF0" id="Ink 168" o:spid="_x0000_s1026" type="#_x0000_t75" style="position:absolute;margin-left:310.1pt;margin-top:1.05pt;width:2.4pt;height:13.8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">
                <v:imagedata r:id="rId31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3810099</wp:posOffset>
                </wp:positionH>
                <wp:positionV relativeFrom="paragraph">
                  <wp:posOffset>103530</wp:posOffset>
                </wp:positionV>
                <wp:extent cx="88920" cy="65520"/>
                <wp:effectExtent l="57150" t="38100" r="44450" b="48895"/>
                <wp:wrapNone/>
                <wp:docPr id="167" name="Ink 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8892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A8A81F" id="Ink 167" o:spid="_x0000_s1026" type="#_x0000_t75" style="position:absolute;margin-left:299.2pt;margin-top:7.4pt;width:8.4pt;height:6.7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">
                <v:imagedata r:id="rId31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3669699</wp:posOffset>
                </wp:positionH>
                <wp:positionV relativeFrom="paragraph">
                  <wp:posOffset>90570</wp:posOffset>
                </wp:positionV>
                <wp:extent cx="72720" cy="87840"/>
                <wp:effectExtent l="38100" t="38100" r="41910" b="45720"/>
                <wp:wrapNone/>
                <wp:docPr id="166" name="Ink 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7272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D8B3F7" id="Ink 166" o:spid="_x0000_s1026" type="#_x0000_t75" style="position:absolute;margin-left:288.2pt;margin-top:6.9pt;width:7.15pt;height:7.8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">
                <v:imagedata r:id="rId31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3615339</wp:posOffset>
                </wp:positionH>
                <wp:positionV relativeFrom="paragraph">
                  <wp:posOffset>76530</wp:posOffset>
                </wp:positionV>
                <wp:extent cx="11880" cy="93240"/>
                <wp:effectExtent l="57150" t="38100" r="45720" b="40640"/>
                <wp:wrapNone/>
                <wp:docPr id="165" name="Ink 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1188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EC215C" id="Ink 165" o:spid="_x0000_s1026" type="#_x0000_t75" style="position:absolute;margin-left:283.95pt;margin-top:5.8pt;width:2.35pt;height:8.4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">
                <v:imagedata r:id="rId31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3489339</wp:posOffset>
                </wp:positionH>
                <wp:positionV relativeFrom="paragraph">
                  <wp:posOffset>22890</wp:posOffset>
                </wp:positionV>
                <wp:extent cx="83880" cy="137160"/>
                <wp:effectExtent l="57150" t="38100" r="49530" b="53340"/>
                <wp:wrapNone/>
                <wp:docPr id="164" name="Ink 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8388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459460" id="Ink 164" o:spid="_x0000_s1026" type="#_x0000_t75" style="position:absolute;margin-left:273.95pt;margin-top:1.05pt;width:8.1pt;height:12.35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">
                <v:imagedata r:id="rId31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3406179</wp:posOffset>
                </wp:positionH>
                <wp:positionV relativeFrom="paragraph">
                  <wp:posOffset>68610</wp:posOffset>
                </wp:positionV>
                <wp:extent cx="62640" cy="81360"/>
                <wp:effectExtent l="38100" t="57150" r="52070" b="52070"/>
                <wp:wrapNone/>
                <wp:docPr id="163" name="Ink 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6264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DBC6C2" id="Ink 163" o:spid="_x0000_s1026" type="#_x0000_t75" style="position:absolute;margin-left:267.75pt;margin-top:4.65pt;width:6.1pt;height:7.9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">
                <v:imagedata r:id="rId32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3313299</wp:posOffset>
                </wp:positionH>
                <wp:positionV relativeFrom="paragraph">
                  <wp:posOffset>79050</wp:posOffset>
                </wp:positionV>
                <wp:extent cx="57960" cy="85680"/>
                <wp:effectExtent l="38100" t="38100" r="37465" b="48260"/>
                <wp:wrapNone/>
                <wp:docPr id="162" name="Ink 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5796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3D8967" id="Ink 162" o:spid="_x0000_s1026" type="#_x0000_t75" style="position:absolute;margin-left:260.55pt;margin-top:5.9pt;width:5.7pt;height:7.85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">
                <v:imagedata r:id="rId32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3223299</wp:posOffset>
                </wp:positionH>
                <wp:positionV relativeFrom="paragraph">
                  <wp:posOffset>83370</wp:posOffset>
                </wp:positionV>
                <wp:extent cx="54000" cy="99000"/>
                <wp:effectExtent l="57150" t="38100" r="41275" b="34925"/>
                <wp:wrapNone/>
                <wp:docPr id="161" name="Ink 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5400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44B497" id="Ink 161" o:spid="_x0000_s1026" type="#_x0000_t75" style="position:absolute;margin-left:253.05pt;margin-top:6.3pt;width:5.8pt;height:8.8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">
                <v:imagedata r:id="rId32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3105579</wp:posOffset>
                </wp:positionH>
                <wp:positionV relativeFrom="paragraph">
                  <wp:posOffset>52410</wp:posOffset>
                </wp:positionV>
                <wp:extent cx="74880" cy="132120"/>
                <wp:effectExtent l="38100" t="38100" r="40005" b="58420"/>
                <wp:wrapNone/>
                <wp:docPr id="160" name="Ink 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7488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E4CE13" id="Ink 160" o:spid="_x0000_s1026" type="#_x0000_t75" style="position:absolute;margin-left:243.75pt;margin-top:3.4pt;width:7.4pt;height:11.95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">
                <v:imagedata r:id="rId32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2844939</wp:posOffset>
                </wp:positionH>
                <wp:positionV relativeFrom="paragraph">
                  <wp:posOffset>68610</wp:posOffset>
                </wp:positionV>
                <wp:extent cx="99000" cy="98280"/>
                <wp:effectExtent l="38100" t="38100" r="53975" b="54610"/>
                <wp:wrapNone/>
                <wp:docPr id="159" name="Ink 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9900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32ED09" id="Ink 159" o:spid="_x0000_s1026" type="#_x0000_t75" style="position:absolute;margin-left:223.75pt;margin-top:4.5pt;width:8.95pt;height:9.6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">
                <v:imagedata r:id="rId32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2752059</wp:posOffset>
                </wp:positionH>
                <wp:positionV relativeFrom="paragraph">
                  <wp:posOffset>6690</wp:posOffset>
                </wp:positionV>
                <wp:extent cx="61920" cy="158400"/>
                <wp:effectExtent l="38100" t="38100" r="52705" b="51435"/>
                <wp:wrapNone/>
                <wp:docPr id="158" name="Ink 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6192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2E33F3" id="Ink 158" o:spid="_x0000_s1026" type="#_x0000_t75" style="position:absolute;margin-left:215.9pt;margin-top:.25pt;width:6.4pt;height:13.5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">
                <v:imagedata r:id="rId33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2646219</wp:posOffset>
                </wp:positionH>
                <wp:positionV relativeFrom="paragraph">
                  <wp:posOffset>74730</wp:posOffset>
                </wp:positionV>
                <wp:extent cx="105840" cy="16920"/>
                <wp:effectExtent l="38100" t="38100" r="46990" b="40640"/>
                <wp:wrapNone/>
                <wp:docPr id="157" name="Ink 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1058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9DC983" id="Ink 157" o:spid="_x0000_s1026" type="#_x0000_t75" style="position:absolute;margin-left:207.75pt;margin-top:5.3pt;width:9.6pt;height:2.65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">
                <v:imagedata r:id="rId33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2695899</wp:posOffset>
                </wp:positionH>
                <wp:positionV relativeFrom="paragraph">
                  <wp:posOffset>-10590</wp:posOffset>
                </wp:positionV>
                <wp:extent cx="6120" cy="154080"/>
                <wp:effectExtent l="57150" t="38100" r="51435" b="55880"/>
                <wp:wrapNone/>
                <wp:docPr id="156" name="Ink 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612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1750BE" id="Ink 156" o:spid="_x0000_s1026" type="#_x0000_t75" style="position:absolute;margin-left:211.45pt;margin-top:-1.5pt;width:1.9pt;height:13.45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">
                <v:imagedata r:id="rId33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2287659</wp:posOffset>
                </wp:positionH>
                <wp:positionV relativeFrom="paragraph">
                  <wp:posOffset>83730</wp:posOffset>
                </wp:positionV>
                <wp:extent cx="189720" cy="126720"/>
                <wp:effectExtent l="38100" t="57150" r="39370" b="45085"/>
                <wp:wrapNone/>
                <wp:docPr id="155" name="Ink 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/>
                      </w14:nvContentPartPr>
                      <w14:xfrm>
                        <a:off x="0" y="0"/>
                        <a:ext cx="18972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3142CD" id="Ink 155" o:spid="_x0000_s1026" type="#_x0000_t75" style="position:absolute;margin-left:179.55pt;margin-top:5.8pt;width:16.25pt;height:11.45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">
                <v:imagedata r:id="rId33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2164899</wp:posOffset>
                </wp:positionH>
                <wp:positionV relativeFrom="paragraph">
                  <wp:posOffset>-24990</wp:posOffset>
                </wp:positionV>
                <wp:extent cx="75600" cy="196200"/>
                <wp:effectExtent l="38100" t="19050" r="57785" b="52070"/>
                <wp:wrapNone/>
                <wp:docPr id="154" name="Ink 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/>
                      </w14:nvContentPartPr>
                      <w14:xfrm>
                        <a:off x="0" y="0"/>
                        <a:ext cx="7560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28CD03" id="Ink 154" o:spid="_x0000_s1026" type="#_x0000_t75" style="position:absolute;margin-left:169.7pt;margin-top:-2.35pt;width:7.45pt;height:16.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">
                <v:imagedata r:id="rId33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2047539</wp:posOffset>
                </wp:positionH>
                <wp:positionV relativeFrom="paragraph">
                  <wp:posOffset>73290</wp:posOffset>
                </wp:positionV>
                <wp:extent cx="116640" cy="13680"/>
                <wp:effectExtent l="38100" t="38100" r="36195" b="43815"/>
                <wp:wrapNone/>
                <wp:docPr id="153" name="Ink 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">
                      <w14:nvContentPartPr>
                        <w14:cNvContentPartPr/>
                      </w14:nvContentPartPr>
                      <w14:xfrm>
                        <a:off x="0" y="0"/>
                        <a:ext cx="1166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CBD763" id="Ink 153" o:spid="_x0000_s1026" type="#_x0000_t75" style="position:absolute;margin-left:160.85pt;margin-top:5.15pt;width:10.15pt;height:2.4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">
                <v:imagedata r:id="rId34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2072019</wp:posOffset>
                </wp:positionH>
                <wp:positionV relativeFrom="paragraph">
                  <wp:posOffset>-7350</wp:posOffset>
                </wp:positionV>
                <wp:extent cx="48240" cy="153360"/>
                <wp:effectExtent l="57150" t="38100" r="47625" b="37465"/>
                <wp:wrapNone/>
                <wp:docPr id="152" name="Ink 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/>
                      </w14:nvContentPartPr>
                      <w14:xfrm>
                        <a:off x="0" y="0"/>
                        <a:ext cx="4824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36ABE9" id="Ink 152" o:spid="_x0000_s1026" type="#_x0000_t75" style="position:absolute;margin-left:162.5pt;margin-top:-.95pt;width:4.85pt;height:13.0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">
                <v:imagedata r:id="rId34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1858899</wp:posOffset>
                </wp:positionH>
                <wp:positionV relativeFrom="paragraph">
                  <wp:posOffset>136290</wp:posOffset>
                </wp:positionV>
                <wp:extent cx="26640" cy="115920"/>
                <wp:effectExtent l="38100" t="38100" r="50165" b="36830"/>
                <wp:wrapNone/>
                <wp:docPr id="151" name="Ink 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/>
                      </w14:nvContentPartPr>
                      <w14:xfrm>
                        <a:off x="0" y="0"/>
                        <a:ext cx="2664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735440" id="Ink 151" o:spid="_x0000_s1026" type="#_x0000_t75" style="position:absolute;margin-left:145.6pt;margin-top:10.5pt;width:3.6pt;height:10.15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">
                <v:imagedata r:id="rId34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1616619</wp:posOffset>
                </wp:positionH>
                <wp:positionV relativeFrom="paragraph">
                  <wp:posOffset>79050</wp:posOffset>
                </wp:positionV>
                <wp:extent cx="204120" cy="95760"/>
                <wp:effectExtent l="57150" t="38100" r="0" b="57150"/>
                <wp:wrapNone/>
                <wp:docPr id="150" name="Ink 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/>
                      </w14:nvContentPartPr>
                      <w14:xfrm>
                        <a:off x="0" y="0"/>
                        <a:ext cx="20412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85110E" id="Ink 150" o:spid="_x0000_s1026" type="#_x0000_t75" style="position:absolute;margin-left:126.55pt;margin-top:5.4pt;width:17.45pt;height:9.15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">
                <v:imagedata r:id="rId34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1561539</wp:posOffset>
                </wp:positionH>
                <wp:positionV relativeFrom="paragraph">
                  <wp:posOffset>63210</wp:posOffset>
                </wp:positionV>
                <wp:extent cx="16560" cy="96120"/>
                <wp:effectExtent l="57150" t="38100" r="40640" b="37465"/>
                <wp:wrapNone/>
                <wp:docPr id="149" name="Ink 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/>
                      </w14:nvContentPartPr>
                      <w14:xfrm>
                        <a:off x="0" y="0"/>
                        <a:ext cx="1656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14FCC8" id="Ink 149" o:spid="_x0000_s1026" type="#_x0000_t75" style="position:absolute;margin-left:122.25pt;margin-top:4.45pt;width:2.5pt;height:8.7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">
                <v:imagedata r:id="rId34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1500339</wp:posOffset>
                </wp:positionH>
                <wp:positionV relativeFrom="paragraph">
                  <wp:posOffset>-6990</wp:posOffset>
                </wp:positionV>
                <wp:extent cx="18360" cy="164520"/>
                <wp:effectExtent l="57150" t="38100" r="39370" b="45085"/>
                <wp:wrapNone/>
                <wp:docPr id="148" name="Ink 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">
                      <w14:nvContentPartPr>
                        <w14:cNvContentPartPr/>
                      </w14:nvContentPartPr>
                      <w14:xfrm>
                        <a:off x="0" y="0"/>
                        <a:ext cx="1836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F7D4B0" id="Ink 148" o:spid="_x0000_s1026" type="#_x0000_t75" style="position:absolute;margin-left:117.45pt;margin-top:-1.1pt;width:2.95pt;height:14.1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">
                <v:imagedata r:id="rId35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1309179</wp:posOffset>
                </wp:positionH>
                <wp:positionV relativeFrom="paragraph">
                  <wp:posOffset>86610</wp:posOffset>
                </wp:positionV>
                <wp:extent cx="64800" cy="98280"/>
                <wp:effectExtent l="38100" t="38100" r="49530" b="54610"/>
                <wp:wrapNone/>
                <wp:docPr id="147" name="Ink 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">
                      <w14:nvContentPartPr>
                        <w14:cNvContentPartPr/>
                      </w14:nvContentPartPr>
                      <w14:xfrm>
                        <a:off x="0" y="0"/>
                        <a:ext cx="6480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03CAA8" id="Ink 147" o:spid="_x0000_s1026" type="#_x0000_t75" style="position:absolute;margin-left:102.25pt;margin-top:6.15pt;width:6.8pt;height:9.2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">
                <v:imagedata r:id="rId35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1192539</wp:posOffset>
                </wp:positionH>
                <wp:positionV relativeFrom="paragraph">
                  <wp:posOffset>83730</wp:posOffset>
                </wp:positionV>
                <wp:extent cx="97560" cy="94680"/>
                <wp:effectExtent l="38100" t="38100" r="36195" b="57785"/>
                <wp:wrapNone/>
                <wp:docPr id="146" name="Ink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">
                      <w14:nvContentPartPr>
                        <w14:cNvContentPartPr/>
                      </w14:nvContentPartPr>
                      <w14:xfrm>
                        <a:off x="0" y="0"/>
                        <a:ext cx="9756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3E0C57" id="Ink 146" o:spid="_x0000_s1026" type="#_x0000_t75" style="position:absolute;margin-left:93.65pt;margin-top:5.8pt;width:8.55pt;height:9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">
                <v:imagedata r:id="rId35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1123419</wp:posOffset>
                </wp:positionH>
                <wp:positionV relativeFrom="paragraph">
                  <wp:posOffset>-6270</wp:posOffset>
                </wp:positionV>
                <wp:extent cx="82440" cy="187920"/>
                <wp:effectExtent l="19050" t="38100" r="32385" b="41275"/>
                <wp:wrapNone/>
                <wp:docPr id="145" name="Ink 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">
                      <w14:nvContentPartPr>
                        <w14:cNvContentPartPr/>
                      </w14:nvContentPartPr>
                      <w14:xfrm>
                        <a:off x="0" y="0"/>
                        <a:ext cx="8244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F1C317" id="Ink 145" o:spid="_x0000_s1026" type="#_x0000_t75" style="position:absolute;margin-left:87.8pt;margin-top:-1.05pt;width:8pt;height:16.2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">
                <v:imagedata r:id="rId35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953499</wp:posOffset>
                </wp:positionH>
                <wp:positionV relativeFrom="paragraph">
                  <wp:posOffset>84810</wp:posOffset>
                </wp:positionV>
                <wp:extent cx="160560" cy="91800"/>
                <wp:effectExtent l="38100" t="57150" r="30480" b="41910"/>
                <wp:wrapNone/>
                <wp:docPr id="144" name="Ink 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">
                      <w14:nvContentPartPr>
                        <w14:cNvContentPartPr/>
                      </w14:nvContentPartPr>
                      <w14:xfrm>
                        <a:off x="0" y="0"/>
                        <a:ext cx="16056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3FBA98" id="Ink 144" o:spid="_x0000_s1026" type="#_x0000_t75" style="position:absolute;margin-left:74.55pt;margin-top:5.9pt;width:13.75pt;height:8.75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">
                <v:imagedata r:id="rId35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831819</wp:posOffset>
                </wp:positionH>
                <wp:positionV relativeFrom="paragraph">
                  <wp:posOffset>74730</wp:posOffset>
                </wp:positionV>
                <wp:extent cx="70200" cy="93240"/>
                <wp:effectExtent l="38100" t="38100" r="44450" b="40640"/>
                <wp:wrapNone/>
                <wp:docPr id="143" name="Ink 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">
                      <w14:nvContentPartPr>
                        <w14:cNvContentPartPr/>
                      </w14:nvContentPartPr>
                      <w14:xfrm>
                        <a:off x="0" y="0"/>
                        <a:ext cx="7020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5682E2" id="Ink 143" o:spid="_x0000_s1026" type="#_x0000_t75" style="position:absolute;margin-left:65.2pt;margin-top:5.5pt;width:6.65pt;height:8.55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">
                <v:imagedata r:id="rId36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691779</wp:posOffset>
                </wp:positionH>
                <wp:positionV relativeFrom="paragraph">
                  <wp:posOffset>74730</wp:posOffset>
                </wp:positionV>
                <wp:extent cx="82080" cy="83160"/>
                <wp:effectExtent l="38100" t="57150" r="51435" b="50800"/>
                <wp:wrapNone/>
                <wp:docPr id="142" name="Ink 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">
                      <w14:nvContentPartPr>
                        <w14:cNvContentPartPr/>
                      </w14:nvContentPartPr>
                      <w14:xfrm>
                        <a:off x="0" y="0"/>
                        <a:ext cx="8208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7DED02" id="Ink 142" o:spid="_x0000_s1026" type="#_x0000_t75" style="position:absolute;margin-left:53.85pt;margin-top:5.2pt;width:7.8pt;height:8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">
                <v:imagedata r:id="rId36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412779</wp:posOffset>
                </wp:positionH>
                <wp:positionV relativeFrom="paragraph">
                  <wp:posOffset>55290</wp:posOffset>
                </wp:positionV>
                <wp:extent cx="74880" cy="93600"/>
                <wp:effectExtent l="38100" t="38100" r="59055" b="59055"/>
                <wp:wrapNone/>
                <wp:docPr id="141" name="Ink 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">
                      <w14:nvContentPartPr>
                        <w14:cNvContentPartPr/>
                      </w14:nvContentPartPr>
                      <w14:xfrm>
                        <a:off x="0" y="0"/>
                        <a:ext cx="7488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6A268E" id="Ink 141" o:spid="_x0000_s1026" type="#_x0000_t75" style="position:absolute;margin-left:31.7pt;margin-top:3.6pt;width:7.45pt;height:8.9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">
                <v:imagedata r:id="rId36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174459</wp:posOffset>
                </wp:positionH>
                <wp:positionV relativeFrom="paragraph">
                  <wp:posOffset>65370</wp:posOffset>
                </wp:positionV>
                <wp:extent cx="82440" cy="75960"/>
                <wp:effectExtent l="57150" t="38100" r="51435" b="38735"/>
                <wp:wrapNone/>
                <wp:docPr id="140" name="Ink 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">
                      <w14:nvContentPartPr>
                        <w14:cNvContentPartPr/>
                      </w14:nvContentPartPr>
                      <w14:xfrm>
                        <a:off x="0" y="0"/>
                        <a:ext cx="8244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B32FF7" id="Ink 140" o:spid="_x0000_s1026" type="#_x0000_t75" style="position:absolute;margin-left:13pt;margin-top:4.85pt;width:7.95pt;height:7.1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">
                <v:imagedata r:id="rId36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55299</wp:posOffset>
                </wp:positionH>
                <wp:positionV relativeFrom="paragraph">
                  <wp:posOffset>57090</wp:posOffset>
                </wp:positionV>
                <wp:extent cx="52560" cy="102960"/>
                <wp:effectExtent l="57150" t="38100" r="43180" b="49530"/>
                <wp:wrapNone/>
                <wp:docPr id="139" name="Ink 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">
                      <w14:nvContentPartPr>
                        <w14:cNvContentPartPr/>
                      </w14:nvContentPartPr>
                      <w14:xfrm>
                        <a:off x="0" y="0"/>
                        <a:ext cx="5256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D58B4B" id="Ink 139" o:spid="_x0000_s1026" type="#_x0000_t75" style="position:absolute;margin-left:3.65pt;margin-top:3.95pt;width:5.6pt;height:9.4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">
                <v:imagedata r:id="rId369" o:title=""/>
              </v:shape>
            </w:pict>
          </mc:Fallback>
        </mc:AlternateContent>
      </w:r>
      <w:r w:rsidR="00D67B9A">
        <w:rPr>
          <w:rFonts w:ascii="Comic Sans MS" w:hAnsi="Comic Sans MS"/>
          <w:sz w:val="24"/>
          <w:szCs w:val="24"/>
        </w:rPr>
        <w:t>_____________________________________________________________________</w:t>
      </w:r>
    </w:p>
    <w:p w:rsidR="00D67B9A" w:rsidRDefault="00484556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2425539</wp:posOffset>
                </wp:positionH>
                <wp:positionV relativeFrom="paragraph">
                  <wp:posOffset>139120</wp:posOffset>
                </wp:positionV>
                <wp:extent cx="7560" cy="24120"/>
                <wp:effectExtent l="57150" t="38100" r="50165" b="52705"/>
                <wp:wrapNone/>
                <wp:docPr id="210" name="Ink 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">
                      <w14:nvContentPartPr>
                        <w14:cNvContentPartPr/>
                      </w14:nvContentPartPr>
                      <w14:xfrm>
                        <a:off x="0" y="0"/>
                        <a:ext cx="756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AF59EF" id="Ink 210" o:spid="_x0000_s1026" type="#_x0000_t75" style="position:absolute;margin-left:189.95pt;margin-top:10.1pt;width:2.25pt;height:3.6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">
                <v:imagedata r:id="rId37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2342379</wp:posOffset>
                </wp:positionH>
                <wp:positionV relativeFrom="paragraph">
                  <wp:posOffset>145600</wp:posOffset>
                </wp:positionV>
                <wp:extent cx="6120" cy="20160"/>
                <wp:effectExtent l="57150" t="38100" r="51435" b="56515"/>
                <wp:wrapNone/>
                <wp:docPr id="209" name="Ink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">
                      <w14:nvContentPartPr>
                        <w14:cNvContentPartPr/>
                      </w14:nvContentPartPr>
                      <w14:xfrm>
                        <a:off x="0" y="0"/>
                        <a:ext cx="612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4FD12C" id="Ink 209" o:spid="_x0000_s1026" type="#_x0000_t75" style="position:absolute;margin-left:183.65pt;margin-top:10.75pt;width:2.2pt;height:3.1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">
                <v:imagedata r:id="rId37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2495019</wp:posOffset>
                </wp:positionH>
                <wp:positionV relativeFrom="paragraph">
                  <wp:posOffset>135160</wp:posOffset>
                </wp:positionV>
                <wp:extent cx="15840" cy="18000"/>
                <wp:effectExtent l="38100" t="38100" r="60960" b="58420"/>
                <wp:wrapNone/>
                <wp:docPr id="208" name="Ink 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">
                      <w14:nvContentPartPr>
                        <w14:cNvContentPartPr/>
                      </w14:nvContentPartPr>
                      <w14:xfrm>
                        <a:off x="0" y="0"/>
                        <a:ext cx="1584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37EA2D" id="Ink 208" o:spid="_x0000_s1026" type="#_x0000_t75" style="position:absolute;margin-left:195.6pt;margin-top:9.6pt;width:3.2pt;height:3.45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">
                <v:imagedata r:id="rId37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2401779</wp:posOffset>
                </wp:positionH>
                <wp:positionV relativeFrom="paragraph">
                  <wp:posOffset>151000</wp:posOffset>
                </wp:positionV>
                <wp:extent cx="5760" cy="9000"/>
                <wp:effectExtent l="57150" t="57150" r="51435" b="48260"/>
                <wp:wrapNone/>
                <wp:docPr id="207" name="Ink 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">
                      <w14:nvContentPartPr>
                        <w14:cNvContentPartPr/>
                      </w14:nvContentPartPr>
                      <w14:xfrm>
                        <a:off x="0" y="0"/>
                        <a:ext cx="57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DE9B12" id="Ink 207" o:spid="_x0000_s1026" type="#_x0000_t75" style="position:absolute;margin-left:188.4pt;margin-top:10.95pt;width:1.95pt;height:2.6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">
                <v:imagedata r:id="rId37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2338059</wp:posOffset>
                </wp:positionH>
                <wp:positionV relativeFrom="paragraph">
                  <wp:posOffset>149560</wp:posOffset>
                </wp:positionV>
                <wp:extent cx="5760" cy="11880"/>
                <wp:effectExtent l="57150" t="57150" r="51435" b="45720"/>
                <wp:wrapNone/>
                <wp:docPr id="206" name="Ink 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">
                      <w14:nvContentPartPr>
                        <w14:cNvContentPartPr/>
                      </w14:nvContentPartPr>
                      <w14:xfrm>
                        <a:off x="0" y="0"/>
                        <a:ext cx="57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8D9196" id="Ink 206" o:spid="_x0000_s1026" type="#_x0000_t75" style="position:absolute;margin-left:183.35pt;margin-top:10.9pt;width:1.9pt;height:2.55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">
                <v:imagedata r:id="rId37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2129259</wp:posOffset>
                </wp:positionH>
                <wp:positionV relativeFrom="paragraph">
                  <wp:posOffset>46240</wp:posOffset>
                </wp:positionV>
                <wp:extent cx="151560" cy="137160"/>
                <wp:effectExtent l="38100" t="38100" r="39370" b="53340"/>
                <wp:wrapNone/>
                <wp:docPr id="205" name="Ink 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">
                      <w14:nvContentPartPr>
                        <w14:cNvContentPartPr/>
                      </w14:nvContentPartPr>
                      <w14:xfrm>
                        <a:off x="0" y="0"/>
                        <a:ext cx="15156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7AD91F" id="Ink 205" o:spid="_x0000_s1026" type="#_x0000_t75" style="position:absolute;margin-left:167.35pt;margin-top:3pt;width:12.85pt;height:12.35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">
                <v:imagedata r:id="rId38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2150499</wp:posOffset>
                </wp:positionH>
                <wp:positionV relativeFrom="paragraph">
                  <wp:posOffset>58480</wp:posOffset>
                </wp:positionV>
                <wp:extent cx="6840" cy="132120"/>
                <wp:effectExtent l="38100" t="38100" r="50800" b="39370"/>
                <wp:wrapNone/>
                <wp:docPr id="204" name="Ink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">
                      <w14:nvContentPartPr>
                        <w14:cNvContentPartPr/>
                      </w14:nvContentPartPr>
                      <w14:xfrm>
                        <a:off x="0" y="0"/>
                        <a:ext cx="684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FFB37F" id="Ink 204" o:spid="_x0000_s1026" type="#_x0000_t75" style="position:absolute;margin-left:168.7pt;margin-top:4.15pt;width:2.15pt;height:11.6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">
                <v:imagedata r:id="rId38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2040339</wp:posOffset>
                </wp:positionH>
                <wp:positionV relativeFrom="paragraph">
                  <wp:posOffset>92680</wp:posOffset>
                </wp:positionV>
                <wp:extent cx="56160" cy="172440"/>
                <wp:effectExtent l="38100" t="38100" r="39370" b="56515"/>
                <wp:wrapNone/>
                <wp:docPr id="203" name="Ink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">
                      <w14:nvContentPartPr>
                        <w14:cNvContentPartPr/>
                      </w14:nvContentPartPr>
                      <w14:xfrm>
                        <a:off x="0" y="0"/>
                        <a:ext cx="5616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D9339E" id="Ink 203" o:spid="_x0000_s1026" type="#_x0000_t75" style="position:absolute;margin-left:160.05pt;margin-top:6.65pt;width:5.8pt;height:15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">
                <v:imagedata r:id="rId38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>
                <wp:simplePos x="0" y="0"/>
                <wp:positionH relativeFrom="column">
                  <wp:posOffset>1820739</wp:posOffset>
                </wp:positionH>
                <wp:positionV relativeFrom="paragraph">
                  <wp:posOffset>93760</wp:posOffset>
                </wp:positionV>
                <wp:extent cx="185040" cy="88560"/>
                <wp:effectExtent l="38100" t="57150" r="43815" b="45085"/>
                <wp:wrapNone/>
                <wp:docPr id="202" name="Ink 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">
                      <w14:nvContentPartPr>
                        <w14:cNvContentPartPr/>
                      </w14:nvContentPartPr>
                      <w14:xfrm>
                        <a:off x="0" y="0"/>
                        <a:ext cx="18504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5AF227" id="Ink 202" o:spid="_x0000_s1026" type="#_x0000_t75" style="position:absolute;margin-left:143.1pt;margin-top:6.6pt;width:15.4pt;height:8.4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">
                <v:imagedata r:id="rId38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1788339</wp:posOffset>
                </wp:positionH>
                <wp:positionV relativeFrom="paragraph">
                  <wp:posOffset>41920</wp:posOffset>
                </wp:positionV>
                <wp:extent cx="15480" cy="138240"/>
                <wp:effectExtent l="38100" t="38100" r="41910" b="52705"/>
                <wp:wrapNone/>
                <wp:docPr id="201" name="Ink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">
                      <w14:nvContentPartPr>
                        <w14:cNvContentPartPr/>
                      </w14:nvContentPartPr>
                      <w14:xfrm>
                        <a:off x="0" y="0"/>
                        <a:ext cx="1548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CFDC85" id="Ink 201" o:spid="_x0000_s1026" type="#_x0000_t75" style="position:absolute;margin-left:140.3pt;margin-top:2.8pt;width:2.5pt;height:12.15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">
                <v:imagedata r:id="rId38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1579179</wp:posOffset>
                </wp:positionH>
                <wp:positionV relativeFrom="paragraph">
                  <wp:posOffset>79720</wp:posOffset>
                </wp:positionV>
                <wp:extent cx="38520" cy="99720"/>
                <wp:effectExtent l="38100" t="38100" r="57150" b="52705"/>
                <wp:wrapNone/>
                <wp:docPr id="200" name="Ink 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">
                      <w14:nvContentPartPr>
                        <w14:cNvContentPartPr/>
                      </w14:nvContentPartPr>
                      <w14:xfrm>
                        <a:off x="0" y="0"/>
                        <a:ext cx="3852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AD6150" id="Ink 200" o:spid="_x0000_s1026" type="#_x0000_t75" style="position:absolute;margin-left:123.5pt;margin-top:6pt;width:4.7pt;height:8.95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">
                <v:imagedata r:id="rId39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1464339</wp:posOffset>
                </wp:positionH>
                <wp:positionV relativeFrom="paragraph">
                  <wp:posOffset>106000</wp:posOffset>
                </wp:positionV>
                <wp:extent cx="89280" cy="11520"/>
                <wp:effectExtent l="38100" t="57150" r="44450" b="45720"/>
                <wp:wrapNone/>
                <wp:docPr id="199" name="Ink 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">
                      <w14:nvContentPartPr>
                        <w14:cNvContentPartPr/>
                      </w14:nvContentPartPr>
                      <w14:xfrm>
                        <a:off x="0" y="0"/>
                        <a:ext cx="892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BBD810" id="Ink 199" o:spid="_x0000_s1026" type="#_x0000_t75" style="position:absolute;margin-left:114.85pt;margin-top:7.65pt;width:8.15pt;height:2.05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">
                <v:imagedata r:id="rId39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1498539</wp:posOffset>
                </wp:positionH>
                <wp:positionV relativeFrom="paragraph">
                  <wp:posOffset>28960</wp:posOffset>
                </wp:positionV>
                <wp:extent cx="11520" cy="148320"/>
                <wp:effectExtent l="38100" t="38100" r="45720" b="42545"/>
                <wp:wrapNone/>
                <wp:docPr id="198" name="Ink 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">
                      <w14:nvContentPartPr>
                        <w14:cNvContentPartPr/>
                      </w14:nvContentPartPr>
                      <w14:xfrm>
                        <a:off x="0" y="0"/>
                        <a:ext cx="1152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FB01D7" id="Ink 198" o:spid="_x0000_s1026" type="#_x0000_t75" style="position:absolute;margin-left:117.45pt;margin-top:1.95pt;width:2.15pt;height:12.7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">
                <v:imagedata r:id="rId39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1424739</wp:posOffset>
                </wp:positionH>
                <wp:positionV relativeFrom="paragraph">
                  <wp:posOffset>97360</wp:posOffset>
                </wp:positionV>
                <wp:extent cx="9000" cy="79560"/>
                <wp:effectExtent l="38100" t="38100" r="48260" b="53975"/>
                <wp:wrapNone/>
                <wp:docPr id="197" name="Ink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">
                      <w14:nvContentPartPr>
                        <w14:cNvContentPartPr/>
                      </w14:nvContentPartPr>
                      <w14:xfrm>
                        <a:off x="0" y="0"/>
                        <a:ext cx="900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A237A5" id="Ink 197" o:spid="_x0000_s1026" type="#_x0000_t75" style="position:absolute;margin-left:111.7pt;margin-top:7.05pt;width:1.8pt;height:7.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">
                <v:imagedata r:id="rId39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1061139</wp:posOffset>
                </wp:positionH>
                <wp:positionV relativeFrom="paragraph">
                  <wp:posOffset>-8480</wp:posOffset>
                </wp:positionV>
                <wp:extent cx="228960" cy="163800"/>
                <wp:effectExtent l="38100" t="57150" r="38100" b="46355"/>
                <wp:wrapNone/>
                <wp:docPr id="196" name="Ink 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">
                      <w14:nvContentPartPr>
                        <w14:cNvContentPartPr/>
                      </w14:nvContentPartPr>
                      <w14:xfrm>
                        <a:off x="0" y="0"/>
                        <a:ext cx="22896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5AE5EE" id="Ink 196" o:spid="_x0000_s1026" type="#_x0000_t75" style="position:absolute;margin-left:83.2pt;margin-top:-1.35pt;width:19.15pt;height:14.2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">
                <v:imagedata r:id="rId39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886179</wp:posOffset>
                </wp:positionH>
                <wp:positionV relativeFrom="paragraph">
                  <wp:posOffset>113560</wp:posOffset>
                </wp:positionV>
                <wp:extent cx="118440" cy="57960"/>
                <wp:effectExtent l="19050" t="38100" r="53340" b="56515"/>
                <wp:wrapNone/>
                <wp:docPr id="195" name="Ink 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">
                      <w14:nvContentPartPr>
                        <w14:cNvContentPartPr/>
                      </w14:nvContentPartPr>
                      <w14:xfrm>
                        <a:off x="0" y="0"/>
                        <a:ext cx="11844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3D1C3D" id="Ink 195" o:spid="_x0000_s1026" type="#_x0000_t75" style="position:absolute;margin-left:69.25pt;margin-top:8.2pt;width:10.65pt;height:5.95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">
                <v:imagedata r:id="rId40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912459</wp:posOffset>
                </wp:positionH>
                <wp:positionV relativeFrom="paragraph">
                  <wp:posOffset>11680</wp:posOffset>
                </wp:positionV>
                <wp:extent cx="70200" cy="180000"/>
                <wp:effectExtent l="38100" t="38100" r="44450" b="48895"/>
                <wp:wrapNone/>
                <wp:docPr id="194" name="Ink 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">
                      <w14:nvContentPartPr>
                        <w14:cNvContentPartPr/>
                      </w14:nvContentPartPr>
                      <w14:xfrm>
                        <a:off x="0" y="0"/>
                        <a:ext cx="7020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454333" id="Ink 194" o:spid="_x0000_s1026" type="#_x0000_t75" style="position:absolute;margin-left:71.2pt;margin-top:.2pt;width:6.5pt;height:15.5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">
                <v:imagedata r:id="rId40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581979</wp:posOffset>
                </wp:positionH>
                <wp:positionV relativeFrom="paragraph">
                  <wp:posOffset>84760</wp:posOffset>
                </wp:positionV>
                <wp:extent cx="177480" cy="83160"/>
                <wp:effectExtent l="0" t="57150" r="51435" b="50800"/>
                <wp:wrapNone/>
                <wp:docPr id="193" name="Ink 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">
                      <w14:nvContentPartPr>
                        <w14:cNvContentPartPr/>
                      </w14:nvContentPartPr>
                      <w14:xfrm>
                        <a:off x="0" y="0"/>
                        <a:ext cx="17748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FAD8E1" id="Ink 193" o:spid="_x0000_s1026" type="#_x0000_t75" style="position:absolute;margin-left:45.45pt;margin-top:5.8pt;width:15.15pt;height:8.15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">
                <v:imagedata r:id="rId40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620139</wp:posOffset>
                </wp:positionH>
                <wp:positionV relativeFrom="paragraph">
                  <wp:posOffset>21760</wp:posOffset>
                </wp:positionV>
                <wp:extent cx="1800" cy="155520"/>
                <wp:effectExtent l="57150" t="38100" r="55880" b="35560"/>
                <wp:wrapNone/>
                <wp:docPr id="192" name="Ink 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">
                      <w14:nvContentPartPr>
                        <w14:cNvContentPartPr/>
                      </w14:nvContentPartPr>
                      <w14:xfrm>
                        <a:off x="0" y="0"/>
                        <a:ext cx="180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3E687B" id="Ink 192" o:spid="_x0000_s1026" type="#_x0000_t75" style="position:absolute;margin-left:47.6pt;margin-top:1.35pt;width:2.55pt;height:13.3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">
                <v:imagedata r:id="rId40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258699</wp:posOffset>
                </wp:positionH>
                <wp:positionV relativeFrom="paragraph">
                  <wp:posOffset>2320</wp:posOffset>
                </wp:positionV>
                <wp:extent cx="196920" cy="158040"/>
                <wp:effectExtent l="19050" t="38100" r="50800" b="52070"/>
                <wp:wrapNone/>
                <wp:docPr id="191" name="Ink 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">
                      <w14:nvContentPartPr>
                        <w14:cNvContentPartPr/>
                      </w14:nvContentPartPr>
                      <w14:xfrm>
                        <a:off x="0" y="0"/>
                        <a:ext cx="19692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31F79A" id="Ink 191" o:spid="_x0000_s1026" type="#_x0000_t75" style="position:absolute;margin-left:20.1pt;margin-top:-.4pt;width:16.35pt;height:13.65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">
                <v:imagedata r:id="rId40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176979</wp:posOffset>
                </wp:positionH>
                <wp:positionV relativeFrom="paragraph">
                  <wp:posOffset>37240</wp:posOffset>
                </wp:positionV>
                <wp:extent cx="54720" cy="120240"/>
                <wp:effectExtent l="38100" t="19050" r="40640" b="51435"/>
                <wp:wrapNone/>
                <wp:docPr id="190" name="Ink 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">
                      <w14:nvContentPartPr>
                        <w14:cNvContentPartPr/>
                      </w14:nvContentPartPr>
                      <w14:xfrm>
                        <a:off x="0" y="0"/>
                        <a:ext cx="5472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2926A4" id="Ink 190" o:spid="_x0000_s1026" type="#_x0000_t75" style="position:absolute;margin-left:13.25pt;margin-top:2.5pt;width:5.55pt;height:10.45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">
                <v:imagedata r:id="rId41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59259</wp:posOffset>
                </wp:positionH>
                <wp:positionV relativeFrom="paragraph">
                  <wp:posOffset>59200</wp:posOffset>
                </wp:positionV>
                <wp:extent cx="87840" cy="116280"/>
                <wp:effectExtent l="38100" t="38100" r="26670" b="36195"/>
                <wp:wrapNone/>
                <wp:docPr id="189" name="Ink 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">
                      <w14:nvContentPartPr>
                        <w14:cNvContentPartPr/>
                      </w14:nvContentPartPr>
                      <w14:xfrm>
                        <a:off x="0" y="0"/>
                        <a:ext cx="8784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50D2B2" id="Ink 189" o:spid="_x0000_s1026" type="#_x0000_t75" style="position:absolute;margin-left:4.15pt;margin-top:4.2pt;width:7.9pt;height:10.1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">
                <v:imagedata r:id="rId413" o:title=""/>
              </v:shape>
            </w:pict>
          </mc:Fallback>
        </mc:AlternateContent>
      </w:r>
    </w:p>
    <w:p w:rsidR="00C73F3D" w:rsidRPr="00DD781E" w:rsidRDefault="00C73F3D">
      <w:pPr>
        <w:rPr>
          <w:rFonts w:ascii="Comic Sans MS" w:hAnsi="Comic Sans MS"/>
          <w:sz w:val="24"/>
          <w:szCs w:val="24"/>
        </w:rPr>
      </w:pPr>
    </w:p>
    <w:p w:rsidR="00C73F3D" w:rsidRPr="00DD781E" w:rsidRDefault="00484556">
      <w:pPr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>
                <wp:simplePos x="0" y="0"/>
                <wp:positionH relativeFrom="column">
                  <wp:posOffset>3158859</wp:posOffset>
                </wp:positionH>
                <wp:positionV relativeFrom="paragraph">
                  <wp:posOffset>143065</wp:posOffset>
                </wp:positionV>
                <wp:extent cx="56520" cy="82800"/>
                <wp:effectExtent l="38100" t="57150" r="38735" b="50800"/>
                <wp:wrapNone/>
                <wp:docPr id="280" name="Ink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">
                      <w14:nvContentPartPr>
                        <w14:cNvContentPartPr/>
                      </w14:nvContentPartPr>
                      <w14:xfrm>
                        <a:off x="0" y="0"/>
                        <a:ext cx="5652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1A5F4A" id="Ink 280" o:spid="_x0000_s1026" type="#_x0000_t75" style="position:absolute;margin-left:248.2pt;margin-top:10.55pt;width:5.7pt;height:8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">
                <v:imagedata r:id="rId41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>
                <wp:simplePos x="0" y="0"/>
                <wp:positionH relativeFrom="column">
                  <wp:posOffset>3095139</wp:posOffset>
                </wp:positionH>
                <wp:positionV relativeFrom="paragraph">
                  <wp:posOffset>189145</wp:posOffset>
                </wp:positionV>
                <wp:extent cx="38520" cy="17280"/>
                <wp:effectExtent l="38100" t="38100" r="38100" b="40005"/>
                <wp:wrapNone/>
                <wp:docPr id="279" name="Ink 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">
                      <w14:nvContentPartPr>
                        <w14:cNvContentPartPr/>
                      </w14:nvContentPartPr>
                      <w14:xfrm>
                        <a:off x="0" y="0"/>
                        <a:ext cx="3852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DE53DC" id="Ink 279" o:spid="_x0000_s1026" type="#_x0000_t75" style="position:absolute;margin-left:243.15pt;margin-top:14.3pt;width:4.25pt;height:2.5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">
                <v:imagedata r:id="rId41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>
                <wp:simplePos x="0" y="0"/>
                <wp:positionH relativeFrom="column">
                  <wp:posOffset>3109179</wp:posOffset>
                </wp:positionH>
                <wp:positionV relativeFrom="paragraph">
                  <wp:posOffset>105985</wp:posOffset>
                </wp:positionV>
                <wp:extent cx="17640" cy="154080"/>
                <wp:effectExtent l="38100" t="38100" r="40005" b="36830"/>
                <wp:wrapNone/>
                <wp:docPr id="278" name="Ink 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">
                      <w14:nvContentPartPr>
                        <w14:cNvContentPartPr/>
                      </w14:nvContentPartPr>
                      <w14:xfrm>
                        <a:off x="0" y="0"/>
                        <a:ext cx="1764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68784A" id="Ink 278" o:spid="_x0000_s1026" type="#_x0000_t75" style="position:absolute;margin-left:244.35pt;margin-top:8.1pt;width:2.5pt;height:13.05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">
                <v:imagedata r:id="rId41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>
                <wp:simplePos x="0" y="0"/>
                <wp:positionH relativeFrom="column">
                  <wp:posOffset>3018459</wp:posOffset>
                </wp:positionH>
                <wp:positionV relativeFrom="paragraph">
                  <wp:posOffset>219385</wp:posOffset>
                </wp:positionV>
                <wp:extent cx="76680" cy="58320"/>
                <wp:effectExtent l="38100" t="38100" r="38100" b="56515"/>
                <wp:wrapNone/>
                <wp:docPr id="277" name="Ink 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">
                      <w14:nvContentPartPr>
                        <w14:cNvContentPartPr/>
                      </w14:nvContentPartPr>
                      <w14:xfrm>
                        <a:off x="0" y="0"/>
                        <a:ext cx="7668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296631" id="Ink 277" o:spid="_x0000_s1026" type="#_x0000_t75" style="position:absolute;margin-left:236.9pt;margin-top:16.65pt;width:7.45pt;height:5.95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">
                <v:imagedata r:id="rId421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2006139</wp:posOffset>
                </wp:positionH>
                <wp:positionV relativeFrom="paragraph">
                  <wp:posOffset>-30815</wp:posOffset>
                </wp:positionV>
                <wp:extent cx="17280" cy="382320"/>
                <wp:effectExtent l="38100" t="57150" r="59055" b="55880"/>
                <wp:wrapNone/>
                <wp:docPr id="234" name="Ink 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">
                      <w14:nvContentPartPr>
                        <w14:cNvContentPartPr/>
                      </w14:nvContentPartPr>
                      <w14:xfrm>
                        <a:off x="0" y="0"/>
                        <a:ext cx="17280" cy="38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822ECE" id="Ink 234" o:spid="_x0000_s1026" type="#_x0000_t75" style="position:absolute;margin-left:157.1pt;margin-top:-3.15pt;width:3.15pt;height:31.75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">
                <v:imagedata r:id="rId423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1737219</wp:posOffset>
                </wp:positionH>
                <wp:positionV relativeFrom="paragraph">
                  <wp:posOffset>24625</wp:posOffset>
                </wp:positionV>
                <wp:extent cx="158400" cy="208080"/>
                <wp:effectExtent l="57150" t="38100" r="32385" b="40005"/>
                <wp:wrapNone/>
                <wp:docPr id="233" name="Ink 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">
                      <w14:nvContentPartPr>
                        <w14:cNvContentPartPr/>
                      </w14:nvContentPartPr>
                      <w14:xfrm>
                        <a:off x="0" y="0"/>
                        <a:ext cx="15840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44D044" id="Ink 233" o:spid="_x0000_s1026" type="#_x0000_t75" style="position:absolute;margin-left:136.05pt;margin-top:1.45pt;width:14.05pt;height:17.7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">
                <v:imagedata r:id="rId425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1471179</wp:posOffset>
                </wp:positionH>
                <wp:positionV relativeFrom="paragraph">
                  <wp:posOffset>118945</wp:posOffset>
                </wp:positionV>
                <wp:extent cx="131760" cy="10440"/>
                <wp:effectExtent l="38100" t="57150" r="40005" b="46990"/>
                <wp:wrapNone/>
                <wp:docPr id="232" name="Ink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">
                      <w14:nvContentPartPr>
                        <w14:cNvContentPartPr/>
                      </w14:nvContentPartPr>
                      <w14:xfrm>
                        <a:off x="0" y="0"/>
                        <a:ext cx="1317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7E2AFD" id="Ink 232" o:spid="_x0000_s1026" type="#_x0000_t75" style="position:absolute;margin-left:115.25pt;margin-top:8.6pt;width:11.65pt;height:2.35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">
                <v:imagedata r:id="rId427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1229259</wp:posOffset>
                </wp:positionH>
                <wp:positionV relativeFrom="paragraph">
                  <wp:posOffset>57745</wp:posOffset>
                </wp:positionV>
                <wp:extent cx="133920" cy="140400"/>
                <wp:effectExtent l="38100" t="38100" r="0" b="50165"/>
                <wp:wrapNone/>
                <wp:docPr id="231" name="Ink 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">
                      <w14:nvContentPartPr>
                        <w14:cNvContentPartPr/>
                      </w14:nvContentPartPr>
                      <w14:xfrm>
                        <a:off x="0" y="0"/>
                        <a:ext cx="13392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621C59" id="Ink 231" o:spid="_x0000_s1026" type="#_x0000_t75" style="position:absolute;margin-left:96.1pt;margin-top:3.9pt;width:11.95pt;height:12.35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">
                <v:imagedata r:id="rId429" o:title="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1028739</wp:posOffset>
                </wp:positionH>
                <wp:positionV relativeFrom="paragraph">
                  <wp:posOffset>-45935</wp:posOffset>
                </wp:positionV>
                <wp:extent cx="18000" cy="385920"/>
                <wp:effectExtent l="38100" t="38100" r="58420" b="52705"/>
                <wp:wrapNone/>
                <wp:docPr id="230" name="Ink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">
                      <w14:nvContentPartPr>
                        <w14:cNvContentPartPr/>
                      </w14:nvContentPartPr>
                      <w14:xfrm>
                        <a:off x="0" y="0"/>
                        <a:ext cx="18000" cy="38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45FA4A" id="Ink 230" o:spid="_x0000_s1026" type="#_x0000_t75" style="position:absolute;margin-left:80.1pt;margin-top:-4.1pt;width:3.2pt;height:31.8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">
                <v:imagedata r:id="rId431" o:title=""/>
              </v:shape>
            </w:pict>
          </mc:Fallback>
        </mc:AlternateContent>
      </w:r>
      <w:r w:rsidR="003E0561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5501640</wp:posOffset>
                </wp:positionH>
                <wp:positionV relativeFrom="paragraph">
                  <wp:posOffset>97790</wp:posOffset>
                </wp:positionV>
                <wp:extent cx="31750" cy="0"/>
                <wp:effectExtent l="7620" t="54610" r="55880" b="59690"/>
                <wp:wrapNone/>
                <wp:docPr id="11" name="AutoSha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17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59F0C56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8" o:spid="_x0000_s1026" type="#_x0000_t32" style="position:absolute;margin-left:433.2pt;margin-top:7.7pt;width:2.5pt;height:0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">
                <v:stroke endarrow="oval"/>
              </v:shape>
            </w:pict>
          </mc:Fallback>
        </mc:AlternateContent>
      </w:r>
      <w:r w:rsidR="003E0561">
        <w:rPr>
          <w:rFonts w:ascii="Comic Sans MS" w:hAnsi="Comic Sans MS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283075</wp:posOffset>
                </wp:positionH>
                <wp:positionV relativeFrom="paragraph">
                  <wp:posOffset>97790</wp:posOffset>
                </wp:positionV>
                <wp:extent cx="31750" cy="0"/>
                <wp:effectExtent l="8255" t="54610" r="55245" b="59690"/>
                <wp:wrapNone/>
                <wp:docPr id="10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17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FF8F82A" id="AutoShape 7" o:spid="_x0000_s1026" type="#_x0000_t32" style="position:absolute;margin-left:337.25pt;margin-top:7.7pt;width:2.5pt;height:0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">
                <v:stroke endarrow="oval"/>
              </v:shape>
            </w:pict>
          </mc:Fallback>
        </mc:AlternateContent>
      </w:r>
      <w:r w:rsidR="003E0561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5393690</wp:posOffset>
                </wp:positionH>
                <wp:positionV relativeFrom="paragraph">
                  <wp:posOffset>86995</wp:posOffset>
                </wp:positionV>
                <wp:extent cx="510540" cy="286385"/>
                <wp:effectExtent l="0" t="0" r="0" b="1905"/>
                <wp:wrapNone/>
                <wp:docPr id="8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0540" cy="286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54380" w:rsidRPr="00DD781E" w:rsidRDefault="00D54380" w:rsidP="00DD781E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424.7pt;margin-top:6.85pt;width:40.2pt;height:22.55pt;z-index:25166643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" filled="f" stroked="f">
                <v:textbox style="mso-fit-shape-to-text:t">
                  <w:txbxContent>
                    <w:p w:rsidR="00D54380" w:rsidRPr="00DD781E" w:rsidRDefault="00D54380" w:rsidP="00DD781E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3E0561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166870</wp:posOffset>
                </wp:positionH>
                <wp:positionV relativeFrom="paragraph">
                  <wp:posOffset>97790</wp:posOffset>
                </wp:positionV>
                <wp:extent cx="510540" cy="286385"/>
                <wp:effectExtent l="1270" t="0" r="2540" b="0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0540" cy="286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54380" w:rsidRPr="00DD781E" w:rsidRDefault="00D54380">
                            <w:pPr>
                              <w:rPr>
                                <w:rFonts w:ascii="Comic Sans MS" w:hAnsi="Comic Sans MS"/>
                              </w:rPr>
                            </w:pPr>
                            <w:r w:rsidRPr="00DD781E">
                              <w:rPr>
                                <w:rFonts w:ascii="Comic Sans MS" w:hAnsi="Comic Sans MS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" o:spid="_x0000_s1027" type="#_x0000_t202" style="position:absolute;margin-left:328.1pt;margin-top:7.7pt;width:40.2pt;height:22.55pt;z-index:2516654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" filled="f" stroked="f">
                <v:textbox style="mso-fit-shape-to-text:t">
                  <w:txbxContent>
                    <w:p w:rsidR="00D54380" w:rsidRPr="00DD781E" w:rsidRDefault="00D54380">
                      <w:pPr>
                        <w:rPr>
                          <w:rFonts w:ascii="Comic Sans MS" w:hAnsi="Comic Sans MS"/>
                        </w:rPr>
                      </w:pPr>
                      <w:r w:rsidRPr="00DD781E">
                        <w:rPr>
                          <w:rFonts w:ascii="Comic Sans MS" w:hAnsi="Comic Sans MS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3E0561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804285</wp:posOffset>
                </wp:positionH>
                <wp:positionV relativeFrom="paragraph">
                  <wp:posOffset>97790</wp:posOffset>
                </wp:positionV>
                <wp:extent cx="2317750" cy="0"/>
                <wp:effectExtent l="15240" t="54610" r="19685" b="59690"/>
                <wp:wrapNone/>
                <wp:docPr id="1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177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69F442B" id="AutoShape 4" o:spid="_x0000_s1026" type="#_x0000_t32" style="position:absolute;margin-left:299.55pt;margin-top:7.7pt;width:182.5pt;height: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">
                <v:stroke startarrow="block" endarrow="block"/>
              </v:shape>
            </w:pict>
          </mc:Fallback>
        </mc:AlternateContent>
      </w:r>
      <w:r w:rsidR="00DD781E" w:rsidRPr="00DD781E">
        <w:rPr>
          <w:rFonts w:ascii="Comic Sans MS" w:hAnsi="Comic Sans MS"/>
        </w:rPr>
        <w:tab/>
      </w:r>
      <w:r w:rsidR="00DD781E" w:rsidRPr="00DD781E">
        <w:rPr>
          <w:rFonts w:ascii="Comic Sans MS" w:hAnsi="Comic Sans MS"/>
          <w:sz w:val="28"/>
          <w:szCs w:val="28"/>
        </w:rPr>
        <w:t xml:space="preserve">AB = </w:t>
      </w:r>
    </w:p>
    <w:p w:rsidR="00D922EF" w:rsidRDefault="00484556">
      <w:r>
        <w:rPr>
          <w:noProof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>
                <wp:simplePos x="0" y="0"/>
                <wp:positionH relativeFrom="column">
                  <wp:posOffset>3154539</wp:posOffset>
                </wp:positionH>
                <wp:positionV relativeFrom="paragraph">
                  <wp:posOffset>-26380</wp:posOffset>
                </wp:positionV>
                <wp:extent cx="159480" cy="153720"/>
                <wp:effectExtent l="38100" t="38100" r="31115" b="55880"/>
                <wp:wrapNone/>
                <wp:docPr id="288" name="Ink 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">
                      <w14:nvContentPartPr>
                        <w14:cNvContentPartPr/>
                      </w14:nvContentPartPr>
                      <w14:xfrm>
                        <a:off x="0" y="0"/>
                        <a:ext cx="15948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19BD59" id="Ink 288" o:spid="_x0000_s1026" type="#_x0000_t75" style="position:absolute;margin-left:247.85pt;margin-top:-2.75pt;width:13.8pt;height:13.4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">
                <v:imagedata r:id="rId43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>
                <wp:simplePos x="0" y="0"/>
                <wp:positionH relativeFrom="column">
                  <wp:posOffset>3040059</wp:posOffset>
                </wp:positionH>
                <wp:positionV relativeFrom="paragraph">
                  <wp:posOffset>93140</wp:posOffset>
                </wp:positionV>
                <wp:extent cx="115920" cy="126720"/>
                <wp:effectExtent l="38100" t="57150" r="0" b="45085"/>
                <wp:wrapNone/>
                <wp:docPr id="287" name="Ink 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">
                      <w14:nvContentPartPr>
                        <w14:cNvContentPartPr/>
                      </w14:nvContentPartPr>
                      <w14:xfrm>
                        <a:off x="0" y="0"/>
                        <a:ext cx="11592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00D97A" id="Ink 287" o:spid="_x0000_s1026" type="#_x0000_t75" style="position:absolute;margin-left:238.7pt;margin-top:6.6pt;width:10.45pt;height:11.45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">
                <v:imagedata r:id="rId4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>
                <wp:simplePos x="0" y="0"/>
                <wp:positionH relativeFrom="column">
                  <wp:posOffset>2912979</wp:posOffset>
                </wp:positionH>
                <wp:positionV relativeFrom="paragraph">
                  <wp:posOffset>-16660</wp:posOffset>
                </wp:positionV>
                <wp:extent cx="79560" cy="73440"/>
                <wp:effectExtent l="38100" t="38100" r="34925" b="41275"/>
                <wp:wrapNone/>
                <wp:docPr id="276" name="Ink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">
                      <w14:nvContentPartPr>
                        <w14:cNvContentPartPr/>
                      </w14:nvContentPartPr>
                      <w14:xfrm>
                        <a:off x="0" y="0"/>
                        <a:ext cx="7956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A8C07B" id="Ink 276" o:spid="_x0000_s1026" type="#_x0000_t75" style="position:absolute;margin-left:229.1pt;margin-top:-2.05pt;width:7.15pt;height:7.3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">
                <v:imagedata r:id="rId43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>
                <wp:simplePos x="0" y="0"/>
                <wp:positionH relativeFrom="column">
                  <wp:posOffset>2870499</wp:posOffset>
                </wp:positionH>
                <wp:positionV relativeFrom="paragraph">
                  <wp:posOffset>620</wp:posOffset>
                </wp:positionV>
                <wp:extent cx="12600" cy="65520"/>
                <wp:effectExtent l="38100" t="38100" r="45085" b="48895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">
                      <w14:nvContentPartPr>
                        <w14:cNvContentPartPr/>
                      </w14:nvContentPartPr>
                      <w14:xfrm>
                        <a:off x="0" y="0"/>
                        <a:ext cx="1260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0A5988" id="Ink 275" o:spid="_x0000_s1026" type="#_x0000_t75" style="position:absolute;margin-left:225.7pt;margin-top:-.2pt;width:1.95pt;height:6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">
                <v:imagedata r:id="rId43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>
                <wp:simplePos x="0" y="0"/>
                <wp:positionH relativeFrom="column">
                  <wp:posOffset>2763939</wp:posOffset>
                </wp:positionH>
                <wp:positionV relativeFrom="paragraph">
                  <wp:posOffset>-32860</wp:posOffset>
                </wp:positionV>
                <wp:extent cx="64440" cy="143280"/>
                <wp:effectExtent l="38100" t="38100" r="31115" b="47625"/>
                <wp:wrapNone/>
                <wp:docPr id="274" name="Ink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">
                      <w14:nvContentPartPr>
                        <w14:cNvContentPartPr/>
                      </w14:nvContentPartPr>
                      <w14:xfrm>
                        <a:off x="0" y="0"/>
                        <a:ext cx="6444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3B3699" id="Ink 274" o:spid="_x0000_s1026" type="#_x0000_t75" style="position:absolute;margin-left:216.95pt;margin-top:-3.2pt;width:6.35pt;height:12.6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">
                <v:imagedata r:id="rId44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>
                <wp:simplePos x="0" y="0"/>
                <wp:positionH relativeFrom="column">
                  <wp:posOffset>2679699</wp:posOffset>
                </wp:positionH>
                <wp:positionV relativeFrom="paragraph">
                  <wp:posOffset>41660</wp:posOffset>
                </wp:positionV>
                <wp:extent cx="42480" cy="88560"/>
                <wp:effectExtent l="19050" t="38100" r="34290" b="45085"/>
                <wp:wrapNone/>
                <wp:docPr id="273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">
                      <w14:nvContentPartPr>
                        <w14:cNvContentPartPr/>
                      </w14:nvContentPartPr>
                      <w14:xfrm>
                        <a:off x="0" y="0"/>
                        <a:ext cx="4248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9FAE59" id="Ink 273" o:spid="_x0000_s1026" type="#_x0000_t75" style="position:absolute;margin-left:210.7pt;margin-top:2.7pt;width:4.3pt;height:8.2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">
                <v:imagedata r:id="rId4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>
                <wp:simplePos x="0" y="0"/>
                <wp:positionH relativeFrom="column">
                  <wp:posOffset>2602299</wp:posOffset>
                </wp:positionH>
                <wp:positionV relativeFrom="paragraph">
                  <wp:posOffset>61460</wp:posOffset>
                </wp:positionV>
                <wp:extent cx="59040" cy="103320"/>
                <wp:effectExtent l="38100" t="38100" r="36830" b="49530"/>
                <wp:wrapNone/>
                <wp:docPr id="272" name="Ink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">
                      <w14:nvContentPartPr>
                        <w14:cNvContentPartPr/>
                      </w14:nvContentPartPr>
                      <w14:xfrm>
                        <a:off x="0" y="0"/>
                        <a:ext cx="5904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2643E7" id="Ink 272" o:spid="_x0000_s1026" type="#_x0000_t75" style="position:absolute;margin-left:204.35pt;margin-top:4.55pt;width:5.9pt;height:9.1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">
                <v:imagedata r:id="rId4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>
                <wp:simplePos x="0" y="0"/>
                <wp:positionH relativeFrom="column">
                  <wp:posOffset>2532099</wp:posOffset>
                </wp:positionH>
                <wp:positionV relativeFrom="paragraph">
                  <wp:posOffset>107180</wp:posOffset>
                </wp:positionV>
                <wp:extent cx="30960" cy="5040"/>
                <wp:effectExtent l="38100" t="19050" r="45720" b="52705"/>
                <wp:wrapNone/>
                <wp:docPr id="271" name="Ink 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">
                      <w14:nvContentPartPr>
                        <w14:cNvContentPartPr/>
                      </w14:nvContentPartPr>
                      <w14:xfrm>
                        <a:off x="0" y="0"/>
                        <a:ext cx="309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5CE4A9" id="Ink 271" o:spid="_x0000_s1026" type="#_x0000_t75" style="position:absolute;margin-left:198.85pt;margin-top:7.8pt;width:3.35pt;height:1.7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">
                <v:imagedata r:id="rId44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>
                <wp:simplePos x="0" y="0"/>
                <wp:positionH relativeFrom="column">
                  <wp:posOffset>2399259</wp:posOffset>
                </wp:positionH>
                <wp:positionV relativeFrom="paragraph">
                  <wp:posOffset>90260</wp:posOffset>
                </wp:positionV>
                <wp:extent cx="51840" cy="34920"/>
                <wp:effectExtent l="38100" t="38100" r="43815" b="41910"/>
                <wp:wrapNone/>
                <wp:docPr id="270" name="Ink 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">
                      <w14:nvContentPartPr>
                        <w14:cNvContentPartPr/>
                      </w14:nvContentPartPr>
                      <w14:xfrm>
                        <a:off x="0" y="0"/>
                        <a:ext cx="5184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87229B" id="Ink 270" o:spid="_x0000_s1026" type="#_x0000_t75" style="position:absolute;margin-left:188.65pt;margin-top:6.45pt;width:5pt;height:3.9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">
                <v:imagedata r:id="rId44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>
                <wp:simplePos x="0" y="0"/>
                <wp:positionH relativeFrom="column">
                  <wp:posOffset>2522739</wp:posOffset>
                </wp:positionH>
                <wp:positionV relativeFrom="paragraph">
                  <wp:posOffset>78740</wp:posOffset>
                </wp:positionV>
                <wp:extent cx="46440" cy="104400"/>
                <wp:effectExtent l="38100" t="38100" r="48895" b="48260"/>
                <wp:wrapNone/>
                <wp:docPr id="269" name="Ink 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">
                      <w14:nvContentPartPr>
                        <w14:cNvContentPartPr/>
                      </w14:nvContentPartPr>
                      <w14:xfrm>
                        <a:off x="0" y="0"/>
                        <a:ext cx="4644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45C5D5" id="Ink 269" o:spid="_x0000_s1026" type="#_x0000_t75" style="position:absolute;margin-left:198.05pt;margin-top:5.95pt;width:4.95pt;height:9.1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">
                <v:imagedata r:id="rId4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>
                <wp:simplePos x="0" y="0"/>
                <wp:positionH relativeFrom="column">
                  <wp:posOffset>2399259</wp:posOffset>
                </wp:positionH>
                <wp:positionV relativeFrom="paragraph">
                  <wp:posOffset>119780</wp:posOffset>
                </wp:positionV>
                <wp:extent cx="64800" cy="80640"/>
                <wp:effectExtent l="38100" t="19050" r="49530" b="53340"/>
                <wp:wrapNone/>
                <wp:docPr id="268" name="Ink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">
                      <w14:nvContentPartPr>
                        <w14:cNvContentPartPr/>
                      </w14:nvContentPartPr>
                      <w14:xfrm>
                        <a:off x="0" y="0"/>
                        <a:ext cx="6480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9A2BA1" id="Ink 268" o:spid="_x0000_s1026" type="#_x0000_t75" style="position:absolute;margin-left:188.3pt;margin-top:8.8pt;width:6.25pt;height:7.6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">
                <v:imagedata r:id="rId45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>
                <wp:simplePos x="0" y="0"/>
                <wp:positionH relativeFrom="column">
                  <wp:posOffset>1857459</wp:posOffset>
                </wp:positionH>
                <wp:positionV relativeFrom="paragraph">
                  <wp:posOffset>60380</wp:posOffset>
                </wp:positionV>
                <wp:extent cx="476640" cy="182520"/>
                <wp:effectExtent l="57150" t="38100" r="19050" b="46355"/>
                <wp:wrapNone/>
                <wp:docPr id="267" name="Ink 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">
                      <w14:nvContentPartPr>
                        <w14:cNvContentPartPr/>
                      </w14:nvContentPartPr>
                      <w14:xfrm>
                        <a:off x="0" y="0"/>
                        <a:ext cx="47664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9D44A8" id="Ink 267" o:spid="_x0000_s1026" type="#_x0000_t75" style="position:absolute;margin-left:145.45pt;margin-top:3.95pt;width:38.7pt;height:16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">
                <v:imagedata r:id="rId45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>
                <wp:simplePos x="0" y="0"/>
                <wp:positionH relativeFrom="column">
                  <wp:posOffset>1273179</wp:posOffset>
                </wp:positionH>
                <wp:positionV relativeFrom="paragraph">
                  <wp:posOffset>38780</wp:posOffset>
                </wp:positionV>
                <wp:extent cx="123480" cy="246600"/>
                <wp:effectExtent l="57150" t="57150" r="0" b="39370"/>
                <wp:wrapNone/>
                <wp:docPr id="235" name="Ink 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">
                      <w14:nvContentPartPr>
                        <w14:cNvContentPartPr/>
                      </w14:nvContentPartPr>
                      <w14:xfrm>
                        <a:off x="0" y="0"/>
                        <a:ext cx="123480" cy="24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02F026" id="Ink 235" o:spid="_x0000_s1026" type="#_x0000_t75" style="position:absolute;margin-left:99.5pt;margin-top:2.3pt;width:11.15pt;height:20.5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">
                <v:imagedata r:id="rId45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385059</wp:posOffset>
                </wp:positionH>
                <wp:positionV relativeFrom="paragraph">
                  <wp:posOffset>22940</wp:posOffset>
                </wp:positionV>
                <wp:extent cx="221760" cy="202680"/>
                <wp:effectExtent l="38100" t="57150" r="26035" b="45085"/>
                <wp:wrapNone/>
                <wp:docPr id="211" name="Ink 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">
                      <w14:nvContentPartPr>
                        <w14:cNvContentPartPr/>
                      </w14:nvContentPartPr>
                      <w14:xfrm>
                        <a:off x="0" y="0"/>
                        <a:ext cx="22176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558E0D" id="Ink 211" o:spid="_x0000_s1026" type="#_x0000_t75" style="position:absolute;margin-left:29.7pt;margin-top:.9pt;width:19.05pt;height:17.45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">
                <v:imagedata r:id="rId459" o:title=""/>
              </v:shape>
            </w:pict>
          </mc:Fallback>
        </mc:AlternateContent>
      </w:r>
    </w:p>
    <w:p w:rsidR="00D922EF" w:rsidRDefault="00484556">
      <w:r>
        <w:rPr>
          <w:noProof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>
                <wp:simplePos x="0" y="0"/>
                <wp:positionH relativeFrom="column">
                  <wp:posOffset>3237339</wp:posOffset>
                </wp:positionH>
                <wp:positionV relativeFrom="paragraph">
                  <wp:posOffset>54720</wp:posOffset>
                </wp:positionV>
                <wp:extent cx="73440" cy="126000"/>
                <wp:effectExtent l="38100" t="38100" r="41275" b="45720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">
                      <w14:nvContentPartPr>
                        <w14:cNvContentPartPr/>
                      </w14:nvContentPartPr>
                      <w14:xfrm>
                        <a:off x="0" y="0"/>
                        <a:ext cx="7344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0C018D" id="Ink 295" o:spid="_x0000_s1026" type="#_x0000_t75" style="position:absolute;margin-left:254.25pt;margin-top:3.8pt;width:7.25pt;height:11.15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">
                <v:imagedata r:id="rId46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>
                <wp:simplePos x="0" y="0"/>
                <wp:positionH relativeFrom="column">
                  <wp:posOffset>2771139</wp:posOffset>
                </wp:positionH>
                <wp:positionV relativeFrom="paragraph">
                  <wp:posOffset>-6840</wp:posOffset>
                </wp:positionV>
                <wp:extent cx="179640" cy="129960"/>
                <wp:effectExtent l="38100" t="38100" r="11430" b="41910"/>
                <wp:wrapNone/>
                <wp:docPr id="286" name="Ink 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">
                      <w14:nvContentPartPr>
                        <w14:cNvContentPartPr/>
                      </w14:nvContentPartPr>
                      <w14:xfrm>
                        <a:off x="0" y="0"/>
                        <a:ext cx="17964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9AA397" id="Ink 286" o:spid="_x0000_s1026" type="#_x0000_t75" style="position:absolute;margin-left:217.75pt;margin-top:-.95pt;width:15.3pt;height:11.4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">
                <v:imagedata r:id="rId46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>
                <wp:simplePos x="0" y="0"/>
                <wp:positionH relativeFrom="column">
                  <wp:posOffset>2684379</wp:posOffset>
                </wp:positionH>
                <wp:positionV relativeFrom="paragraph">
                  <wp:posOffset>59040</wp:posOffset>
                </wp:positionV>
                <wp:extent cx="78120" cy="22320"/>
                <wp:effectExtent l="38100" t="38100" r="36195" b="53975"/>
                <wp:wrapNone/>
                <wp:docPr id="285" name="Ink 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">
                      <w14:nvContentPartPr>
                        <w14:cNvContentPartPr/>
                      </w14:nvContentPartPr>
                      <w14:xfrm>
                        <a:off x="0" y="0"/>
                        <a:ext cx="7812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0B5541" id="Ink 285" o:spid="_x0000_s1026" type="#_x0000_t75" style="position:absolute;margin-left:211.05pt;margin-top:4.1pt;width:7.05pt;height:2.9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">
                <v:imagedata r:id="rId46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>
                <wp:simplePos x="0" y="0"/>
                <wp:positionH relativeFrom="column">
                  <wp:posOffset>2716059</wp:posOffset>
                </wp:positionH>
                <wp:positionV relativeFrom="paragraph">
                  <wp:posOffset>19440</wp:posOffset>
                </wp:positionV>
                <wp:extent cx="24840" cy="115560"/>
                <wp:effectExtent l="38100" t="38100" r="51435" b="37465"/>
                <wp:wrapNone/>
                <wp:docPr id="284" name="Ink 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">
                      <w14:nvContentPartPr>
                        <w14:cNvContentPartPr/>
                      </w14:nvContentPartPr>
                      <w14:xfrm>
                        <a:off x="0" y="0"/>
                        <a:ext cx="2484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4FF2D5" id="Ink 284" o:spid="_x0000_s1026" type="#_x0000_t75" style="position:absolute;margin-left:213.55pt;margin-top:1.25pt;width:2.8pt;height:10.1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">
                <v:imagedata r:id="rId4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>
                <wp:simplePos x="0" y="0"/>
                <wp:positionH relativeFrom="column">
                  <wp:posOffset>2537499</wp:posOffset>
                </wp:positionH>
                <wp:positionV relativeFrom="paragraph">
                  <wp:posOffset>113400</wp:posOffset>
                </wp:positionV>
                <wp:extent cx="51120" cy="16560"/>
                <wp:effectExtent l="38100" t="57150" r="44450" b="40640"/>
                <wp:wrapNone/>
                <wp:docPr id="283" name="Ink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">
                      <w14:nvContentPartPr>
                        <w14:cNvContentPartPr/>
                      </w14:nvContentPartPr>
                      <w14:xfrm>
                        <a:off x="0" y="0"/>
                        <a:ext cx="5112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1B5214" id="Ink 283" o:spid="_x0000_s1026" type="#_x0000_t75" style="position:absolute;margin-left:199.55pt;margin-top:8.3pt;width:5pt;height:2.25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">
                <v:imagedata r:id="rId4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>
                <wp:simplePos x="0" y="0"/>
                <wp:positionH relativeFrom="column">
                  <wp:posOffset>2549739</wp:posOffset>
                </wp:positionH>
                <wp:positionV relativeFrom="paragraph">
                  <wp:posOffset>40320</wp:posOffset>
                </wp:positionV>
                <wp:extent cx="45360" cy="129240"/>
                <wp:effectExtent l="57150" t="57150" r="31115" b="42545"/>
                <wp:wrapNone/>
                <wp:docPr id="282" name="Ink 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">
                      <w14:nvContentPartPr>
                        <w14:cNvContentPartPr/>
                      </w14:nvContentPartPr>
                      <w14:xfrm>
                        <a:off x="0" y="0"/>
                        <a:ext cx="4536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15F919" id="Ink 282" o:spid="_x0000_s1026" type="#_x0000_t75" style="position:absolute;margin-left:200pt;margin-top:2.45pt;width:4.6pt;height:11.45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">
                <v:imagedata r:id="rId47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>
                <wp:simplePos x="0" y="0"/>
                <wp:positionH relativeFrom="column">
                  <wp:posOffset>2452539</wp:posOffset>
                </wp:positionH>
                <wp:positionV relativeFrom="paragraph">
                  <wp:posOffset>108000</wp:posOffset>
                </wp:positionV>
                <wp:extent cx="38880" cy="77400"/>
                <wp:effectExtent l="38100" t="19050" r="56515" b="56515"/>
                <wp:wrapNone/>
                <wp:docPr id="281" name="Ink 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">
                      <w14:nvContentPartPr>
                        <w14:cNvContentPartPr/>
                      </w14:nvContentPartPr>
                      <w14:xfrm>
                        <a:off x="0" y="0"/>
                        <a:ext cx="3888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EC3A94" id="Ink 281" o:spid="_x0000_s1026" type="#_x0000_t75" style="position:absolute;margin-left:192.4pt;margin-top:7.85pt;width:4.4pt;height:7.4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">
                <v:imagedata r:id="rId47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-355101</wp:posOffset>
                </wp:positionH>
                <wp:positionV relativeFrom="paragraph">
                  <wp:posOffset>122760</wp:posOffset>
                </wp:positionV>
                <wp:extent cx="61920" cy="165600"/>
                <wp:effectExtent l="38100" t="38100" r="52705" b="44450"/>
                <wp:wrapNone/>
                <wp:docPr id="214" name="Ink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">
                      <w14:nvContentPartPr>
                        <w14:cNvContentPartPr/>
                      </w14:nvContentPartPr>
                      <w14:xfrm>
                        <a:off x="0" y="0"/>
                        <a:ext cx="6192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E9A730" id="Ink 214" o:spid="_x0000_s1026" type="#_x0000_t75" style="position:absolute;margin-left:-28.5pt;margin-top:9.35pt;width:6.1pt;height:14.05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">
                <v:imagedata r:id="rId47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-462741</wp:posOffset>
                </wp:positionH>
                <wp:positionV relativeFrom="paragraph">
                  <wp:posOffset>198360</wp:posOffset>
                </wp:positionV>
                <wp:extent cx="79200" cy="5760"/>
                <wp:effectExtent l="19050" t="57150" r="54610" b="51435"/>
                <wp:wrapNone/>
                <wp:docPr id="213" name="Ink 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">
                      <w14:nvContentPartPr>
                        <w14:cNvContentPartPr/>
                      </w14:nvContentPartPr>
                      <w14:xfrm>
                        <a:off x="0" y="0"/>
                        <a:ext cx="792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7CF3B4" id="Ink 213" o:spid="_x0000_s1026" type="#_x0000_t75" style="position:absolute;margin-left:-37.05pt;margin-top:14.85pt;width:7.5pt;height:1.9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">
                <v:imagedata r:id="rId47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>
                <wp:simplePos x="0" y="0"/>
                <wp:positionH relativeFrom="column">
                  <wp:posOffset>-421341</wp:posOffset>
                </wp:positionH>
                <wp:positionV relativeFrom="paragraph">
                  <wp:posOffset>134280</wp:posOffset>
                </wp:positionV>
                <wp:extent cx="1800" cy="137520"/>
                <wp:effectExtent l="57150" t="38100" r="55880" b="53340"/>
                <wp:wrapNone/>
                <wp:docPr id="212" name="Ink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">
                      <w14:nvContentPartPr>
                        <w14:cNvContentPartPr/>
                      </w14:nvContentPartPr>
                      <w14:xfrm>
                        <a:off x="0" y="0"/>
                        <a:ext cx="180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840388" id="Ink 212" o:spid="_x0000_s1026" type="#_x0000_t75" style="position:absolute;margin-left:-34.2pt;margin-top:9.9pt;width:2.2pt;height:12.2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">
                <v:imagedata r:id="rId479" o:title=""/>
              </v:shape>
            </w:pict>
          </mc:Fallback>
        </mc:AlternateContent>
      </w:r>
    </w:p>
    <w:p w:rsidR="006B4DC6" w:rsidRDefault="00484556">
      <w:pPr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>
                <wp:simplePos x="0" y="0"/>
                <wp:positionH relativeFrom="column">
                  <wp:posOffset>3132219</wp:posOffset>
                </wp:positionH>
                <wp:positionV relativeFrom="paragraph">
                  <wp:posOffset>-13135</wp:posOffset>
                </wp:positionV>
                <wp:extent cx="91440" cy="54720"/>
                <wp:effectExtent l="38100" t="38100" r="22860" b="59690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">
                      <w14:nvContentPartPr>
                        <w14:cNvContentPartPr/>
                      </w14:nvContentPartPr>
                      <w14:xfrm>
                        <a:off x="0" y="0"/>
                        <a:ext cx="9144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FF1849" id="Ink 294" o:spid="_x0000_s1026" type="#_x0000_t75" style="position:absolute;margin-left:246.4pt;margin-top:-1.85pt;width:8.1pt;height:5.85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">
                <v:imagedata r:id="rId48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>
                <wp:simplePos x="0" y="0"/>
                <wp:positionH relativeFrom="column">
                  <wp:posOffset>3077139</wp:posOffset>
                </wp:positionH>
                <wp:positionV relativeFrom="paragraph">
                  <wp:posOffset>-7375</wp:posOffset>
                </wp:positionV>
                <wp:extent cx="20160" cy="78120"/>
                <wp:effectExtent l="38100" t="38100" r="37465" b="36195"/>
                <wp:wrapNone/>
                <wp:docPr id="293" name="Ink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">
                      <w14:nvContentPartPr>
                        <w14:cNvContentPartPr/>
                      </w14:nvContentPartPr>
                      <w14:xfrm>
                        <a:off x="0" y="0"/>
                        <a:ext cx="2016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333339" id="Ink 293" o:spid="_x0000_s1026" type="#_x0000_t75" style="position:absolute;margin-left:242.05pt;margin-top:-.85pt;width:2.55pt;height:7.05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">
                <v:imagedata r:id="rId48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>
                <wp:simplePos x="0" y="0"/>
                <wp:positionH relativeFrom="column">
                  <wp:posOffset>2990379</wp:posOffset>
                </wp:positionH>
                <wp:positionV relativeFrom="paragraph">
                  <wp:posOffset>14225</wp:posOffset>
                </wp:positionV>
                <wp:extent cx="61560" cy="74160"/>
                <wp:effectExtent l="38100" t="38100" r="34290" b="40640"/>
                <wp:wrapNone/>
                <wp:docPr id="292" name="Ink 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">
                      <w14:nvContentPartPr>
                        <w14:cNvContentPartPr/>
                      </w14:nvContentPartPr>
                      <w14:xfrm>
                        <a:off x="0" y="0"/>
                        <a:ext cx="6156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EC48BD" id="Ink 292" o:spid="_x0000_s1026" type="#_x0000_t75" style="position:absolute;margin-left:235.2pt;margin-top:.85pt;width:5.85pt;height:6.85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">
                <v:imagedata r:id="rId48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>
                <wp:simplePos x="0" y="0"/>
                <wp:positionH relativeFrom="column">
                  <wp:posOffset>2886699</wp:posOffset>
                </wp:positionH>
                <wp:positionV relativeFrom="paragraph">
                  <wp:posOffset>29345</wp:posOffset>
                </wp:positionV>
                <wp:extent cx="89640" cy="172080"/>
                <wp:effectExtent l="38100" t="38100" r="24765" b="57150"/>
                <wp:wrapNone/>
                <wp:docPr id="291" name="Ink 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">
                      <w14:nvContentPartPr>
                        <w14:cNvContentPartPr/>
                      </w14:nvContentPartPr>
                      <w14:xfrm>
                        <a:off x="0" y="0"/>
                        <a:ext cx="8964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134236" id="Ink 291" o:spid="_x0000_s1026" type="#_x0000_t75" style="position:absolute;margin-left:227pt;margin-top:1.55pt;width:8.05pt;height:15.1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">
                <v:imagedata r:id="rId48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>
                <wp:simplePos x="0" y="0"/>
                <wp:positionH relativeFrom="column">
                  <wp:posOffset>2688699</wp:posOffset>
                </wp:positionH>
                <wp:positionV relativeFrom="paragraph">
                  <wp:posOffset>1625</wp:posOffset>
                </wp:positionV>
                <wp:extent cx="174240" cy="164160"/>
                <wp:effectExtent l="38100" t="38100" r="35560" b="45720"/>
                <wp:wrapNone/>
                <wp:docPr id="290" name="Ink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">
                      <w14:nvContentPartPr>
                        <w14:cNvContentPartPr/>
                      </w14:nvContentPartPr>
                      <w14:xfrm>
                        <a:off x="0" y="0"/>
                        <a:ext cx="17424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B35F9D" id="Ink 290" o:spid="_x0000_s1026" type="#_x0000_t75" style="position:absolute;margin-left:211.35pt;margin-top:-.4pt;width:14.65pt;height:14.2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">
                <v:imagedata r:id="rId48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>
                <wp:simplePos x="0" y="0"/>
                <wp:positionH relativeFrom="column">
                  <wp:posOffset>2573499</wp:posOffset>
                </wp:positionH>
                <wp:positionV relativeFrom="paragraph">
                  <wp:posOffset>100625</wp:posOffset>
                </wp:positionV>
                <wp:extent cx="74520" cy="75240"/>
                <wp:effectExtent l="38100" t="38100" r="40005" b="39370"/>
                <wp:wrapNone/>
                <wp:docPr id="289" name="Ink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">
                      <w14:nvContentPartPr>
                        <w14:cNvContentPartPr/>
                      </w14:nvContentPartPr>
                      <w14:xfrm>
                        <a:off x="0" y="0"/>
                        <a:ext cx="7452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F52266" id="Ink 289" o:spid="_x0000_s1026" type="#_x0000_t75" style="position:absolute;margin-left:202.2pt;margin-top:7.3pt;width:6.85pt;height:7.15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">
                <v:imagedata r:id="rId49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>
                <wp:simplePos x="0" y="0"/>
                <wp:positionH relativeFrom="column">
                  <wp:posOffset>1691139</wp:posOffset>
                </wp:positionH>
                <wp:positionV relativeFrom="paragraph">
                  <wp:posOffset>168665</wp:posOffset>
                </wp:positionV>
                <wp:extent cx="56880" cy="16920"/>
                <wp:effectExtent l="38100" t="57150" r="38735" b="40640"/>
                <wp:wrapNone/>
                <wp:docPr id="258" name="Ink 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">
                      <w14:nvContentPartPr>
                        <w14:cNvContentPartPr/>
                      </w14:nvContentPartPr>
                      <w14:xfrm>
                        <a:off x="0" y="0"/>
                        <a:ext cx="5688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16ED11" id="Ink 258" o:spid="_x0000_s1026" type="#_x0000_t75" style="position:absolute;margin-left:132.65pt;margin-top:12.6pt;width:5.75pt;height:2.6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">
                <v:imagedata r:id="rId49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>
                <wp:simplePos x="0" y="0"/>
                <wp:positionH relativeFrom="column">
                  <wp:posOffset>1705899</wp:posOffset>
                </wp:positionH>
                <wp:positionV relativeFrom="paragraph">
                  <wp:posOffset>141305</wp:posOffset>
                </wp:positionV>
                <wp:extent cx="23040" cy="64800"/>
                <wp:effectExtent l="38100" t="38100" r="34290" b="49530"/>
                <wp:wrapNone/>
                <wp:docPr id="257" name="Ink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">
                      <w14:nvContentPartPr>
                        <w14:cNvContentPartPr/>
                      </w14:nvContentPartPr>
                      <w14:xfrm>
                        <a:off x="0" y="0"/>
                        <a:ext cx="2304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04421F" id="Ink 257" o:spid="_x0000_s1026" type="#_x0000_t75" style="position:absolute;margin-left:134.05pt;margin-top:10.85pt;width:2.65pt;height:5.95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">
                <v:imagedata r:id="rId49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>
                <wp:simplePos x="0" y="0"/>
                <wp:positionH relativeFrom="column">
                  <wp:posOffset>1634259</wp:posOffset>
                </wp:positionH>
                <wp:positionV relativeFrom="paragraph">
                  <wp:posOffset>149945</wp:posOffset>
                </wp:positionV>
                <wp:extent cx="53280" cy="85320"/>
                <wp:effectExtent l="38100" t="38100" r="42545" b="48260"/>
                <wp:wrapNone/>
                <wp:docPr id="256" name="Ink 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">
                      <w14:nvContentPartPr>
                        <w14:cNvContentPartPr/>
                      </w14:nvContentPartPr>
                      <w14:xfrm>
                        <a:off x="0" y="0"/>
                        <a:ext cx="5328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CBB6C6" id="Ink 256" o:spid="_x0000_s1026" type="#_x0000_t75" style="position:absolute;margin-left:128pt;margin-top:11.55pt;width:5.5pt;height:7.55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">
                <v:imagedata r:id="rId49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1678179</wp:posOffset>
                </wp:positionH>
                <wp:positionV relativeFrom="paragraph">
                  <wp:posOffset>21425</wp:posOffset>
                </wp:positionV>
                <wp:extent cx="44280" cy="91440"/>
                <wp:effectExtent l="57150" t="57150" r="51435" b="41910"/>
                <wp:wrapNone/>
                <wp:docPr id="246" name="Ink 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">
                      <w14:nvContentPartPr>
                        <w14:cNvContentPartPr/>
                      </w14:nvContentPartPr>
                      <w14:xfrm>
                        <a:off x="0" y="0"/>
                        <a:ext cx="4428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C2B355" id="Ink 246" o:spid="_x0000_s1026" type="#_x0000_t75" style="position:absolute;margin-left:131.35pt;margin-top:.95pt;width:5pt;height:8.6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">
                <v:imagedata r:id="rId49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>
                <wp:simplePos x="0" y="0"/>
                <wp:positionH relativeFrom="column">
                  <wp:posOffset>1610859</wp:posOffset>
                </wp:positionH>
                <wp:positionV relativeFrom="paragraph">
                  <wp:posOffset>45545</wp:posOffset>
                </wp:positionV>
                <wp:extent cx="38160" cy="8280"/>
                <wp:effectExtent l="38100" t="38100" r="38100" b="48895"/>
                <wp:wrapNone/>
                <wp:docPr id="245" name="Ink 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">
                      <w14:nvContentPartPr>
                        <w14:cNvContentPartPr/>
                      </w14:nvContentPartPr>
                      <w14:xfrm>
                        <a:off x="0" y="0"/>
                        <a:ext cx="381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2604D0" id="Ink 245" o:spid="_x0000_s1026" type="#_x0000_t75" style="position:absolute;margin-left:126.55pt;margin-top:3.35pt;width:3.9pt;height:1.55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">
                <v:imagedata r:id="rId50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column">
                  <wp:posOffset>1641459</wp:posOffset>
                </wp:positionH>
                <wp:positionV relativeFrom="paragraph">
                  <wp:posOffset>-18535</wp:posOffset>
                </wp:positionV>
                <wp:extent cx="5040" cy="126000"/>
                <wp:effectExtent l="19050" t="38100" r="52705" b="45720"/>
                <wp:wrapNone/>
                <wp:docPr id="244" name="Ink 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">
                      <w14:nvContentPartPr>
                        <w14:cNvContentPartPr/>
                      </w14:nvContentPartPr>
                      <w14:xfrm>
                        <a:off x="0" y="0"/>
                        <a:ext cx="504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FB1E75" id="Ink 244" o:spid="_x0000_s1026" type="#_x0000_t75" style="position:absolute;margin-left:128.65pt;margin-top:-1.9pt;width:1.55pt;height:10.9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">
                <v:imagedata r:id="rId50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>
                <wp:simplePos x="0" y="0"/>
                <wp:positionH relativeFrom="column">
                  <wp:posOffset>1543539</wp:posOffset>
                </wp:positionH>
                <wp:positionV relativeFrom="paragraph">
                  <wp:posOffset>34385</wp:posOffset>
                </wp:positionV>
                <wp:extent cx="56160" cy="77400"/>
                <wp:effectExtent l="57150" t="38100" r="39370" b="37465"/>
                <wp:wrapNone/>
                <wp:docPr id="243" name="Ink 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">
                      <w14:nvContentPartPr>
                        <w14:cNvContentPartPr/>
                      </w14:nvContentPartPr>
                      <w14:xfrm>
                        <a:off x="0" y="0"/>
                        <a:ext cx="5616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CF0C73" id="Ink 243" o:spid="_x0000_s1026" type="#_x0000_t75" style="position:absolute;margin-left:120.85pt;margin-top:2.15pt;width:5.7pt;height:7.3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">
                <v:imagedata r:id="rId50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column">
                  <wp:posOffset>1453539</wp:posOffset>
                </wp:positionH>
                <wp:positionV relativeFrom="paragraph">
                  <wp:posOffset>31865</wp:posOffset>
                </wp:positionV>
                <wp:extent cx="43200" cy="75960"/>
                <wp:effectExtent l="38100" t="38100" r="33020" b="38735"/>
                <wp:wrapNone/>
                <wp:docPr id="242" name="Ink 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">
                      <w14:nvContentPartPr>
                        <w14:cNvContentPartPr/>
                      </w14:nvContentPartPr>
                      <w14:xfrm>
                        <a:off x="0" y="0"/>
                        <a:ext cx="4320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1BB072" id="Ink 242" o:spid="_x0000_s1026" type="#_x0000_t75" style="position:absolute;margin-left:114.2pt;margin-top:2.25pt;width:4.2pt;height:6.85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">
                <v:imagedata r:id="rId50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1413219</wp:posOffset>
                </wp:positionH>
                <wp:positionV relativeFrom="paragraph">
                  <wp:posOffset>41225</wp:posOffset>
                </wp:positionV>
                <wp:extent cx="18000" cy="66240"/>
                <wp:effectExtent l="38100" t="38100" r="39370" b="48260"/>
                <wp:wrapNone/>
                <wp:docPr id="241" name="Ink 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">
                      <w14:nvContentPartPr>
                        <w14:cNvContentPartPr/>
                      </w14:nvContentPartPr>
                      <w14:xfrm>
                        <a:off x="0" y="0"/>
                        <a:ext cx="1800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99D07E" id="Ink 241" o:spid="_x0000_s1026" type="#_x0000_t75" style="position:absolute;margin-left:111.05pt;margin-top:3pt;width:2.25pt;height:6.05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">
                <v:imagedata r:id="rId50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1319979</wp:posOffset>
                </wp:positionH>
                <wp:positionV relativeFrom="paragraph">
                  <wp:posOffset>-12775</wp:posOffset>
                </wp:positionV>
                <wp:extent cx="55800" cy="118800"/>
                <wp:effectExtent l="57150" t="38100" r="40005" b="52705"/>
                <wp:wrapNone/>
                <wp:docPr id="240" name="Ink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">
                      <w14:nvContentPartPr>
                        <w14:cNvContentPartPr/>
                      </w14:nvContentPartPr>
                      <w14:xfrm>
                        <a:off x="0" y="0"/>
                        <a:ext cx="5580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B1544F" id="Ink 240" o:spid="_x0000_s1026" type="#_x0000_t75" style="position:absolute;margin-left:103.25pt;margin-top:-1.6pt;width:5.7pt;height:10.55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">
                <v:imagedata r:id="rId51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1263459</wp:posOffset>
                </wp:positionH>
                <wp:positionV relativeFrom="paragraph">
                  <wp:posOffset>35105</wp:posOffset>
                </wp:positionV>
                <wp:extent cx="43560" cy="81720"/>
                <wp:effectExtent l="38100" t="38100" r="33020" b="52070"/>
                <wp:wrapNone/>
                <wp:docPr id="239" name="Ink 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">
                      <w14:nvContentPartPr>
                        <w14:cNvContentPartPr/>
                      </w14:nvContentPartPr>
                      <w14:xfrm>
                        <a:off x="0" y="0"/>
                        <a:ext cx="4356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D972E2" id="Ink 239" o:spid="_x0000_s1026" type="#_x0000_t75" style="position:absolute;margin-left:99.15pt;margin-top:2.25pt;width:4.35pt;height:7.6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">
                <v:imagedata r:id="rId51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>
                <wp:simplePos x="0" y="0"/>
                <wp:positionH relativeFrom="column">
                  <wp:posOffset>1191819</wp:posOffset>
                </wp:positionH>
                <wp:positionV relativeFrom="paragraph">
                  <wp:posOffset>62465</wp:posOffset>
                </wp:positionV>
                <wp:extent cx="43200" cy="77040"/>
                <wp:effectExtent l="38100" t="38100" r="52070" b="37465"/>
                <wp:wrapNone/>
                <wp:docPr id="238" name="Ink 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">
                      <w14:nvContentPartPr>
                        <w14:cNvContentPartPr/>
                      </w14:nvContentPartPr>
                      <w14:xfrm>
                        <a:off x="0" y="0"/>
                        <a:ext cx="4320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FB7CAF" id="Ink 238" o:spid="_x0000_s1026" type="#_x0000_t75" style="position:absolute;margin-left:93.3pt;margin-top:4.5pt;width:4.55pt;height:7.05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">
                <v:imagedata r:id="rId51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1132419</wp:posOffset>
                </wp:positionH>
                <wp:positionV relativeFrom="paragraph">
                  <wp:posOffset>58145</wp:posOffset>
                </wp:positionV>
                <wp:extent cx="34200" cy="84600"/>
                <wp:effectExtent l="38100" t="38100" r="42545" b="48895"/>
                <wp:wrapNone/>
                <wp:docPr id="237" name="Ink 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">
                      <w14:nvContentPartPr>
                        <w14:cNvContentPartPr/>
                      </w14:nvContentPartPr>
                      <w14:xfrm>
                        <a:off x="0" y="0"/>
                        <a:ext cx="3420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67684C" id="Ink 237" o:spid="_x0000_s1026" type="#_x0000_t75" style="position:absolute;margin-left:88.55pt;margin-top:4.3pt;width:3.95pt;height:7.55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">
                <v:imagedata r:id="rId51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1025859</wp:posOffset>
                </wp:positionH>
                <wp:positionV relativeFrom="paragraph">
                  <wp:posOffset>28265</wp:posOffset>
                </wp:positionV>
                <wp:extent cx="60120" cy="110520"/>
                <wp:effectExtent l="19050" t="38100" r="35560" b="41910"/>
                <wp:wrapNone/>
                <wp:docPr id="236" name="Ink 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">
                      <w14:nvContentPartPr>
                        <w14:cNvContentPartPr/>
                      </w14:nvContentPartPr>
                      <w14:xfrm>
                        <a:off x="0" y="0"/>
                        <a:ext cx="6012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4CB9E4" id="Ink 236" o:spid="_x0000_s1026" type="#_x0000_t75" style="position:absolute;margin-left:80.1pt;margin-top:1.65pt;width:6.05pt;height:9.9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">
                <v:imagedata r:id="rId51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-67101</wp:posOffset>
                </wp:positionH>
                <wp:positionV relativeFrom="paragraph">
                  <wp:posOffset>196745</wp:posOffset>
                </wp:positionV>
                <wp:extent cx="205920" cy="9360"/>
                <wp:effectExtent l="38100" t="57150" r="41910" b="48260"/>
                <wp:wrapNone/>
                <wp:docPr id="229" name="Ink 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">
                      <w14:nvContentPartPr>
                        <w14:cNvContentPartPr/>
                      </w14:nvContentPartPr>
                      <w14:xfrm>
                        <a:off x="0" y="0"/>
                        <a:ext cx="2059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3375AC" id="Ink 229" o:spid="_x0000_s1026" type="#_x0000_t75" style="position:absolute;margin-left:-6pt;margin-top:14.6pt;width:17.75pt;height:2.5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">
                <v:imagedata r:id="rId52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601419</wp:posOffset>
                </wp:positionH>
                <wp:positionV relativeFrom="paragraph">
                  <wp:posOffset>10985</wp:posOffset>
                </wp:positionV>
                <wp:extent cx="68400" cy="11880"/>
                <wp:effectExtent l="38100" t="57150" r="46355" b="45720"/>
                <wp:wrapNone/>
                <wp:docPr id="225" name="Ink 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">
                      <w14:nvContentPartPr>
                        <w14:cNvContentPartPr/>
                      </w14:nvContentPartPr>
                      <w14:xfrm>
                        <a:off x="0" y="0"/>
                        <a:ext cx="684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E91D5D" id="Ink 225" o:spid="_x0000_s1026" type="#_x0000_t75" style="position:absolute;margin-left:46.85pt;margin-top:-.05pt;width:6.75pt;height:2.35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">
                <v:imagedata r:id="rId52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623019</wp:posOffset>
                </wp:positionH>
                <wp:positionV relativeFrom="paragraph">
                  <wp:posOffset>-83695</wp:posOffset>
                </wp:positionV>
                <wp:extent cx="50040" cy="181080"/>
                <wp:effectExtent l="57150" t="38100" r="45720" b="47625"/>
                <wp:wrapNone/>
                <wp:docPr id="224" name="Ink 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">
                      <w14:nvContentPartPr>
                        <w14:cNvContentPartPr/>
                      </w14:nvContentPartPr>
                      <w14:xfrm>
                        <a:off x="0" y="0"/>
                        <a:ext cx="5004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24569A" id="Ink 224" o:spid="_x0000_s1026" type="#_x0000_t75" style="position:absolute;margin-left:48.3pt;margin-top:-7.35pt;width:5pt;height:15.65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">
                <v:imagedata r:id="rId52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507459</wp:posOffset>
                </wp:positionH>
                <wp:positionV relativeFrom="paragraph">
                  <wp:posOffset>4145</wp:posOffset>
                </wp:positionV>
                <wp:extent cx="45720" cy="73080"/>
                <wp:effectExtent l="38100" t="38100" r="49530" b="41275"/>
                <wp:wrapNone/>
                <wp:docPr id="223" name="Ink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">
                      <w14:nvContentPartPr>
                        <w14:cNvContentPartPr/>
                      </w14:nvContentPartPr>
                      <w14:xfrm>
                        <a:off x="0" y="0"/>
                        <a:ext cx="4572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9765BD" id="Ink 223" o:spid="_x0000_s1026" type="#_x0000_t75" style="position:absolute;margin-left:39.35pt;margin-top:-.35pt;width:5pt;height:7.25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">
                <v:imagedata r:id="rId52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315939</wp:posOffset>
                </wp:positionH>
                <wp:positionV relativeFrom="paragraph">
                  <wp:posOffset>-46615</wp:posOffset>
                </wp:positionV>
                <wp:extent cx="69840" cy="159480"/>
                <wp:effectExtent l="38100" t="38100" r="6985" b="50165"/>
                <wp:wrapNone/>
                <wp:docPr id="222" name="Ink 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">
                      <w14:nvContentPartPr>
                        <w14:cNvContentPartPr/>
                      </w14:nvContentPartPr>
                      <w14:xfrm>
                        <a:off x="0" y="0"/>
                        <a:ext cx="6984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79CB2F" id="Ink 222" o:spid="_x0000_s1026" type="#_x0000_t75" style="position:absolute;margin-left:24.05pt;margin-top:-4.1pt;width:7.2pt;height:13.8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">
                <v:imagedata r:id="rId52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218379</wp:posOffset>
                </wp:positionH>
                <wp:positionV relativeFrom="paragraph">
                  <wp:posOffset>31145</wp:posOffset>
                </wp:positionV>
                <wp:extent cx="74160" cy="14760"/>
                <wp:effectExtent l="38100" t="38100" r="40640" b="42545"/>
                <wp:wrapNone/>
                <wp:docPr id="221" name="Ink 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">
                      <w14:nvContentPartPr>
                        <w14:cNvContentPartPr/>
                      </w14:nvContentPartPr>
                      <w14:xfrm>
                        <a:off x="0" y="0"/>
                        <a:ext cx="741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C85404" id="Ink 221" o:spid="_x0000_s1026" type="#_x0000_t75" style="position:absolute;margin-left:16.85pt;margin-top:1.9pt;width:6.85pt;height:2.3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">
                <v:imagedata r:id="rId53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243579</wp:posOffset>
                </wp:positionH>
                <wp:positionV relativeFrom="paragraph">
                  <wp:posOffset>-32575</wp:posOffset>
                </wp:positionV>
                <wp:extent cx="5400" cy="131760"/>
                <wp:effectExtent l="38100" t="38100" r="52070" b="40005"/>
                <wp:wrapNone/>
                <wp:docPr id="220" name="Ink 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">
                      <w14:nvContentPartPr>
                        <w14:cNvContentPartPr/>
                      </w14:nvContentPartPr>
                      <w14:xfrm>
                        <a:off x="0" y="0"/>
                        <a:ext cx="540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8FAC2F" id="Ink 220" o:spid="_x0000_s1026" type="#_x0000_t75" style="position:absolute;margin-left:18.65pt;margin-top:-3.05pt;width:1.7pt;height:11.6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">
                <v:imagedata r:id="rId53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>
                <wp:simplePos x="0" y="0"/>
                <wp:positionH relativeFrom="column">
                  <wp:posOffset>142419</wp:posOffset>
                </wp:positionH>
                <wp:positionV relativeFrom="paragraph">
                  <wp:posOffset>13505</wp:posOffset>
                </wp:positionV>
                <wp:extent cx="55800" cy="165600"/>
                <wp:effectExtent l="38100" t="57150" r="40005" b="44450"/>
                <wp:wrapNone/>
                <wp:docPr id="219" name="Ink 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">
                      <w14:nvContentPartPr>
                        <w14:cNvContentPartPr/>
                      </w14:nvContentPartPr>
                      <w14:xfrm>
                        <a:off x="0" y="0"/>
                        <a:ext cx="5580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12FC28" id="Ink 219" o:spid="_x0000_s1026" type="#_x0000_t75" style="position:absolute;margin-left:10.5pt;margin-top:.35pt;width:5.8pt;height:14.6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">
                <v:imagedata r:id="rId53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67539</wp:posOffset>
                </wp:positionH>
                <wp:positionV relativeFrom="paragraph">
                  <wp:posOffset>4145</wp:posOffset>
                </wp:positionV>
                <wp:extent cx="52920" cy="92160"/>
                <wp:effectExtent l="38100" t="38100" r="42545" b="41275"/>
                <wp:wrapNone/>
                <wp:docPr id="218" name="Ink 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">
                      <w14:nvContentPartPr>
                        <w14:cNvContentPartPr/>
                      </w14:nvContentPartPr>
                      <w14:xfrm>
                        <a:off x="0" y="0"/>
                        <a:ext cx="5292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25593A" id="Ink 218" o:spid="_x0000_s1026" type="#_x0000_t75" style="position:absolute;margin-left:4.95pt;margin-top:.05pt;width:5.15pt;height:8.15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">
                <v:imagedata r:id="rId53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-40821</wp:posOffset>
                </wp:positionH>
                <wp:positionV relativeFrom="paragraph">
                  <wp:posOffset>185</wp:posOffset>
                </wp:positionV>
                <wp:extent cx="64440" cy="100440"/>
                <wp:effectExtent l="38100" t="38100" r="50165" b="52070"/>
                <wp:wrapNone/>
                <wp:docPr id="217" name="Ink 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">
                      <w14:nvContentPartPr>
                        <w14:cNvContentPartPr/>
                      </w14:nvContentPartPr>
                      <w14:xfrm>
                        <a:off x="0" y="0"/>
                        <a:ext cx="6444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2E5C0F" id="Ink 217" o:spid="_x0000_s1026" type="#_x0000_t75" style="position:absolute;margin-left:-3.45pt;margin-top:-.75pt;width:5.9pt;height:9.4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">
                <v:imagedata r:id="rId53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-66021</wp:posOffset>
                </wp:positionH>
                <wp:positionV relativeFrom="paragraph">
                  <wp:posOffset>-46255</wp:posOffset>
                </wp:positionV>
                <wp:extent cx="5760" cy="149400"/>
                <wp:effectExtent l="57150" t="38100" r="51435" b="41275"/>
                <wp:wrapNone/>
                <wp:docPr id="216" name="Ink 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">
                      <w14:nvContentPartPr>
                        <w14:cNvContentPartPr/>
                      </w14:nvContentPartPr>
                      <w14:xfrm>
                        <a:off x="0" y="0"/>
                        <a:ext cx="576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1C54DB" id="Ink 216" o:spid="_x0000_s1026" type="#_x0000_t75" style="position:absolute;margin-left:-5.95pt;margin-top:-4.1pt;width:1.6pt;height:12.9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">
                <v:imagedata r:id="rId54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-257541</wp:posOffset>
                </wp:positionH>
                <wp:positionV relativeFrom="paragraph">
                  <wp:posOffset>11705</wp:posOffset>
                </wp:positionV>
                <wp:extent cx="57600" cy="96480"/>
                <wp:effectExtent l="38100" t="38100" r="57150" b="56515"/>
                <wp:wrapNone/>
                <wp:docPr id="215" name="Ink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">
                      <w14:nvContentPartPr>
                        <w14:cNvContentPartPr/>
                      </w14:nvContentPartPr>
                      <w14:xfrm>
                        <a:off x="0" y="0"/>
                        <a:ext cx="5760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DFDBBA" id="Ink 215" o:spid="_x0000_s1026" type="#_x0000_t75" style="position:absolute;margin-left:-21.05pt;margin-top:.2pt;width:6.05pt;height:9.15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">
                <v:imagedata r:id="rId543" o:title=""/>
              </v:shape>
            </w:pict>
          </mc:Fallback>
        </mc:AlternateContent>
      </w:r>
    </w:p>
    <w:p w:rsidR="00D922EF" w:rsidRDefault="00697102">
      <w:pPr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>
                <wp:simplePos x="0" y="0"/>
                <wp:positionH relativeFrom="column">
                  <wp:posOffset>4156059</wp:posOffset>
                </wp:positionH>
                <wp:positionV relativeFrom="paragraph">
                  <wp:posOffset>46705</wp:posOffset>
                </wp:positionV>
                <wp:extent cx="146880" cy="198720"/>
                <wp:effectExtent l="38100" t="57150" r="43815" b="49530"/>
                <wp:wrapNone/>
                <wp:docPr id="351" name="Ink 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">
                      <w14:nvContentPartPr>
                        <w14:cNvContentPartPr/>
                      </w14:nvContentPartPr>
                      <w14:xfrm>
                        <a:off x="0" y="0"/>
                        <a:ext cx="14688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3536AB" id="Ink 351" o:spid="_x0000_s1026" type="#_x0000_t75" style="position:absolute;margin-left:326.8pt;margin-top:2.95pt;width:12.75pt;height:17.35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">
                <v:imagedata r:id="rId545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>
                <wp:simplePos x="0" y="0"/>
                <wp:positionH relativeFrom="column">
                  <wp:posOffset>1674939</wp:posOffset>
                </wp:positionH>
                <wp:positionV relativeFrom="paragraph">
                  <wp:posOffset>138735</wp:posOffset>
                </wp:positionV>
                <wp:extent cx="72720" cy="41040"/>
                <wp:effectExtent l="38100" t="38100" r="41910" b="35560"/>
                <wp:wrapNone/>
                <wp:docPr id="266" name="Ink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">
                      <w14:nvContentPartPr>
                        <w14:cNvContentPartPr/>
                      </w14:nvContentPartPr>
                      <w14:xfrm>
                        <a:off x="0" y="0"/>
                        <a:ext cx="7272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8F938A" id="Ink 266" o:spid="_x0000_s1026" type="#_x0000_t75" style="position:absolute;margin-left:131.65pt;margin-top:10.1pt;width:6.85pt;height:4.35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">
                <v:imagedata r:id="rId547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>
                <wp:simplePos x="0" y="0"/>
                <wp:positionH relativeFrom="column">
                  <wp:posOffset>1692579</wp:posOffset>
                </wp:positionH>
                <wp:positionV relativeFrom="paragraph">
                  <wp:posOffset>83295</wp:posOffset>
                </wp:positionV>
                <wp:extent cx="32760" cy="135000"/>
                <wp:effectExtent l="38100" t="38100" r="43815" b="36830"/>
                <wp:wrapNone/>
                <wp:docPr id="265" name="Ink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">
                      <w14:nvContentPartPr>
                        <w14:cNvContentPartPr/>
                      </w14:nvContentPartPr>
                      <w14:xfrm>
                        <a:off x="0" y="0"/>
                        <a:ext cx="3276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9B038A" id="Ink 265" o:spid="_x0000_s1026" type="#_x0000_t75" style="position:absolute;margin-left:132.9pt;margin-top:6.3pt;width:3.6pt;height:11.55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">
                <v:imagedata r:id="rId549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>
                <wp:simplePos x="0" y="0"/>
                <wp:positionH relativeFrom="column">
                  <wp:posOffset>1557219</wp:posOffset>
                </wp:positionH>
                <wp:positionV relativeFrom="paragraph">
                  <wp:posOffset>182655</wp:posOffset>
                </wp:positionV>
                <wp:extent cx="77040" cy="57240"/>
                <wp:effectExtent l="38100" t="38100" r="37465" b="57150"/>
                <wp:wrapNone/>
                <wp:docPr id="264" name="Ink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">
                      <w14:nvContentPartPr>
                        <w14:cNvContentPartPr/>
                      </w14:nvContentPartPr>
                      <w14:xfrm>
                        <a:off x="0" y="0"/>
                        <a:ext cx="7704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6FBA47" id="Ink 264" o:spid="_x0000_s1026" type="#_x0000_t75" style="position:absolute;margin-left:122.15pt;margin-top:13.65pt;width:7.1pt;height:5.9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">
                <v:imagedata r:id="rId551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>
                <wp:simplePos x="0" y="0"/>
                <wp:positionH relativeFrom="column">
                  <wp:posOffset>1497099</wp:posOffset>
                </wp:positionH>
                <wp:positionV relativeFrom="paragraph">
                  <wp:posOffset>185535</wp:posOffset>
                </wp:positionV>
                <wp:extent cx="14400" cy="55080"/>
                <wp:effectExtent l="38100" t="38100" r="43180" b="40640"/>
                <wp:wrapNone/>
                <wp:docPr id="263" name="Ink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">
                      <w14:nvContentPartPr>
                        <w14:cNvContentPartPr/>
                      </w14:nvContentPartPr>
                      <w14:xfrm>
                        <a:off x="0" y="0"/>
                        <a:ext cx="1440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27C6F5" id="Ink 263" o:spid="_x0000_s1026" type="#_x0000_t75" style="position:absolute;margin-left:117.45pt;margin-top:14.35pt;width:2.25pt;height:5.25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">
                <v:imagedata r:id="rId553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>
                <wp:simplePos x="0" y="0"/>
                <wp:positionH relativeFrom="column">
                  <wp:posOffset>1416459</wp:posOffset>
                </wp:positionH>
                <wp:positionV relativeFrom="paragraph">
                  <wp:posOffset>182655</wp:posOffset>
                </wp:positionV>
                <wp:extent cx="51120" cy="60120"/>
                <wp:effectExtent l="38100" t="38100" r="44450" b="35560"/>
                <wp:wrapNone/>
                <wp:docPr id="262" name="Ink 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">
                      <w14:nvContentPartPr>
                        <w14:cNvContentPartPr/>
                      </w14:nvContentPartPr>
                      <w14:xfrm>
                        <a:off x="0" y="0"/>
                        <a:ext cx="5112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3982FD" id="Ink 262" o:spid="_x0000_s1026" type="#_x0000_t75" style="position:absolute;margin-left:111pt;margin-top:14.1pt;width:5.35pt;height:5.8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">
                <v:imagedata r:id="rId555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>
                <wp:simplePos x="0" y="0"/>
                <wp:positionH relativeFrom="column">
                  <wp:posOffset>1137819</wp:posOffset>
                </wp:positionH>
                <wp:positionV relativeFrom="paragraph">
                  <wp:posOffset>136215</wp:posOffset>
                </wp:positionV>
                <wp:extent cx="152280" cy="132120"/>
                <wp:effectExtent l="38100" t="38100" r="38735" b="39370"/>
                <wp:wrapNone/>
                <wp:docPr id="260" name="Ink 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">
                      <w14:nvContentPartPr>
                        <w14:cNvContentPartPr/>
                      </w14:nvContentPartPr>
                      <w14:xfrm>
                        <a:off x="0" y="0"/>
                        <a:ext cx="15228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2AB069" id="Ink 260" o:spid="_x0000_s1026" type="#_x0000_t75" style="position:absolute;margin-left:89.25pt;margin-top:10.2pt;width:13pt;height:11.45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">
                <v:imagedata r:id="rId557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>
                <wp:simplePos x="0" y="0"/>
                <wp:positionH relativeFrom="column">
                  <wp:posOffset>1528419</wp:posOffset>
                </wp:positionH>
                <wp:positionV relativeFrom="paragraph">
                  <wp:posOffset>55575</wp:posOffset>
                </wp:positionV>
                <wp:extent cx="128520" cy="33480"/>
                <wp:effectExtent l="38100" t="38100" r="43180" b="43180"/>
                <wp:wrapNone/>
                <wp:docPr id="255" name="Ink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">
                      <w14:nvContentPartPr>
                        <w14:cNvContentPartPr/>
                      </w14:nvContentPartPr>
                      <w14:xfrm>
                        <a:off x="0" y="0"/>
                        <a:ext cx="12852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30E587" id="Ink 255" o:spid="_x0000_s1026" type="#_x0000_t75" style="position:absolute;margin-left:119.85pt;margin-top:3.85pt;width:11.15pt;height:3.55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">
                <v:imagedata r:id="rId559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>
                <wp:simplePos x="0" y="0"/>
                <wp:positionH relativeFrom="column">
                  <wp:posOffset>1532739</wp:posOffset>
                </wp:positionH>
                <wp:positionV relativeFrom="paragraph">
                  <wp:posOffset>-49905</wp:posOffset>
                </wp:positionV>
                <wp:extent cx="59040" cy="119160"/>
                <wp:effectExtent l="38100" t="57150" r="36830" b="52705"/>
                <wp:wrapNone/>
                <wp:docPr id="254" name="Ink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">
                      <w14:nvContentPartPr>
                        <w14:cNvContentPartPr/>
                      </w14:nvContentPartPr>
                      <w14:xfrm>
                        <a:off x="0" y="0"/>
                        <a:ext cx="5904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9EA8D6" id="Ink 254" o:spid="_x0000_s1026" type="#_x0000_t75" style="position:absolute;margin-left:120.2pt;margin-top:-4.65pt;width:5.9pt;height:10.7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">
                <v:imagedata r:id="rId561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>
                <wp:simplePos x="0" y="0"/>
                <wp:positionH relativeFrom="column">
                  <wp:posOffset>1384059</wp:posOffset>
                </wp:positionH>
                <wp:positionV relativeFrom="paragraph">
                  <wp:posOffset>-11025</wp:posOffset>
                </wp:positionV>
                <wp:extent cx="48240" cy="75600"/>
                <wp:effectExtent l="19050" t="38100" r="47625" b="57785"/>
                <wp:wrapNone/>
                <wp:docPr id="253" name="Ink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">
                      <w14:nvContentPartPr>
                        <w14:cNvContentPartPr/>
                      </w14:nvContentPartPr>
                      <w14:xfrm>
                        <a:off x="0" y="0"/>
                        <a:ext cx="4824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8451E8" id="Ink 253" o:spid="_x0000_s1026" type="#_x0000_t75" style="position:absolute;margin-left:108.7pt;margin-top:-1.55pt;width:4.8pt;height:7.3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">
                <v:imagedata r:id="rId563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1296219</wp:posOffset>
                </wp:positionH>
                <wp:positionV relativeFrom="paragraph">
                  <wp:posOffset>-44505</wp:posOffset>
                </wp:positionV>
                <wp:extent cx="64800" cy="122400"/>
                <wp:effectExtent l="38100" t="38100" r="11430" b="49530"/>
                <wp:wrapNone/>
                <wp:docPr id="252" name="Ink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">
                      <w14:nvContentPartPr>
                        <w14:cNvContentPartPr/>
                      </w14:nvContentPartPr>
                      <w14:xfrm>
                        <a:off x="0" y="0"/>
                        <a:ext cx="6480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5D430E" id="Ink 252" o:spid="_x0000_s1026" type="#_x0000_t75" style="position:absolute;margin-left:101.45pt;margin-top:-3.95pt;width:6.3pt;height:10.8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">
                <v:imagedata r:id="rId565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>
                <wp:simplePos x="0" y="0"/>
                <wp:positionH relativeFrom="column">
                  <wp:posOffset>1198299</wp:posOffset>
                </wp:positionH>
                <wp:positionV relativeFrom="paragraph">
                  <wp:posOffset>38655</wp:posOffset>
                </wp:positionV>
                <wp:extent cx="59040" cy="21600"/>
                <wp:effectExtent l="38100" t="38100" r="36830" b="35560"/>
                <wp:wrapNone/>
                <wp:docPr id="251" name="Ink 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">
                      <w14:nvContentPartPr>
                        <w14:cNvContentPartPr/>
                      </w14:nvContentPartPr>
                      <w14:xfrm>
                        <a:off x="0" y="0"/>
                        <a:ext cx="5904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BC0707" id="Ink 251" o:spid="_x0000_s1026" type="#_x0000_t75" style="position:absolute;margin-left:93.95pt;margin-top:2.5pt;width:5.65pt;height:2.5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">
                <v:imagedata r:id="rId567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>
                <wp:simplePos x="0" y="0"/>
                <wp:positionH relativeFrom="column">
                  <wp:posOffset>1220979</wp:posOffset>
                </wp:positionH>
                <wp:positionV relativeFrom="paragraph">
                  <wp:posOffset>-21105</wp:posOffset>
                </wp:positionV>
                <wp:extent cx="7200" cy="117360"/>
                <wp:effectExtent l="38100" t="38100" r="50165" b="35560"/>
                <wp:wrapNone/>
                <wp:docPr id="250" name="Ink 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">
                      <w14:nvContentPartPr>
                        <w14:cNvContentPartPr/>
                      </w14:nvContentPartPr>
                      <w14:xfrm>
                        <a:off x="0" y="0"/>
                        <a:ext cx="720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E86568" id="Ink 250" o:spid="_x0000_s1026" type="#_x0000_t75" style="position:absolute;margin-left:95.55pt;margin-top:-2.1pt;width:1.8pt;height:10.2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">
                <v:imagedata r:id="rId569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column">
                  <wp:posOffset>1027299</wp:posOffset>
                </wp:positionH>
                <wp:positionV relativeFrom="paragraph">
                  <wp:posOffset>35415</wp:posOffset>
                </wp:positionV>
                <wp:extent cx="58680" cy="16920"/>
                <wp:effectExtent l="38100" t="57150" r="36830" b="40640"/>
                <wp:wrapNone/>
                <wp:docPr id="249" name="Ink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">
                      <w14:nvContentPartPr>
                        <w14:cNvContentPartPr/>
                      </w14:nvContentPartPr>
                      <w14:xfrm>
                        <a:off x="0" y="0"/>
                        <a:ext cx="5868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92E17B" id="Ink 249" o:spid="_x0000_s1026" type="#_x0000_t75" style="position:absolute;margin-left:80.4pt;margin-top:2.1pt;width:5.8pt;height:2.55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">
                <v:imagedata r:id="rId571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1049979</wp:posOffset>
                </wp:positionH>
                <wp:positionV relativeFrom="paragraph">
                  <wp:posOffset>-48105</wp:posOffset>
                </wp:positionV>
                <wp:extent cx="47520" cy="154800"/>
                <wp:effectExtent l="38100" t="38100" r="29210" b="55245"/>
                <wp:wrapNone/>
                <wp:docPr id="248" name="Ink 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">
                      <w14:nvContentPartPr>
                        <w14:cNvContentPartPr/>
                      </w14:nvContentPartPr>
                      <w14:xfrm>
                        <a:off x="0" y="0"/>
                        <a:ext cx="4752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891351" id="Ink 248" o:spid="_x0000_s1026" type="#_x0000_t75" style="position:absolute;margin-left:82pt;margin-top:-4.5pt;width:4.75pt;height:13.45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">
                <v:imagedata r:id="rId573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>
                <wp:simplePos x="0" y="0"/>
                <wp:positionH relativeFrom="column">
                  <wp:posOffset>966099</wp:posOffset>
                </wp:positionH>
                <wp:positionV relativeFrom="paragraph">
                  <wp:posOffset>13815</wp:posOffset>
                </wp:positionV>
                <wp:extent cx="37080" cy="101160"/>
                <wp:effectExtent l="19050" t="38100" r="58420" b="51435"/>
                <wp:wrapNone/>
                <wp:docPr id="247" name="Ink 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">
                      <w14:nvContentPartPr>
                        <w14:cNvContentPartPr/>
                      </w14:nvContentPartPr>
                      <w14:xfrm>
                        <a:off x="0" y="0"/>
                        <a:ext cx="3708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268F98" id="Ink 247" o:spid="_x0000_s1026" type="#_x0000_t75" style="position:absolute;margin-left:75.3pt;margin-top:.45pt;width:4.4pt;height:9.35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">
                <v:imagedata r:id="rId575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45939</wp:posOffset>
                </wp:positionH>
                <wp:positionV relativeFrom="paragraph">
                  <wp:posOffset>46935</wp:posOffset>
                </wp:positionV>
                <wp:extent cx="86040" cy="139680"/>
                <wp:effectExtent l="57150" t="38100" r="47625" b="51435"/>
                <wp:wrapNone/>
                <wp:docPr id="228" name="Ink 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">
                      <w14:nvContentPartPr>
                        <w14:cNvContentPartPr/>
                      </w14:nvContentPartPr>
                      <w14:xfrm>
                        <a:off x="0" y="0"/>
                        <a:ext cx="8604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C06D8B" id="Ink 228" o:spid="_x0000_s1026" type="#_x0000_t75" style="position:absolute;margin-left:2.9pt;margin-top:3.2pt;width:8.3pt;height:12.4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">
                <v:imagedata r:id="rId577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-82581</wp:posOffset>
                </wp:positionH>
                <wp:positionV relativeFrom="paragraph">
                  <wp:posOffset>113535</wp:posOffset>
                </wp:positionV>
                <wp:extent cx="60120" cy="13680"/>
                <wp:effectExtent l="38100" t="57150" r="54610" b="43815"/>
                <wp:wrapNone/>
                <wp:docPr id="227" name="Ink 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">
                      <w14:nvContentPartPr>
                        <w14:cNvContentPartPr/>
                      </w14:nvContentPartPr>
                      <w14:xfrm>
                        <a:off x="0" y="0"/>
                        <a:ext cx="6012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1B7274" id="Ink 227" o:spid="_x0000_s1026" type="#_x0000_t75" style="position:absolute;margin-left:-7.15pt;margin-top:8.2pt;width:6.15pt;height:2.6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">
                <v:imagedata r:id="rId579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-115701</wp:posOffset>
                </wp:positionH>
                <wp:positionV relativeFrom="paragraph">
                  <wp:posOffset>32535</wp:posOffset>
                </wp:positionV>
                <wp:extent cx="108360" cy="163800"/>
                <wp:effectExtent l="38100" t="57150" r="25400" b="46355"/>
                <wp:wrapNone/>
                <wp:docPr id="226" name="Ink 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">
                      <w14:nvContentPartPr>
                        <w14:cNvContentPartPr/>
                      </w14:nvContentPartPr>
                      <w14:xfrm>
                        <a:off x="0" y="0"/>
                        <a:ext cx="10836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F2275A" id="Ink 226" o:spid="_x0000_s1026" type="#_x0000_t75" style="position:absolute;margin-left:-9.55pt;margin-top:1.8pt;width:9.7pt;height:14.35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">
                <v:imagedata r:id="rId581" o:title=""/>
              </v:shape>
            </w:pict>
          </mc:Fallback>
        </mc:AlternateContent>
      </w:r>
      <w:r w:rsidR="00D922EF">
        <w:rPr>
          <w:rFonts w:ascii="Comic Sans MS" w:hAnsi="Comic Sans MS"/>
          <w:b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4DF7D64A" wp14:editId="37E4BDDC">
            <wp:simplePos x="0" y="0"/>
            <wp:positionH relativeFrom="column">
              <wp:posOffset>2259965</wp:posOffset>
            </wp:positionH>
            <wp:positionV relativeFrom="paragraph">
              <wp:posOffset>8890</wp:posOffset>
            </wp:positionV>
            <wp:extent cx="4624070" cy="1031240"/>
            <wp:effectExtent l="19050" t="0" r="5080" b="0"/>
            <wp:wrapNone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8" name="Picture 4"/>
                    <pic:cNvPicPr>
                      <a:picLocks noChangeAspect="1" noChangeArrowheads="1"/>
                    </pic:cNvPicPr>
                  </pic:nvPicPr>
                  <pic:blipFill>
                    <a:blip r:embed="rId582" cstate="print"/>
                    <a:srcRect l="1110" t="31206" r="25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4070" cy="1031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922EF" w:rsidRDefault="00484556">
      <w:pPr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>
                <wp:simplePos x="0" y="0"/>
                <wp:positionH relativeFrom="column">
                  <wp:posOffset>3006579</wp:posOffset>
                </wp:positionH>
                <wp:positionV relativeFrom="paragraph">
                  <wp:posOffset>-60180</wp:posOffset>
                </wp:positionV>
                <wp:extent cx="122400" cy="213840"/>
                <wp:effectExtent l="57150" t="38100" r="49530" b="53340"/>
                <wp:wrapNone/>
                <wp:docPr id="297" name="Ink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">
                      <w14:nvContentPartPr>
                        <w14:cNvContentPartPr/>
                      </w14:nvContentPartPr>
                      <w14:xfrm>
                        <a:off x="0" y="0"/>
                        <a:ext cx="122400" cy="21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487F4F" id="Ink 297" o:spid="_x0000_s1026" type="#_x0000_t75" style="position:absolute;margin-left:236pt;margin-top:-5.55pt;width:11.25pt;height:18.5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">
                <v:imagedata r:id="rId584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>
                <wp:simplePos x="0" y="0"/>
                <wp:positionH relativeFrom="column">
                  <wp:posOffset>1321059</wp:posOffset>
                </wp:positionH>
                <wp:positionV relativeFrom="paragraph">
                  <wp:posOffset>-32590</wp:posOffset>
                </wp:positionV>
                <wp:extent cx="75600" cy="136800"/>
                <wp:effectExtent l="38100" t="38100" r="38735" b="53975"/>
                <wp:wrapNone/>
                <wp:docPr id="261" name="Ink 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">
                      <w14:nvContentPartPr>
                        <w14:cNvContentPartPr/>
                      </w14:nvContentPartPr>
                      <w14:xfrm>
                        <a:off x="0" y="0"/>
                        <a:ext cx="7560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0EE4A3" id="Ink 261" o:spid="_x0000_s1026" type="#_x0000_t75" style="position:absolute;margin-left:103.75pt;margin-top:-3.25pt;width:6.9pt;height:12.15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">
                <v:imagedata r:id="rId586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>
                <wp:simplePos x="0" y="0"/>
                <wp:positionH relativeFrom="column">
                  <wp:posOffset>1012539</wp:posOffset>
                </wp:positionH>
                <wp:positionV relativeFrom="paragraph">
                  <wp:posOffset>-28990</wp:posOffset>
                </wp:positionV>
                <wp:extent cx="66960" cy="81720"/>
                <wp:effectExtent l="38100" t="38100" r="47625" b="52070"/>
                <wp:wrapNone/>
                <wp:docPr id="259" name="Ink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">
                      <w14:nvContentPartPr>
                        <w14:cNvContentPartPr/>
                      </w14:nvContentPartPr>
                      <w14:xfrm>
                        <a:off x="0" y="0"/>
                        <a:ext cx="6696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EC4E97" id="Ink 259" o:spid="_x0000_s1026" type="#_x0000_t75" style="position:absolute;margin-left:79.3pt;margin-top:-2.95pt;width:6.25pt;height:7.65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">
                <v:imagedata r:id="rId588" o:title=""/>
              </v:shape>
            </w:pict>
          </mc:Fallback>
        </mc:AlternateContent>
      </w:r>
    </w:p>
    <w:p w:rsidR="00D922EF" w:rsidRDefault="00697102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  <w:u w:val="double"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>
                <wp:simplePos x="0" y="0"/>
                <wp:positionH relativeFrom="column">
                  <wp:posOffset>3673299</wp:posOffset>
                </wp:positionH>
                <wp:positionV relativeFrom="paragraph">
                  <wp:posOffset>-100190</wp:posOffset>
                </wp:positionV>
                <wp:extent cx="1056600" cy="234000"/>
                <wp:effectExtent l="38100" t="57150" r="29845" b="52070"/>
                <wp:wrapNone/>
                <wp:docPr id="350" name="Ink 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">
                      <w14:nvContentPartPr>
                        <w14:cNvContentPartPr/>
                      </w14:nvContentPartPr>
                      <w14:xfrm>
                        <a:off x="0" y="0"/>
                        <a:ext cx="105660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AE4230" id="Ink 350" o:spid="_x0000_s1026" type="#_x0000_t75" style="position:absolute;margin-left:288.65pt;margin-top:-8.7pt;width:84.7pt;height:20.1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">
                <v:imagedata r:id="rId590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  <w:u w:val="double"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>
                <wp:simplePos x="0" y="0"/>
                <wp:positionH relativeFrom="column">
                  <wp:posOffset>1795179</wp:posOffset>
                </wp:positionH>
                <wp:positionV relativeFrom="paragraph">
                  <wp:posOffset>213010</wp:posOffset>
                </wp:positionV>
                <wp:extent cx="187200" cy="8640"/>
                <wp:effectExtent l="38100" t="38100" r="41910" b="48895"/>
                <wp:wrapNone/>
                <wp:docPr id="345" name="Ink 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">
                      <w14:nvContentPartPr>
                        <w14:cNvContentPartPr/>
                      </w14:nvContentPartPr>
                      <w14:xfrm>
                        <a:off x="0" y="0"/>
                        <a:ext cx="1872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920A84" id="Ink 345" o:spid="_x0000_s1026" type="#_x0000_t75" style="position:absolute;margin-left:140.9pt;margin-top:16.1pt;width:15.85pt;height:2.05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">
                <v:imagedata r:id="rId592" o:title=""/>
              </v:shape>
            </w:pict>
          </mc:Fallback>
        </mc:AlternateContent>
      </w:r>
      <w:r w:rsidR="00484556">
        <w:rPr>
          <w:rFonts w:ascii="Comic Sans MS" w:hAnsi="Comic Sans MS"/>
          <w:noProof/>
          <w:sz w:val="24"/>
          <w:szCs w:val="24"/>
          <w:u w:val="double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>
                <wp:simplePos x="0" y="0"/>
                <wp:positionH relativeFrom="column">
                  <wp:posOffset>2590779</wp:posOffset>
                </wp:positionH>
                <wp:positionV relativeFrom="paragraph">
                  <wp:posOffset>-19910</wp:posOffset>
                </wp:positionV>
                <wp:extent cx="1031760" cy="144720"/>
                <wp:effectExtent l="38100" t="38100" r="54610" b="46355"/>
                <wp:wrapNone/>
                <wp:docPr id="296" name="Ink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">
                      <w14:nvContentPartPr>
                        <w14:cNvContentPartPr/>
                      </w14:nvContentPartPr>
                      <w14:xfrm>
                        <a:off x="0" y="0"/>
                        <a:ext cx="103176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CD5364" id="Ink 296" o:spid="_x0000_s1026" type="#_x0000_t75" style="position:absolute;margin-left:203.4pt;margin-top:-2.5pt;width:82.9pt;height:13.3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">
                <v:imagedata r:id="rId594" o:title=""/>
              </v:shape>
            </w:pict>
          </mc:Fallback>
        </mc:AlternateContent>
      </w:r>
      <w:r w:rsidR="00D922EF" w:rsidRPr="001017E4">
        <w:rPr>
          <w:rFonts w:ascii="Comic Sans MS" w:hAnsi="Comic Sans MS"/>
          <w:sz w:val="24"/>
          <w:szCs w:val="24"/>
          <w:u w:val="double"/>
        </w:rPr>
        <w:t>Example A:</w:t>
      </w:r>
      <w:r w:rsidR="00D922EF">
        <w:rPr>
          <w:rFonts w:ascii="Comic Sans MS" w:hAnsi="Comic Sans MS"/>
          <w:sz w:val="24"/>
          <w:szCs w:val="24"/>
        </w:rPr>
        <w:t xml:space="preserve">  Find </w:t>
      </w:r>
      <w:r w:rsidR="00D922EF">
        <w:rPr>
          <w:rFonts w:ascii="Comic Sans MS" w:hAnsi="Comic Sans MS"/>
          <w:i/>
          <w:sz w:val="24"/>
          <w:szCs w:val="24"/>
        </w:rPr>
        <w:t>AB</w:t>
      </w:r>
      <w:r w:rsidR="00D922EF">
        <w:rPr>
          <w:rFonts w:ascii="Comic Sans MS" w:hAnsi="Comic Sans MS"/>
          <w:sz w:val="24"/>
          <w:szCs w:val="24"/>
        </w:rPr>
        <w:t xml:space="preserve"> and </w:t>
      </w:r>
      <w:r w:rsidR="00D922EF">
        <w:rPr>
          <w:rFonts w:ascii="Comic Sans MS" w:hAnsi="Comic Sans MS"/>
          <w:i/>
          <w:sz w:val="24"/>
          <w:szCs w:val="24"/>
        </w:rPr>
        <w:t>B</w:t>
      </w:r>
      <w:r w:rsidR="001017E4">
        <w:rPr>
          <w:rFonts w:ascii="Comic Sans MS" w:hAnsi="Comic Sans MS"/>
          <w:i/>
          <w:sz w:val="24"/>
          <w:szCs w:val="24"/>
        </w:rPr>
        <w:t>C</w:t>
      </w:r>
      <w:r w:rsidR="00D922EF">
        <w:rPr>
          <w:rFonts w:ascii="Comic Sans MS" w:hAnsi="Comic Sans MS"/>
          <w:sz w:val="24"/>
          <w:szCs w:val="24"/>
        </w:rPr>
        <w:t>.</w:t>
      </w:r>
    </w:p>
    <w:p w:rsidR="00D922EF" w:rsidRDefault="00484556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>
                <wp:simplePos x="0" y="0"/>
                <wp:positionH relativeFrom="column">
                  <wp:posOffset>-384261</wp:posOffset>
                </wp:positionH>
                <wp:positionV relativeFrom="paragraph">
                  <wp:posOffset>-34635</wp:posOffset>
                </wp:positionV>
                <wp:extent cx="946080" cy="636120"/>
                <wp:effectExtent l="38100" t="38100" r="45085" b="50165"/>
                <wp:wrapNone/>
                <wp:docPr id="342" name="Ink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">
                      <w14:nvContentPartPr>
                        <w14:cNvContentPartPr/>
                      </w14:nvContentPartPr>
                      <w14:xfrm>
                        <a:off x="0" y="0"/>
                        <a:ext cx="946080" cy="63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170EEE" id="Ink 342" o:spid="_x0000_s1026" type="#_x0000_t75" style="position:absolute;margin-left:-31.05pt;margin-top:-3.45pt;width:76.2pt;height:51.65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">
                <v:imagedata r:id="rId596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>
                <wp:simplePos x="0" y="0"/>
                <wp:positionH relativeFrom="column">
                  <wp:posOffset>2345259</wp:posOffset>
                </wp:positionH>
                <wp:positionV relativeFrom="paragraph">
                  <wp:posOffset>96405</wp:posOffset>
                </wp:positionV>
                <wp:extent cx="106920" cy="242640"/>
                <wp:effectExtent l="38100" t="38100" r="45720" b="43180"/>
                <wp:wrapNone/>
                <wp:docPr id="319" name="Ink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">
                      <w14:nvContentPartPr>
                        <w14:cNvContentPartPr/>
                      </w14:nvContentPartPr>
                      <w14:xfrm>
                        <a:off x="0" y="0"/>
                        <a:ext cx="106920" cy="24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7BFF8A" id="Ink 319" o:spid="_x0000_s1026" type="#_x0000_t75" style="position:absolute;margin-left:184.3pt;margin-top:7.3pt;width:9.5pt;height:20.15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">
                <v:imagedata r:id="rId598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>
                <wp:simplePos x="0" y="0"/>
                <wp:positionH relativeFrom="column">
                  <wp:posOffset>2295219</wp:posOffset>
                </wp:positionH>
                <wp:positionV relativeFrom="paragraph">
                  <wp:posOffset>171645</wp:posOffset>
                </wp:positionV>
                <wp:extent cx="39240" cy="9360"/>
                <wp:effectExtent l="38100" t="38100" r="37465" b="48260"/>
                <wp:wrapNone/>
                <wp:docPr id="318" name="Ink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">
                      <w14:nvContentPartPr>
                        <w14:cNvContentPartPr/>
                      </w14:nvContentPartPr>
                      <w14:xfrm>
                        <a:off x="0" y="0"/>
                        <a:ext cx="392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8AF450" id="Ink 318" o:spid="_x0000_s1026" type="#_x0000_t75" style="position:absolute;margin-left:180.3pt;margin-top:12.9pt;width:4.15pt;height:1.9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">
                <v:imagedata r:id="rId600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>
                <wp:simplePos x="0" y="0"/>
                <wp:positionH relativeFrom="column">
                  <wp:posOffset>1574139</wp:posOffset>
                </wp:positionH>
                <wp:positionV relativeFrom="paragraph">
                  <wp:posOffset>29085</wp:posOffset>
                </wp:positionV>
                <wp:extent cx="36720" cy="375120"/>
                <wp:effectExtent l="57150" t="38100" r="59055" b="44450"/>
                <wp:wrapNone/>
                <wp:docPr id="311" name="Ink 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">
                      <w14:nvContentPartPr>
                        <w14:cNvContentPartPr/>
                      </w14:nvContentPartPr>
                      <w14:xfrm>
                        <a:off x="0" y="0"/>
                        <a:ext cx="36720" cy="37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B7B784" id="Ink 311" o:spid="_x0000_s1026" type="#_x0000_t75" style="position:absolute;margin-left:123.15pt;margin-top:2.05pt;width:4.65pt;height:30.7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">
                <v:imagedata r:id="rId602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>
                <wp:simplePos x="0" y="0"/>
                <wp:positionH relativeFrom="column">
                  <wp:posOffset>1397739</wp:posOffset>
                </wp:positionH>
                <wp:positionV relativeFrom="paragraph">
                  <wp:posOffset>183885</wp:posOffset>
                </wp:positionV>
                <wp:extent cx="85680" cy="23040"/>
                <wp:effectExtent l="38100" t="38100" r="48260" b="53340"/>
                <wp:wrapNone/>
                <wp:docPr id="309" name="Ink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">
                      <w14:nvContentPartPr>
                        <w14:cNvContentPartPr/>
                      </w14:nvContentPartPr>
                      <w14:xfrm>
                        <a:off x="0" y="0"/>
                        <a:ext cx="8568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758028" id="Ink 309" o:spid="_x0000_s1026" type="#_x0000_t75" style="position:absolute;margin-left:109.8pt;margin-top:13.9pt;width:7.65pt;height:2.85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">
                <v:imagedata r:id="rId604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>
                <wp:simplePos x="0" y="0"/>
                <wp:positionH relativeFrom="column">
                  <wp:posOffset>-234141</wp:posOffset>
                </wp:positionH>
                <wp:positionV relativeFrom="paragraph">
                  <wp:posOffset>154725</wp:posOffset>
                </wp:positionV>
                <wp:extent cx="121680" cy="212760"/>
                <wp:effectExtent l="57150" t="38100" r="12065" b="53975"/>
                <wp:wrapNone/>
                <wp:docPr id="298" name="Ink 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">
                      <w14:nvContentPartPr>
                        <w14:cNvContentPartPr/>
                      </w14:nvContentPartPr>
                      <w14:xfrm>
                        <a:off x="0" y="0"/>
                        <a:ext cx="121680" cy="21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0BAE3C" id="Ink 298" o:spid="_x0000_s1026" type="#_x0000_t75" style="position:absolute;margin-left:-19.15pt;margin-top:11.45pt;width:11.05pt;height:18.25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">
                <v:imagedata r:id="rId606" o:title=""/>
              </v:shape>
            </w:pict>
          </mc:Fallback>
        </mc:AlternateContent>
      </w:r>
    </w:p>
    <w:p w:rsidR="00C73F3D" w:rsidRDefault="00697102">
      <w:pPr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>
                <wp:simplePos x="0" y="0"/>
                <wp:positionH relativeFrom="column">
                  <wp:posOffset>5452419</wp:posOffset>
                </wp:positionH>
                <wp:positionV relativeFrom="paragraph">
                  <wp:posOffset>207595</wp:posOffset>
                </wp:positionV>
                <wp:extent cx="84240" cy="14760"/>
                <wp:effectExtent l="38100" t="57150" r="49530" b="42545"/>
                <wp:wrapNone/>
                <wp:docPr id="361" name="Ink 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">
                      <w14:nvContentPartPr>
                        <w14:cNvContentPartPr/>
                      </w14:nvContentPartPr>
                      <w14:xfrm>
                        <a:off x="0" y="0"/>
                        <a:ext cx="8424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50E0CD" id="Ink 361" o:spid="_x0000_s1026" type="#_x0000_t75" style="position:absolute;margin-left:428.8pt;margin-top:15.7pt;width:7.85pt;height:2.4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">
                <v:imagedata r:id="rId608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>
                <wp:simplePos x="0" y="0"/>
                <wp:positionH relativeFrom="column">
                  <wp:posOffset>3882459</wp:posOffset>
                </wp:positionH>
                <wp:positionV relativeFrom="paragraph">
                  <wp:posOffset>112555</wp:posOffset>
                </wp:positionV>
                <wp:extent cx="145080" cy="206640"/>
                <wp:effectExtent l="38100" t="38100" r="45720" b="60325"/>
                <wp:wrapNone/>
                <wp:docPr id="352" name="Ink 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">
                      <w14:nvContentPartPr>
                        <w14:cNvContentPartPr/>
                      </w14:nvContentPartPr>
                      <w14:xfrm>
                        <a:off x="0" y="0"/>
                        <a:ext cx="14508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EA2E3B" id="Ink 352" o:spid="_x0000_s1026" type="#_x0000_t75" style="position:absolute;margin-left:304.9pt;margin-top:8.1pt;width:13pt;height:17.9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">
                <v:imagedata r:id="rId610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>
                <wp:simplePos x="0" y="0"/>
                <wp:positionH relativeFrom="column">
                  <wp:posOffset>3726219</wp:posOffset>
                </wp:positionH>
                <wp:positionV relativeFrom="paragraph">
                  <wp:posOffset>182035</wp:posOffset>
                </wp:positionV>
                <wp:extent cx="79200" cy="24840"/>
                <wp:effectExtent l="19050" t="38100" r="35560" b="51435"/>
                <wp:wrapNone/>
                <wp:docPr id="348" name="Ink 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">
                      <w14:nvContentPartPr>
                        <w14:cNvContentPartPr/>
                      </w14:nvContentPartPr>
                      <w14:xfrm>
                        <a:off x="0" y="0"/>
                        <a:ext cx="7920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CCEAE2" id="Ink 348" o:spid="_x0000_s1026" type="#_x0000_t75" style="position:absolute;margin-left:293.1pt;margin-top:13.65pt;width:7.3pt;height:3.05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">
                <v:imagedata r:id="rId612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>
                <wp:simplePos x="0" y="0"/>
                <wp:positionH relativeFrom="column">
                  <wp:posOffset>3580779</wp:posOffset>
                </wp:positionH>
                <wp:positionV relativeFrom="paragraph">
                  <wp:posOffset>110035</wp:posOffset>
                </wp:positionV>
                <wp:extent cx="94680" cy="204840"/>
                <wp:effectExtent l="38100" t="38100" r="57785" b="43180"/>
                <wp:wrapNone/>
                <wp:docPr id="347" name="Ink 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">
                      <w14:nvContentPartPr>
                        <w14:cNvContentPartPr/>
                      </w14:nvContentPartPr>
                      <w14:xfrm>
                        <a:off x="0" y="0"/>
                        <a:ext cx="9468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9328A0" id="Ink 347" o:spid="_x0000_s1026" type="#_x0000_t75" style="position:absolute;margin-left:281pt;margin-top:8.2pt;width:9.05pt;height:17.45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">
                <v:imagedata r:id="rId614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>
                <wp:simplePos x="0" y="0"/>
                <wp:positionH relativeFrom="column">
                  <wp:posOffset>3419139</wp:posOffset>
                </wp:positionH>
                <wp:positionV relativeFrom="paragraph">
                  <wp:posOffset>99955</wp:posOffset>
                </wp:positionV>
                <wp:extent cx="109440" cy="218520"/>
                <wp:effectExtent l="38100" t="38100" r="43180" b="48260"/>
                <wp:wrapNone/>
                <wp:docPr id="346" name="Ink 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">
                      <w14:nvContentPartPr>
                        <w14:cNvContentPartPr/>
                      </w14:nvContentPartPr>
                      <w14:xfrm>
                        <a:off x="0" y="0"/>
                        <a:ext cx="10944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6C7E55" id="Ink 346" o:spid="_x0000_s1026" type="#_x0000_t75" style="position:absolute;margin-left:268.5pt;margin-top:7.15pt;width:10pt;height:18.7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">
                <v:imagedata r:id="rId616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>
                <wp:simplePos x="0" y="0"/>
                <wp:positionH relativeFrom="column">
                  <wp:posOffset>2508339</wp:posOffset>
                </wp:positionH>
                <wp:positionV relativeFrom="paragraph">
                  <wp:posOffset>-164285</wp:posOffset>
                </wp:positionV>
                <wp:extent cx="21240" cy="362160"/>
                <wp:effectExtent l="38100" t="38100" r="55245" b="38100"/>
                <wp:wrapNone/>
                <wp:docPr id="320" name="Ink 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">
                      <w14:nvContentPartPr>
                        <w14:cNvContentPartPr/>
                      </w14:nvContentPartPr>
                      <w14:xfrm>
                        <a:off x="0" y="0"/>
                        <a:ext cx="21240" cy="36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56EA6D" id="Ink 320" o:spid="_x0000_s1026" type="#_x0000_t75" style="position:absolute;margin-left:196.7pt;margin-top:-13.25pt;width:3.3pt;height:29.65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">
                <v:imagedata r:id="rId618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>
                <wp:simplePos x="0" y="0"/>
                <wp:positionH relativeFrom="column">
                  <wp:posOffset>2277219</wp:posOffset>
                </wp:positionH>
                <wp:positionV relativeFrom="paragraph">
                  <wp:posOffset>-25325</wp:posOffset>
                </wp:positionV>
                <wp:extent cx="46440" cy="103320"/>
                <wp:effectExtent l="57150" t="38100" r="48895" b="49530"/>
                <wp:wrapNone/>
                <wp:docPr id="317" name="Ink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">
                      <w14:nvContentPartPr>
                        <w14:cNvContentPartPr/>
                      </w14:nvContentPartPr>
                      <w14:xfrm>
                        <a:off x="0" y="0"/>
                        <a:ext cx="4644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701E07" id="Ink 317" o:spid="_x0000_s1026" type="#_x0000_t75" style="position:absolute;margin-left:178.6pt;margin-top:-2.4pt;width:5.1pt;height:9.2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">
                <v:imagedata r:id="rId620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>
                <wp:simplePos x="0" y="0"/>
                <wp:positionH relativeFrom="column">
                  <wp:posOffset>2180019</wp:posOffset>
                </wp:positionH>
                <wp:positionV relativeFrom="paragraph">
                  <wp:posOffset>26875</wp:posOffset>
                </wp:positionV>
                <wp:extent cx="56880" cy="12600"/>
                <wp:effectExtent l="38100" t="38100" r="38735" b="45085"/>
                <wp:wrapNone/>
                <wp:docPr id="316" name="Ink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">
                      <w14:nvContentPartPr>
                        <w14:cNvContentPartPr/>
                      </w14:nvContentPartPr>
                      <w14:xfrm>
                        <a:off x="0" y="0"/>
                        <a:ext cx="568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CEE03E" id="Ink 316" o:spid="_x0000_s1026" type="#_x0000_t75" style="position:absolute;margin-left:171.35pt;margin-top:1.55pt;width:5.4pt;height:2.25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">
                <v:imagedata r:id="rId622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>
                <wp:simplePos x="0" y="0"/>
                <wp:positionH relativeFrom="column">
                  <wp:posOffset>2104419</wp:posOffset>
                </wp:positionH>
                <wp:positionV relativeFrom="paragraph">
                  <wp:posOffset>-62405</wp:posOffset>
                </wp:positionV>
                <wp:extent cx="55440" cy="187920"/>
                <wp:effectExtent l="38100" t="38100" r="40005" b="41275"/>
                <wp:wrapNone/>
                <wp:docPr id="315" name="Ink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">
                      <w14:nvContentPartPr>
                        <w14:cNvContentPartPr/>
                      </w14:nvContentPartPr>
                      <w14:xfrm>
                        <a:off x="0" y="0"/>
                        <a:ext cx="5544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DC1DC8" id="Ink 315" o:spid="_x0000_s1026" type="#_x0000_t75" style="position:absolute;margin-left:164.95pt;margin-top:-5.55pt;width:5.7pt;height:16.2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">
                <v:imagedata r:id="rId624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>
                <wp:simplePos x="0" y="0"/>
                <wp:positionH relativeFrom="column">
                  <wp:posOffset>1939179</wp:posOffset>
                </wp:positionH>
                <wp:positionV relativeFrom="paragraph">
                  <wp:posOffset>26875</wp:posOffset>
                </wp:positionV>
                <wp:extent cx="98280" cy="11160"/>
                <wp:effectExtent l="19050" t="57150" r="54610" b="46355"/>
                <wp:wrapNone/>
                <wp:docPr id="314" name="Ink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">
                      <w14:nvContentPartPr>
                        <w14:cNvContentPartPr/>
                      </w14:nvContentPartPr>
                      <w14:xfrm>
                        <a:off x="0" y="0"/>
                        <a:ext cx="982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BBD991" id="Ink 314" o:spid="_x0000_s1026" type="#_x0000_t75" style="position:absolute;margin-left:152.25pt;margin-top:1.3pt;width:9pt;height:2.5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">
                <v:imagedata r:id="rId626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>
                <wp:simplePos x="0" y="0"/>
                <wp:positionH relativeFrom="column">
                  <wp:posOffset>1795179</wp:posOffset>
                </wp:positionH>
                <wp:positionV relativeFrom="paragraph">
                  <wp:posOffset>-59885</wp:posOffset>
                </wp:positionV>
                <wp:extent cx="101160" cy="173880"/>
                <wp:effectExtent l="38100" t="38100" r="51435" b="55245"/>
                <wp:wrapNone/>
                <wp:docPr id="313" name="Ink 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">
                      <w14:nvContentPartPr>
                        <w14:cNvContentPartPr/>
                      </w14:nvContentPartPr>
                      <w14:xfrm>
                        <a:off x="0" y="0"/>
                        <a:ext cx="10116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850EB2" id="Ink 313" o:spid="_x0000_s1026" type="#_x0000_t75" style="position:absolute;margin-left:140.8pt;margin-top:-5.4pt;width:9.2pt;height:15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">
                <v:imagedata r:id="rId628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>
                <wp:simplePos x="0" y="0"/>
                <wp:positionH relativeFrom="column">
                  <wp:posOffset>1658739</wp:posOffset>
                </wp:positionH>
                <wp:positionV relativeFrom="paragraph">
                  <wp:posOffset>27595</wp:posOffset>
                </wp:positionV>
                <wp:extent cx="77760" cy="8280"/>
                <wp:effectExtent l="38100" t="38100" r="36830" b="48895"/>
                <wp:wrapNone/>
                <wp:docPr id="312" name="Ink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">
                      <w14:nvContentPartPr>
                        <w14:cNvContentPartPr/>
                      </w14:nvContentPartPr>
                      <w14:xfrm>
                        <a:off x="0" y="0"/>
                        <a:ext cx="777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AEB497" id="Ink 312" o:spid="_x0000_s1026" type="#_x0000_t75" style="position:absolute;margin-left:130.3pt;margin-top:1.6pt;width:7.05pt;height:1.95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">
                <v:imagedata r:id="rId630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>
                <wp:simplePos x="0" y="0"/>
                <wp:positionH relativeFrom="column">
                  <wp:posOffset>1418979</wp:posOffset>
                </wp:positionH>
                <wp:positionV relativeFrom="paragraph">
                  <wp:posOffset>21475</wp:posOffset>
                </wp:positionV>
                <wp:extent cx="66240" cy="17640"/>
                <wp:effectExtent l="38100" t="38100" r="48260" b="40005"/>
                <wp:wrapNone/>
                <wp:docPr id="310" name="Ink 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">
                      <w14:nvContentPartPr>
                        <w14:cNvContentPartPr/>
                      </w14:nvContentPartPr>
                      <w14:xfrm>
                        <a:off x="0" y="0"/>
                        <a:ext cx="6624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8E1C98" id="Ink 310" o:spid="_x0000_s1026" type="#_x0000_t75" style="position:absolute;margin-left:111.3pt;margin-top:1.1pt;width:6.25pt;height:2.65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">
                <v:imagedata r:id="rId632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>
                <wp:simplePos x="0" y="0"/>
                <wp:positionH relativeFrom="column">
                  <wp:posOffset>1258779</wp:posOffset>
                </wp:positionH>
                <wp:positionV relativeFrom="paragraph">
                  <wp:posOffset>-69245</wp:posOffset>
                </wp:positionV>
                <wp:extent cx="129240" cy="178560"/>
                <wp:effectExtent l="38100" t="38100" r="23495" b="50165"/>
                <wp:wrapNone/>
                <wp:docPr id="308" name="Ink 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">
                      <w14:nvContentPartPr>
                        <w14:cNvContentPartPr/>
                      </w14:nvContentPartPr>
                      <w14:xfrm>
                        <a:off x="0" y="0"/>
                        <a:ext cx="12924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9468C9" id="Ink 308" o:spid="_x0000_s1026" type="#_x0000_t75" style="position:absolute;margin-left:98.45pt;margin-top:-6.15pt;width:11.6pt;height:15.55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">
                <v:imagedata r:id="rId634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>
                <wp:simplePos x="0" y="0"/>
                <wp:positionH relativeFrom="column">
                  <wp:posOffset>1161219</wp:posOffset>
                </wp:positionH>
                <wp:positionV relativeFrom="paragraph">
                  <wp:posOffset>10315</wp:posOffset>
                </wp:positionV>
                <wp:extent cx="85320" cy="27000"/>
                <wp:effectExtent l="38100" t="38100" r="48260" b="49530"/>
                <wp:wrapNone/>
                <wp:docPr id="307" name="Ink 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">
                      <w14:nvContentPartPr>
                        <w14:cNvContentPartPr/>
                      </w14:nvContentPartPr>
                      <w14:xfrm>
                        <a:off x="0" y="0"/>
                        <a:ext cx="8532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FEE39D" id="Ink 307" o:spid="_x0000_s1026" type="#_x0000_t75" style="position:absolute;margin-left:90.95pt;margin-top:.2pt;width:7.8pt;height:3.3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">
                <v:imagedata r:id="rId636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>
                <wp:simplePos x="0" y="0"/>
                <wp:positionH relativeFrom="column">
                  <wp:posOffset>1163739</wp:posOffset>
                </wp:positionH>
                <wp:positionV relativeFrom="paragraph">
                  <wp:posOffset>-104165</wp:posOffset>
                </wp:positionV>
                <wp:extent cx="90720" cy="226080"/>
                <wp:effectExtent l="38100" t="38100" r="5080" b="40640"/>
                <wp:wrapNone/>
                <wp:docPr id="306" name="Ink 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">
                      <w14:nvContentPartPr>
                        <w14:cNvContentPartPr/>
                      </w14:nvContentPartPr>
                      <w14:xfrm>
                        <a:off x="0" y="0"/>
                        <a:ext cx="90720" cy="22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CFB818" id="Ink 306" o:spid="_x0000_s1026" type="#_x0000_t75" style="position:absolute;margin-left:91pt;margin-top:-8.85pt;width:8.45pt;height:18.75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">
                <v:imagedata r:id="rId638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>
                <wp:simplePos x="0" y="0"/>
                <wp:positionH relativeFrom="column">
                  <wp:posOffset>833979</wp:posOffset>
                </wp:positionH>
                <wp:positionV relativeFrom="paragraph">
                  <wp:posOffset>-37925</wp:posOffset>
                </wp:positionV>
                <wp:extent cx="116280" cy="130680"/>
                <wp:effectExtent l="57150" t="57150" r="55245" b="41275"/>
                <wp:wrapNone/>
                <wp:docPr id="305" name="Ink 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">
                      <w14:nvContentPartPr>
                        <w14:cNvContentPartPr/>
                      </w14:nvContentPartPr>
                      <w14:xfrm>
                        <a:off x="0" y="0"/>
                        <a:ext cx="11628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DED812" id="Ink 305" o:spid="_x0000_s1026" type="#_x0000_t75" style="position:absolute;margin-left:64.75pt;margin-top:-3.75pt;width:10.9pt;height:11.85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">
                <v:imagedata r:id="rId640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>
                <wp:simplePos x="0" y="0"/>
                <wp:positionH relativeFrom="column">
                  <wp:posOffset>719139</wp:posOffset>
                </wp:positionH>
                <wp:positionV relativeFrom="paragraph">
                  <wp:posOffset>-26045</wp:posOffset>
                </wp:positionV>
                <wp:extent cx="63720" cy="138240"/>
                <wp:effectExtent l="38100" t="38100" r="31750" b="52705"/>
                <wp:wrapNone/>
                <wp:docPr id="304" name="Ink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">
                      <w14:nvContentPartPr>
                        <w14:cNvContentPartPr/>
                      </w14:nvContentPartPr>
                      <w14:xfrm>
                        <a:off x="0" y="0"/>
                        <a:ext cx="6372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9D464C" id="Ink 304" o:spid="_x0000_s1026" type="#_x0000_t75" style="position:absolute;margin-left:55.8pt;margin-top:-2.75pt;width:6.75pt;height:12.5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">
                <v:imagedata r:id="rId642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>
                <wp:simplePos x="0" y="0"/>
                <wp:positionH relativeFrom="column">
                  <wp:posOffset>281019</wp:posOffset>
                </wp:positionH>
                <wp:positionV relativeFrom="paragraph">
                  <wp:posOffset>-37925</wp:posOffset>
                </wp:positionV>
                <wp:extent cx="151200" cy="206640"/>
                <wp:effectExtent l="57150" t="38100" r="20320" b="60325"/>
                <wp:wrapNone/>
                <wp:docPr id="303" name="Ink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">
                      <w14:nvContentPartPr>
                        <w14:cNvContentPartPr/>
                      </w14:nvContentPartPr>
                      <w14:xfrm>
                        <a:off x="0" y="0"/>
                        <a:ext cx="15120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E8CA23" id="Ink 303" o:spid="_x0000_s1026" type="#_x0000_t75" style="position:absolute;margin-left:21.35pt;margin-top:-3.75pt;width:13.5pt;height:17.9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">
                <v:imagedata r:id="rId644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>
                <wp:simplePos x="0" y="0"/>
                <wp:positionH relativeFrom="column">
                  <wp:posOffset>119379</wp:posOffset>
                </wp:positionH>
                <wp:positionV relativeFrom="paragraph">
                  <wp:posOffset>70795</wp:posOffset>
                </wp:positionV>
                <wp:extent cx="62640" cy="15120"/>
                <wp:effectExtent l="38100" t="38100" r="52070" b="42545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">
                      <w14:nvContentPartPr>
                        <w14:cNvContentPartPr/>
                      </w14:nvContentPartPr>
                      <w14:xfrm>
                        <a:off x="0" y="0"/>
                        <a:ext cx="626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441775" id="Ink 302" o:spid="_x0000_s1026" type="#_x0000_t75" style="position:absolute;margin-left:8.85pt;margin-top:5.3pt;width:6.25pt;height:2.3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">
                <v:imagedata r:id="rId646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>
                <wp:simplePos x="0" y="0"/>
                <wp:positionH relativeFrom="column">
                  <wp:posOffset>108939</wp:posOffset>
                </wp:positionH>
                <wp:positionV relativeFrom="paragraph">
                  <wp:posOffset>14275</wp:posOffset>
                </wp:positionV>
                <wp:extent cx="85320" cy="12960"/>
                <wp:effectExtent l="38100" t="57150" r="48260" b="44450"/>
                <wp:wrapNone/>
                <wp:docPr id="301" name="Ink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">
                      <w14:nvContentPartPr>
                        <w14:cNvContentPartPr/>
                      </w14:nvContentPartPr>
                      <w14:xfrm>
                        <a:off x="0" y="0"/>
                        <a:ext cx="853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60ABE7" id="Ink 301" o:spid="_x0000_s1026" type="#_x0000_t75" style="position:absolute;margin-left:8.15pt;margin-top:.4pt;width:7.8pt;height:2.45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">
                <v:imagedata r:id="rId648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>
                <wp:simplePos x="0" y="0"/>
                <wp:positionH relativeFrom="column">
                  <wp:posOffset>-81861</wp:posOffset>
                </wp:positionH>
                <wp:positionV relativeFrom="paragraph">
                  <wp:posOffset>-29285</wp:posOffset>
                </wp:positionV>
                <wp:extent cx="117360" cy="186480"/>
                <wp:effectExtent l="38100" t="38100" r="35560" b="42545"/>
                <wp:wrapNone/>
                <wp:docPr id="300" name="Ink 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">
                      <w14:nvContentPartPr>
                        <w14:cNvContentPartPr/>
                      </w14:nvContentPartPr>
                      <w14:xfrm>
                        <a:off x="0" y="0"/>
                        <a:ext cx="11736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C6ECF4" id="Ink 300" o:spid="_x0000_s1026" type="#_x0000_t75" style="position:absolute;margin-left:-6.8pt;margin-top:-3pt;width:10.35pt;height:16.25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">
                <v:imagedata r:id="rId650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>
                <wp:simplePos x="0" y="0"/>
                <wp:positionH relativeFrom="column">
                  <wp:posOffset>-213621</wp:posOffset>
                </wp:positionH>
                <wp:positionV relativeFrom="paragraph">
                  <wp:posOffset>70435</wp:posOffset>
                </wp:positionV>
                <wp:extent cx="68760" cy="14400"/>
                <wp:effectExtent l="38100" t="38100" r="45720" b="43180"/>
                <wp:wrapNone/>
                <wp:docPr id="299" name="Ink 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">
                      <w14:nvContentPartPr>
                        <w14:cNvContentPartPr/>
                      </w14:nvContentPartPr>
                      <w14:xfrm>
                        <a:off x="0" y="0"/>
                        <a:ext cx="687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AB07C1" id="Ink 299" o:spid="_x0000_s1026" type="#_x0000_t75" style="position:absolute;margin-left:-17.15pt;margin-top:4.9pt;width:6.4pt;height:2.4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">
                <v:imagedata r:id="rId652" o:title=""/>
              </v:shape>
            </w:pict>
          </mc:Fallback>
        </mc:AlternateContent>
      </w:r>
      <w:r w:rsidR="00D922EF" w:rsidRPr="00D922EF">
        <w:rPr>
          <w:rFonts w:ascii="Comic Sans MS" w:hAnsi="Comic Sans MS"/>
          <w:b/>
          <w:sz w:val="24"/>
          <w:szCs w:val="24"/>
        </w:rPr>
        <w:t xml:space="preserve">  </w:t>
      </w:r>
    </w:p>
    <w:p w:rsidR="001017E4" w:rsidRDefault="00697102">
      <w:pPr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>
                <wp:simplePos x="0" y="0"/>
                <wp:positionH relativeFrom="column">
                  <wp:posOffset>6276819</wp:posOffset>
                </wp:positionH>
                <wp:positionV relativeFrom="paragraph">
                  <wp:posOffset>-133015</wp:posOffset>
                </wp:positionV>
                <wp:extent cx="6840" cy="429480"/>
                <wp:effectExtent l="57150" t="38100" r="50800" b="46990"/>
                <wp:wrapNone/>
                <wp:docPr id="367" name="Ink 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">
                      <w14:nvContentPartPr>
                        <w14:cNvContentPartPr/>
                      </w14:nvContentPartPr>
                      <w14:xfrm>
                        <a:off x="0" y="0"/>
                        <a:ext cx="6840" cy="42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8092CE" id="Ink 367" o:spid="_x0000_s1026" type="#_x0000_t75" style="position:absolute;margin-left:493.35pt;margin-top:-11pt;width:2.05pt;height:35.1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">
                <v:imagedata r:id="rId654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>
                <wp:simplePos x="0" y="0"/>
                <wp:positionH relativeFrom="column">
                  <wp:posOffset>6102939</wp:posOffset>
                </wp:positionH>
                <wp:positionV relativeFrom="paragraph">
                  <wp:posOffset>-30775</wp:posOffset>
                </wp:positionV>
                <wp:extent cx="93960" cy="218520"/>
                <wp:effectExtent l="38100" t="38100" r="40005" b="48260"/>
                <wp:wrapNone/>
                <wp:docPr id="366" name="Ink 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">
                      <w14:nvContentPartPr>
                        <w14:cNvContentPartPr/>
                      </w14:nvContentPartPr>
                      <w14:xfrm>
                        <a:off x="0" y="0"/>
                        <a:ext cx="9396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B4A282" id="Ink 366" o:spid="_x0000_s1026" type="#_x0000_t75" style="position:absolute;margin-left:480.1pt;margin-top:-2.85pt;width:8.7pt;height:18.3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">
                <v:imagedata r:id="rId656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>
                <wp:simplePos x="0" y="0"/>
                <wp:positionH relativeFrom="column">
                  <wp:posOffset>6008619</wp:posOffset>
                </wp:positionH>
                <wp:positionV relativeFrom="paragraph">
                  <wp:posOffset>26825</wp:posOffset>
                </wp:positionV>
                <wp:extent cx="96120" cy="117720"/>
                <wp:effectExtent l="38100" t="57150" r="37465" b="53975"/>
                <wp:wrapNone/>
                <wp:docPr id="365" name="Ink 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">
                      <w14:nvContentPartPr>
                        <w14:cNvContentPartPr/>
                      </w14:nvContentPartPr>
                      <w14:xfrm>
                        <a:off x="0" y="0"/>
                        <a:ext cx="9612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2FEE47" id="Ink 365" o:spid="_x0000_s1026" type="#_x0000_t75" style="position:absolute;margin-left:472.4pt;margin-top:1.35pt;width:8.95pt;height:10.7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">
                <v:imagedata r:id="rId658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>
                <wp:simplePos x="0" y="0"/>
                <wp:positionH relativeFrom="column">
                  <wp:posOffset>5894139</wp:posOffset>
                </wp:positionH>
                <wp:positionV relativeFrom="paragraph">
                  <wp:posOffset>101345</wp:posOffset>
                </wp:positionV>
                <wp:extent cx="81360" cy="2880"/>
                <wp:effectExtent l="19050" t="57150" r="52070" b="54610"/>
                <wp:wrapNone/>
                <wp:docPr id="364" name="Ink 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">
                      <w14:nvContentPartPr>
                        <w14:cNvContentPartPr/>
                      </w14:nvContentPartPr>
                      <w14:xfrm>
                        <a:off x="0" y="0"/>
                        <a:ext cx="8136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10CCD3" id="Ink 364" o:spid="_x0000_s1026" type="#_x0000_t75" style="position:absolute;margin-left:463.75pt;margin-top:7.35pt;width:7.4pt;height:1.65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">
                <v:imagedata r:id="rId660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>
                <wp:simplePos x="0" y="0"/>
                <wp:positionH relativeFrom="column">
                  <wp:posOffset>5803419</wp:posOffset>
                </wp:positionH>
                <wp:positionV relativeFrom="paragraph">
                  <wp:posOffset>-20335</wp:posOffset>
                </wp:positionV>
                <wp:extent cx="47880" cy="242640"/>
                <wp:effectExtent l="57150" t="38100" r="47625" b="43180"/>
                <wp:wrapNone/>
                <wp:docPr id="363" name="Ink 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">
                      <w14:nvContentPartPr>
                        <w14:cNvContentPartPr/>
                      </w14:nvContentPartPr>
                      <w14:xfrm>
                        <a:off x="0" y="0"/>
                        <a:ext cx="47880" cy="24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E2006D" id="Ink 363" o:spid="_x0000_s1026" type="#_x0000_t75" style="position:absolute;margin-left:456.15pt;margin-top:-2.15pt;width:5.2pt;height:20.3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">
                <v:imagedata r:id="rId662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>
                <wp:simplePos x="0" y="0"/>
                <wp:positionH relativeFrom="column">
                  <wp:posOffset>5635659</wp:posOffset>
                </wp:positionH>
                <wp:positionV relativeFrom="paragraph">
                  <wp:posOffset>88745</wp:posOffset>
                </wp:positionV>
                <wp:extent cx="100800" cy="7920"/>
                <wp:effectExtent l="38100" t="57150" r="52070" b="49530"/>
                <wp:wrapNone/>
                <wp:docPr id="362" name="Ink 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">
                      <w14:nvContentPartPr>
                        <w14:cNvContentPartPr/>
                      </w14:nvContentPartPr>
                      <w14:xfrm>
                        <a:off x="0" y="0"/>
                        <a:ext cx="1008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F1B809" id="Ink 362" o:spid="_x0000_s1026" type="#_x0000_t75" style="position:absolute;margin-left:443.2pt;margin-top:6.3pt;width:9.2pt;height:2.05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">
                <v:imagedata r:id="rId664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>
                <wp:simplePos x="0" y="0"/>
                <wp:positionH relativeFrom="column">
                  <wp:posOffset>5443059</wp:posOffset>
                </wp:positionH>
                <wp:positionV relativeFrom="paragraph">
                  <wp:posOffset>-8815</wp:posOffset>
                </wp:positionV>
                <wp:extent cx="71640" cy="153720"/>
                <wp:effectExtent l="38100" t="38100" r="24130" b="36830"/>
                <wp:wrapNone/>
                <wp:docPr id="360" name="Ink 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">
                      <w14:nvContentPartPr>
                        <w14:cNvContentPartPr/>
                      </w14:nvContentPartPr>
                      <w14:xfrm>
                        <a:off x="0" y="0"/>
                        <a:ext cx="7164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F952F9" id="Ink 360" o:spid="_x0000_s1026" type="#_x0000_t75" style="position:absolute;margin-left:427.85pt;margin-top:-.95pt;width:7.05pt;height:13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">
                <v:imagedata r:id="rId666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>
                <wp:simplePos x="0" y="0"/>
                <wp:positionH relativeFrom="column">
                  <wp:posOffset>5295459</wp:posOffset>
                </wp:positionH>
                <wp:positionV relativeFrom="paragraph">
                  <wp:posOffset>63185</wp:posOffset>
                </wp:positionV>
                <wp:extent cx="97560" cy="14400"/>
                <wp:effectExtent l="38100" t="57150" r="36195" b="43180"/>
                <wp:wrapNone/>
                <wp:docPr id="359" name="Ink 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">
                      <w14:nvContentPartPr>
                        <w14:cNvContentPartPr/>
                      </w14:nvContentPartPr>
                      <w14:xfrm>
                        <a:off x="0" y="0"/>
                        <a:ext cx="975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AC434C" id="Ink 359" o:spid="_x0000_s1026" type="#_x0000_t75" style="position:absolute;margin-left:416.65pt;margin-top:4.35pt;width:8.6pt;height:2.25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">
                <v:imagedata r:id="rId668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>
                <wp:simplePos x="0" y="0"/>
                <wp:positionH relativeFrom="column">
                  <wp:posOffset>5217339</wp:posOffset>
                </wp:positionH>
                <wp:positionV relativeFrom="paragraph">
                  <wp:posOffset>-122935</wp:posOffset>
                </wp:positionV>
                <wp:extent cx="7560" cy="384480"/>
                <wp:effectExtent l="57150" t="19050" r="50165" b="53975"/>
                <wp:wrapNone/>
                <wp:docPr id="358" name="Ink 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">
                      <w14:nvContentPartPr>
                        <w14:cNvContentPartPr/>
                      </w14:nvContentPartPr>
                      <w14:xfrm>
                        <a:off x="0" y="0"/>
                        <a:ext cx="7560" cy="38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297496" id="Ink 358" o:spid="_x0000_s1026" type="#_x0000_t75" style="position:absolute;margin-left:409.95pt;margin-top:-10.2pt;width:2.4pt;height:31.55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">
                <v:imagedata r:id="rId670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>
                <wp:simplePos x="0" y="0"/>
                <wp:positionH relativeFrom="column">
                  <wp:posOffset>5019339</wp:posOffset>
                </wp:positionH>
                <wp:positionV relativeFrom="paragraph">
                  <wp:posOffset>60305</wp:posOffset>
                </wp:positionV>
                <wp:extent cx="78480" cy="15120"/>
                <wp:effectExtent l="19050" t="38100" r="55245" b="42545"/>
                <wp:wrapNone/>
                <wp:docPr id="357" name="Ink 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">
                      <w14:nvContentPartPr>
                        <w14:cNvContentPartPr/>
                      </w14:nvContentPartPr>
                      <w14:xfrm>
                        <a:off x="0" y="0"/>
                        <a:ext cx="7848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C588F3" id="Ink 357" o:spid="_x0000_s1026" type="#_x0000_t75" style="position:absolute;margin-left:394.7pt;margin-top:4.5pt;width:7.4pt;height:2.15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">
                <v:imagedata r:id="rId672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>
                <wp:simplePos x="0" y="0"/>
                <wp:positionH relativeFrom="column">
                  <wp:posOffset>5022219</wp:posOffset>
                </wp:positionH>
                <wp:positionV relativeFrom="paragraph">
                  <wp:posOffset>5585</wp:posOffset>
                </wp:positionV>
                <wp:extent cx="109440" cy="25920"/>
                <wp:effectExtent l="38100" t="38100" r="43180" b="50800"/>
                <wp:wrapNone/>
                <wp:docPr id="356" name="Ink 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">
                      <w14:nvContentPartPr>
                        <w14:cNvContentPartPr/>
                      </w14:nvContentPartPr>
                      <w14:xfrm>
                        <a:off x="0" y="0"/>
                        <a:ext cx="10944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C06AD3" id="Ink 356" o:spid="_x0000_s1026" type="#_x0000_t75" style="position:absolute;margin-left:395.15pt;margin-top:-.1pt;width:9.5pt;height:3.25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">
                <v:imagedata r:id="rId674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>
                <wp:simplePos x="0" y="0"/>
                <wp:positionH relativeFrom="column">
                  <wp:posOffset>4829259</wp:posOffset>
                </wp:positionH>
                <wp:positionV relativeFrom="paragraph">
                  <wp:posOffset>-86575</wp:posOffset>
                </wp:positionV>
                <wp:extent cx="95040" cy="228600"/>
                <wp:effectExtent l="57150" t="38100" r="38735" b="57150"/>
                <wp:wrapNone/>
                <wp:docPr id="355" name="Ink 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5">
                      <w14:nvContentPartPr>
                        <w14:cNvContentPartPr/>
                      </w14:nvContentPartPr>
                      <w14:xfrm>
                        <a:off x="0" y="0"/>
                        <a:ext cx="95040" cy="22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B39FF7" id="Ink 355" o:spid="_x0000_s1026" type="#_x0000_t75" style="position:absolute;margin-left:379.5pt;margin-top:-7.5pt;width:8.55pt;height:19.4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">
                <v:imagedata r:id="rId676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>
                <wp:simplePos x="0" y="0"/>
                <wp:positionH relativeFrom="column">
                  <wp:posOffset>4707219</wp:posOffset>
                </wp:positionH>
                <wp:positionV relativeFrom="paragraph">
                  <wp:posOffset>-82975</wp:posOffset>
                </wp:positionV>
                <wp:extent cx="102240" cy="219600"/>
                <wp:effectExtent l="38100" t="38100" r="50165" b="47625"/>
                <wp:wrapNone/>
                <wp:docPr id="354" name="Ink 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">
                      <w14:nvContentPartPr>
                        <w14:cNvContentPartPr/>
                      </w14:nvContentPartPr>
                      <w14:xfrm>
                        <a:off x="0" y="0"/>
                        <a:ext cx="102240" cy="21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16F2BE" id="Ink 354" o:spid="_x0000_s1026" type="#_x0000_t75" style="position:absolute;margin-left:370.35pt;margin-top:-7.15pt;width:8.9pt;height:18.7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">
                <v:imagedata r:id="rId678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>
                <wp:simplePos x="0" y="0"/>
                <wp:positionH relativeFrom="column">
                  <wp:posOffset>3214659</wp:posOffset>
                </wp:positionH>
                <wp:positionV relativeFrom="paragraph">
                  <wp:posOffset>-255415</wp:posOffset>
                </wp:positionV>
                <wp:extent cx="1013040" cy="639720"/>
                <wp:effectExtent l="38100" t="38100" r="53975" b="46355"/>
                <wp:wrapNone/>
                <wp:docPr id="353" name="Ink 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">
                      <w14:nvContentPartPr>
                        <w14:cNvContentPartPr/>
                      </w14:nvContentPartPr>
                      <w14:xfrm>
                        <a:off x="0" y="0"/>
                        <a:ext cx="1013040" cy="63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1B2C2C" id="Ink 353" o:spid="_x0000_s1026" type="#_x0000_t75" style="position:absolute;margin-left:252.25pt;margin-top:-20.95pt;width:81.65pt;height:52.1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">
                <v:imagedata r:id="rId680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>
                <wp:simplePos x="0" y="0"/>
                <wp:positionH relativeFrom="column">
                  <wp:posOffset>3728019</wp:posOffset>
                </wp:positionH>
                <wp:positionV relativeFrom="paragraph">
                  <wp:posOffset>21425</wp:posOffset>
                </wp:positionV>
                <wp:extent cx="49320" cy="14400"/>
                <wp:effectExtent l="57150" t="38100" r="46355" b="43180"/>
                <wp:wrapNone/>
                <wp:docPr id="349" name="Ink 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">
                      <w14:nvContentPartPr>
                        <w14:cNvContentPartPr/>
                      </w14:nvContentPartPr>
                      <w14:xfrm>
                        <a:off x="0" y="0"/>
                        <a:ext cx="493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93C92C" id="Ink 349" o:spid="_x0000_s1026" type="#_x0000_t75" style="position:absolute;margin-left:292.8pt;margin-top:1.45pt;width:5.55pt;height:2.4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">
                <v:imagedata r:id="rId682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>
                <wp:simplePos x="0" y="0"/>
                <wp:positionH relativeFrom="column">
                  <wp:posOffset>2163459</wp:posOffset>
                </wp:positionH>
                <wp:positionV relativeFrom="paragraph">
                  <wp:posOffset>176225</wp:posOffset>
                </wp:positionV>
                <wp:extent cx="89640" cy="14400"/>
                <wp:effectExtent l="38100" t="38100" r="43815" b="43180"/>
                <wp:wrapNone/>
                <wp:docPr id="331" name="Ink 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">
                      <w14:nvContentPartPr>
                        <w14:cNvContentPartPr/>
                      </w14:nvContentPartPr>
                      <w14:xfrm>
                        <a:off x="0" y="0"/>
                        <a:ext cx="896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D16B6F" id="Ink 331" o:spid="_x0000_s1026" type="#_x0000_t75" style="position:absolute;margin-left:169.85pt;margin-top:13.25pt;width:8.15pt;height:2.4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">
                <v:imagedata r:id="rId684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>
                <wp:simplePos x="0" y="0"/>
                <wp:positionH relativeFrom="column">
                  <wp:posOffset>2349939</wp:posOffset>
                </wp:positionH>
                <wp:positionV relativeFrom="paragraph">
                  <wp:posOffset>117545</wp:posOffset>
                </wp:positionV>
                <wp:extent cx="3600" cy="8280"/>
                <wp:effectExtent l="19050" t="38100" r="53975" b="48895"/>
                <wp:wrapNone/>
                <wp:docPr id="330" name="Ink 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">
                      <w14:nvContentPartPr>
                        <w14:cNvContentPartPr/>
                      </w14:nvContentPartPr>
                      <w14:xfrm>
                        <a:off x="0" y="0"/>
                        <a:ext cx="36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43D689" id="Ink 330" o:spid="_x0000_s1026" type="#_x0000_t75" style="position:absolute;margin-left:184.5pt;margin-top:8.7pt;width:1.55pt;height:1.85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">
                <v:imagedata r:id="rId686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>
                <wp:simplePos x="0" y="0"/>
                <wp:positionH relativeFrom="column">
                  <wp:posOffset>2197659</wp:posOffset>
                </wp:positionH>
                <wp:positionV relativeFrom="paragraph">
                  <wp:posOffset>189905</wp:posOffset>
                </wp:positionV>
                <wp:extent cx="360" cy="360"/>
                <wp:effectExtent l="38100" t="38100" r="38100" b="38100"/>
                <wp:wrapNone/>
                <wp:docPr id="329" name="Ink 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7BB5CA" id="Ink 329" o:spid="_x0000_s1026" type="#_x0000_t75" style="position:absolute;margin-left:172.7pt;margin-top:14.6pt;width:.8pt;height:.8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">
                <v:imagedata r:id="rId688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>
                <wp:simplePos x="0" y="0"/>
                <wp:positionH relativeFrom="column">
                  <wp:posOffset>1770699</wp:posOffset>
                </wp:positionH>
                <wp:positionV relativeFrom="paragraph">
                  <wp:posOffset>207545</wp:posOffset>
                </wp:positionV>
                <wp:extent cx="59400" cy="13320"/>
                <wp:effectExtent l="38100" t="57150" r="36195" b="44450"/>
                <wp:wrapNone/>
                <wp:docPr id="324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">
                      <w14:nvContentPartPr>
                        <w14:cNvContentPartPr/>
                      </w14:nvContentPartPr>
                      <w14:xfrm>
                        <a:off x="0" y="0"/>
                        <a:ext cx="594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F3FB29" id="Ink 324" o:spid="_x0000_s1026" type="#_x0000_t75" style="position:absolute;margin-left:138.9pt;margin-top:15.65pt;width:5.8pt;height:2.4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">
                <v:imagedata r:id="rId690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>
                <wp:simplePos x="0" y="0"/>
                <wp:positionH relativeFrom="column">
                  <wp:posOffset>1407819</wp:posOffset>
                </wp:positionH>
                <wp:positionV relativeFrom="paragraph">
                  <wp:posOffset>165065</wp:posOffset>
                </wp:positionV>
                <wp:extent cx="82440" cy="21600"/>
                <wp:effectExtent l="38100" t="38100" r="32385" b="35560"/>
                <wp:wrapNone/>
                <wp:docPr id="321" name="Ink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">
                      <w14:nvContentPartPr>
                        <w14:cNvContentPartPr/>
                      </w14:nvContentPartPr>
                      <w14:xfrm>
                        <a:off x="0" y="0"/>
                        <a:ext cx="8244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B9A5EE" id="Ink 321" o:spid="_x0000_s1026" type="#_x0000_t75" style="position:absolute;margin-left:110.55pt;margin-top:12.4pt;width:7.35pt;height:2.55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">
                <v:imagedata r:id="rId692" o:title=""/>
              </v:shape>
            </w:pict>
          </mc:Fallback>
        </mc:AlternateContent>
      </w:r>
    </w:p>
    <w:p w:rsidR="00226ABD" w:rsidRDefault="00697102">
      <w:pPr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>
                <wp:simplePos x="0" y="0"/>
                <wp:positionH relativeFrom="column">
                  <wp:posOffset>5505339</wp:posOffset>
                </wp:positionH>
                <wp:positionV relativeFrom="paragraph">
                  <wp:posOffset>179140</wp:posOffset>
                </wp:positionV>
                <wp:extent cx="59760" cy="6120"/>
                <wp:effectExtent l="38100" t="57150" r="54610" b="51435"/>
                <wp:wrapNone/>
                <wp:docPr id="373" name="Ink 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3">
                      <w14:nvContentPartPr>
                        <w14:cNvContentPartPr/>
                      </w14:nvContentPartPr>
                      <w14:xfrm>
                        <a:off x="0" y="0"/>
                        <a:ext cx="597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8D42D1" id="Ink 373" o:spid="_x0000_s1026" type="#_x0000_t75" style="position:absolute;margin-left:432.95pt;margin-top:13.4pt;width:5.9pt;height:1.85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">
                <v:imagedata r:id="rId694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>
                <wp:simplePos x="0" y="0"/>
                <wp:positionH relativeFrom="column">
                  <wp:posOffset>4996299</wp:posOffset>
                </wp:positionH>
                <wp:positionV relativeFrom="paragraph">
                  <wp:posOffset>196780</wp:posOffset>
                </wp:positionV>
                <wp:extent cx="105480" cy="9360"/>
                <wp:effectExtent l="38100" t="38100" r="46990" b="48260"/>
                <wp:wrapNone/>
                <wp:docPr id="368" name="Ink 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5">
                      <w14:nvContentPartPr>
                        <w14:cNvContentPartPr/>
                      </w14:nvContentPartPr>
                      <w14:xfrm>
                        <a:off x="0" y="0"/>
                        <a:ext cx="1054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F3B9E9" id="Ink 368" o:spid="_x0000_s1026" type="#_x0000_t75" style="position:absolute;margin-left:392.8pt;margin-top:15.25pt;width:9.6pt;height:1.85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">
                <v:imagedata r:id="rId696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>
                <wp:simplePos x="0" y="0"/>
                <wp:positionH relativeFrom="column">
                  <wp:posOffset>2331579</wp:posOffset>
                </wp:positionH>
                <wp:positionV relativeFrom="paragraph">
                  <wp:posOffset>-87260</wp:posOffset>
                </wp:positionV>
                <wp:extent cx="38160" cy="252360"/>
                <wp:effectExtent l="38100" t="38100" r="38100" b="52705"/>
                <wp:wrapNone/>
                <wp:docPr id="332" name="Ink 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7">
                      <w14:nvContentPartPr>
                        <w14:cNvContentPartPr/>
                      </w14:nvContentPartPr>
                      <w14:xfrm>
                        <a:off x="0" y="0"/>
                        <a:ext cx="38160" cy="25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FDEA40" id="Ink 332" o:spid="_x0000_s1026" type="#_x0000_t75" style="position:absolute;margin-left:183.15pt;margin-top:-7.55pt;width:4.3pt;height:21.35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">
                <v:imagedata r:id="rId698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>
                <wp:simplePos x="0" y="0"/>
                <wp:positionH relativeFrom="column">
                  <wp:posOffset>2175699</wp:posOffset>
                </wp:positionH>
                <wp:positionV relativeFrom="paragraph">
                  <wp:posOffset>-31820</wp:posOffset>
                </wp:positionV>
                <wp:extent cx="67320" cy="128160"/>
                <wp:effectExtent l="38100" t="38100" r="46990" b="43815"/>
                <wp:wrapNone/>
                <wp:docPr id="328" name="Ink 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9">
                      <w14:nvContentPartPr>
                        <w14:cNvContentPartPr/>
                      </w14:nvContentPartPr>
                      <w14:xfrm>
                        <a:off x="0" y="0"/>
                        <a:ext cx="6732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E9EB9A" id="Ink 328" o:spid="_x0000_s1026" type="#_x0000_t75" style="position:absolute;margin-left:170.55pt;margin-top:-2.95pt;width:6.8pt;height:11.2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">
                <v:imagedata r:id="rId700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>
                <wp:simplePos x="0" y="0"/>
                <wp:positionH relativeFrom="column">
                  <wp:posOffset>2045739</wp:posOffset>
                </wp:positionH>
                <wp:positionV relativeFrom="paragraph">
                  <wp:posOffset>36580</wp:posOffset>
                </wp:positionV>
                <wp:extent cx="71640" cy="18000"/>
                <wp:effectExtent l="38100" t="38100" r="43180" b="39370"/>
                <wp:wrapNone/>
                <wp:docPr id="327" name="Ink 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1">
                      <w14:nvContentPartPr>
                        <w14:cNvContentPartPr/>
                      </w14:nvContentPartPr>
                      <w14:xfrm>
                        <a:off x="0" y="0"/>
                        <a:ext cx="7164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CB8A6C" id="Ink 327" o:spid="_x0000_s1026" type="#_x0000_t75" style="position:absolute;margin-left:160.65pt;margin-top:2.35pt;width:6.7pt;height:2.4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">
                <v:imagedata r:id="rId702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>
                <wp:simplePos x="0" y="0"/>
                <wp:positionH relativeFrom="column">
                  <wp:posOffset>2083179</wp:posOffset>
                </wp:positionH>
                <wp:positionV relativeFrom="paragraph">
                  <wp:posOffset>-25340</wp:posOffset>
                </wp:positionV>
                <wp:extent cx="5760" cy="117000"/>
                <wp:effectExtent l="57150" t="38100" r="51435" b="35560"/>
                <wp:wrapNone/>
                <wp:docPr id="326" name="Ink 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3">
                      <w14:nvContentPartPr>
                        <w14:cNvContentPartPr/>
                      </w14:nvContentPartPr>
                      <w14:xfrm>
                        <a:off x="0" y="0"/>
                        <a:ext cx="576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DA61FD" id="Ink 326" o:spid="_x0000_s1026" type="#_x0000_t75" style="position:absolute;margin-left:163.35pt;margin-top:-2.4pt;width:1.85pt;height:10.25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">
                <v:imagedata r:id="rId704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>
                <wp:simplePos x="0" y="0"/>
                <wp:positionH relativeFrom="column">
                  <wp:posOffset>1894539</wp:posOffset>
                </wp:positionH>
                <wp:positionV relativeFrom="paragraph">
                  <wp:posOffset>-51980</wp:posOffset>
                </wp:positionV>
                <wp:extent cx="89280" cy="156960"/>
                <wp:effectExtent l="38100" t="38100" r="44450" b="52705"/>
                <wp:wrapNone/>
                <wp:docPr id="325" name="Ink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5">
                      <w14:nvContentPartPr>
                        <w14:cNvContentPartPr/>
                      </w14:nvContentPartPr>
                      <w14:xfrm>
                        <a:off x="0" y="0"/>
                        <a:ext cx="8928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07CDAE" id="Ink 325" o:spid="_x0000_s1026" type="#_x0000_t75" style="position:absolute;margin-left:148.45pt;margin-top:-4.7pt;width:8.5pt;height:13.6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">
                <v:imagedata r:id="rId706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>
                <wp:simplePos x="0" y="0"/>
                <wp:positionH relativeFrom="column">
                  <wp:posOffset>1638219</wp:posOffset>
                </wp:positionH>
                <wp:positionV relativeFrom="paragraph">
                  <wp:posOffset>-110300</wp:posOffset>
                </wp:positionV>
                <wp:extent cx="36720" cy="253800"/>
                <wp:effectExtent l="38100" t="38100" r="40005" b="51435"/>
                <wp:wrapNone/>
                <wp:docPr id="323" name="Ink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7">
                      <w14:nvContentPartPr>
                        <w14:cNvContentPartPr/>
                      </w14:nvContentPartPr>
                      <w14:xfrm>
                        <a:off x="0" y="0"/>
                        <a:ext cx="36720" cy="25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50B977" id="Ink 323" o:spid="_x0000_s1026" type="#_x0000_t75" style="position:absolute;margin-left:128.4pt;margin-top:-9.2pt;width:4.35pt;height:21.35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">
                <v:imagedata r:id="rId708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>
                <wp:simplePos x="0" y="0"/>
                <wp:positionH relativeFrom="column">
                  <wp:posOffset>1446699</wp:posOffset>
                </wp:positionH>
                <wp:positionV relativeFrom="paragraph">
                  <wp:posOffset>21820</wp:posOffset>
                </wp:positionV>
                <wp:extent cx="51120" cy="17640"/>
                <wp:effectExtent l="38100" t="38100" r="44450" b="40005"/>
                <wp:wrapNone/>
                <wp:docPr id="322" name="Ink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9">
                      <w14:nvContentPartPr>
                        <w14:cNvContentPartPr/>
                      </w14:nvContentPartPr>
                      <w14:xfrm>
                        <a:off x="0" y="0"/>
                        <a:ext cx="511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8F0178" id="Ink 322" o:spid="_x0000_s1026" type="#_x0000_t75" style="position:absolute;margin-left:113.55pt;margin-top:1.05pt;width:5.05pt;height:2.4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">
                <v:imagedata r:id="rId710" o:title=""/>
              </v:shape>
            </w:pict>
          </mc:Fallback>
        </mc:AlternateContent>
      </w:r>
    </w:p>
    <w:p w:rsidR="00D67B9A" w:rsidRDefault="00697102" w:rsidP="00226ABD">
      <w:pPr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>
                <wp:simplePos x="0" y="0"/>
                <wp:positionH relativeFrom="column">
                  <wp:posOffset>5957499</wp:posOffset>
                </wp:positionH>
                <wp:positionV relativeFrom="paragraph">
                  <wp:posOffset>-75790</wp:posOffset>
                </wp:positionV>
                <wp:extent cx="24480" cy="253800"/>
                <wp:effectExtent l="38100" t="38100" r="52070" b="51435"/>
                <wp:wrapNone/>
                <wp:docPr id="377" name="Ink 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1">
                      <w14:nvContentPartPr>
                        <w14:cNvContentPartPr/>
                      </w14:nvContentPartPr>
                      <w14:xfrm>
                        <a:off x="0" y="0"/>
                        <a:ext cx="24480" cy="25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34E61D" id="Ink 377" o:spid="_x0000_s1026" type="#_x0000_t75" style="position:absolute;margin-left:468.3pt;margin-top:-6.25pt;width:3.4pt;height:21.1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">
                <v:imagedata r:id="rId712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>
                <wp:simplePos x="0" y="0"/>
                <wp:positionH relativeFrom="column">
                  <wp:posOffset>5794779</wp:posOffset>
                </wp:positionH>
                <wp:positionV relativeFrom="paragraph">
                  <wp:posOffset>-5950</wp:posOffset>
                </wp:positionV>
                <wp:extent cx="99720" cy="132480"/>
                <wp:effectExtent l="38100" t="38100" r="52705" b="58420"/>
                <wp:wrapNone/>
                <wp:docPr id="376" name="Ink 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3">
                      <w14:nvContentPartPr>
                        <w14:cNvContentPartPr/>
                      </w14:nvContentPartPr>
                      <w14:xfrm>
                        <a:off x="0" y="0"/>
                        <a:ext cx="9972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4E9A51" id="Ink 376" o:spid="_x0000_s1026" type="#_x0000_t75" style="position:absolute;margin-left:455.7pt;margin-top:-1.15pt;width:9pt;height:11.95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">
                <v:imagedata r:id="rId714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>
                <wp:simplePos x="0" y="0"/>
                <wp:positionH relativeFrom="column">
                  <wp:posOffset>5657259</wp:posOffset>
                </wp:positionH>
                <wp:positionV relativeFrom="paragraph">
                  <wp:posOffset>67490</wp:posOffset>
                </wp:positionV>
                <wp:extent cx="84600" cy="7920"/>
                <wp:effectExtent l="38100" t="57150" r="48895" b="49530"/>
                <wp:wrapNone/>
                <wp:docPr id="375" name="Ink 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5">
                      <w14:nvContentPartPr>
                        <w14:cNvContentPartPr/>
                      </w14:nvContentPartPr>
                      <w14:xfrm>
                        <a:off x="0" y="0"/>
                        <a:ext cx="846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4D5CA3" id="Ink 375" o:spid="_x0000_s1026" type="#_x0000_t75" style="position:absolute;margin-left:445.2pt;margin-top:4.65pt;width:7.55pt;height:1.85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">
                <v:imagedata r:id="rId716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>
                <wp:simplePos x="0" y="0"/>
                <wp:positionH relativeFrom="column">
                  <wp:posOffset>5688939</wp:posOffset>
                </wp:positionH>
                <wp:positionV relativeFrom="paragraph">
                  <wp:posOffset>-5950</wp:posOffset>
                </wp:positionV>
                <wp:extent cx="10800" cy="132480"/>
                <wp:effectExtent l="57150" t="38100" r="46355" b="39370"/>
                <wp:wrapNone/>
                <wp:docPr id="374" name="Ink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7">
                      <w14:nvContentPartPr>
                        <w14:cNvContentPartPr/>
                      </w14:nvContentPartPr>
                      <w14:xfrm>
                        <a:off x="0" y="0"/>
                        <a:ext cx="1080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A961AA" id="Ink 374" o:spid="_x0000_s1026" type="#_x0000_t75" style="position:absolute;margin-left:447.2pt;margin-top:-.7pt;width:2.15pt;height:11.35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">
                <v:imagedata r:id="rId718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>
                <wp:simplePos x="0" y="0"/>
                <wp:positionH relativeFrom="column">
                  <wp:posOffset>5487699</wp:posOffset>
                </wp:positionH>
                <wp:positionV relativeFrom="paragraph">
                  <wp:posOffset>-33310</wp:posOffset>
                </wp:positionV>
                <wp:extent cx="53280" cy="145800"/>
                <wp:effectExtent l="57150" t="38100" r="42545" b="45085"/>
                <wp:wrapNone/>
                <wp:docPr id="372" name="Ink 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9">
                      <w14:nvContentPartPr>
                        <w14:cNvContentPartPr/>
                      </w14:nvContentPartPr>
                      <w14:xfrm>
                        <a:off x="0" y="0"/>
                        <a:ext cx="5328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823DF2" id="Ink 372" o:spid="_x0000_s1026" type="#_x0000_t75" style="position:absolute;margin-left:431.3pt;margin-top:-2.85pt;width:5.75pt;height:12.45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">
                <v:imagedata r:id="rId720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>
                <wp:simplePos x="0" y="0"/>
                <wp:positionH relativeFrom="column">
                  <wp:posOffset>5366019</wp:posOffset>
                </wp:positionH>
                <wp:positionV relativeFrom="paragraph">
                  <wp:posOffset>33290</wp:posOffset>
                </wp:positionV>
                <wp:extent cx="51840" cy="6840"/>
                <wp:effectExtent l="38100" t="38100" r="43815" b="50800"/>
                <wp:wrapNone/>
                <wp:docPr id="371" name="Ink 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1">
                      <w14:nvContentPartPr>
                        <w14:cNvContentPartPr/>
                      </w14:nvContentPartPr>
                      <w14:xfrm>
                        <a:off x="0" y="0"/>
                        <a:ext cx="518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345EB1" id="Ink 371" o:spid="_x0000_s1026" type="#_x0000_t75" style="position:absolute;margin-left:422pt;margin-top:1.95pt;width:5.25pt;height:1.95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">
                <v:imagedata r:id="rId722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>
                <wp:simplePos x="0" y="0"/>
                <wp:positionH relativeFrom="column">
                  <wp:posOffset>5267019</wp:posOffset>
                </wp:positionH>
                <wp:positionV relativeFrom="paragraph">
                  <wp:posOffset>-72190</wp:posOffset>
                </wp:positionV>
                <wp:extent cx="7920" cy="231480"/>
                <wp:effectExtent l="57150" t="19050" r="49530" b="54610"/>
                <wp:wrapNone/>
                <wp:docPr id="370" name="Ink 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3">
                      <w14:nvContentPartPr>
                        <w14:cNvContentPartPr/>
                      </w14:nvContentPartPr>
                      <w14:xfrm>
                        <a:off x="0" y="0"/>
                        <a:ext cx="7920" cy="23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76124D" id="Ink 370" o:spid="_x0000_s1026" type="#_x0000_t75" style="position:absolute;margin-left:414.05pt;margin-top:-6.15pt;width:2.05pt;height:19.4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">
                <v:imagedata r:id="rId724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>
                <wp:simplePos x="0" y="0"/>
                <wp:positionH relativeFrom="column">
                  <wp:posOffset>4983339</wp:posOffset>
                </wp:positionH>
                <wp:positionV relativeFrom="paragraph">
                  <wp:posOffset>64250</wp:posOffset>
                </wp:positionV>
                <wp:extent cx="57240" cy="4680"/>
                <wp:effectExtent l="38100" t="19050" r="38100" b="52705"/>
                <wp:wrapNone/>
                <wp:docPr id="369" name="Ink 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5">
                      <w14:nvContentPartPr>
                        <w14:cNvContentPartPr/>
                      </w14:nvContentPartPr>
                      <w14:xfrm>
                        <a:off x="0" y="0"/>
                        <a:ext cx="572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E1A5FE" id="Ink 369" o:spid="_x0000_s1026" type="#_x0000_t75" style="position:absolute;margin-left:392pt;margin-top:4.7pt;width:5.55pt;height:1.45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">
                <v:imagedata r:id="rId726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>
                <wp:simplePos x="0" y="0"/>
                <wp:positionH relativeFrom="column">
                  <wp:posOffset>2195499</wp:posOffset>
                </wp:positionH>
                <wp:positionV relativeFrom="paragraph">
                  <wp:posOffset>33650</wp:posOffset>
                </wp:positionV>
                <wp:extent cx="330840" cy="354240"/>
                <wp:effectExtent l="38100" t="57150" r="50165" b="46355"/>
                <wp:wrapNone/>
                <wp:docPr id="344" name="Ink 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7">
                      <w14:nvContentPartPr>
                        <w14:cNvContentPartPr/>
                      </w14:nvContentPartPr>
                      <w14:xfrm>
                        <a:off x="0" y="0"/>
                        <a:ext cx="330840" cy="35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A4B125" id="Ink 344" o:spid="_x0000_s1026" type="#_x0000_t75" style="position:absolute;margin-left:172.1pt;margin-top:1.8pt;width:27.65pt;height:29.6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">
                <v:imagedata r:id="rId728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>
                <wp:simplePos x="0" y="0"/>
                <wp:positionH relativeFrom="column">
                  <wp:posOffset>2306019</wp:posOffset>
                </wp:positionH>
                <wp:positionV relativeFrom="paragraph">
                  <wp:posOffset>26810</wp:posOffset>
                </wp:positionV>
                <wp:extent cx="132840" cy="35640"/>
                <wp:effectExtent l="19050" t="38100" r="38735" b="40640"/>
                <wp:wrapNone/>
                <wp:docPr id="343" name="Ink 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9">
                      <w14:nvContentPartPr>
                        <w14:cNvContentPartPr/>
                      </w14:nvContentPartPr>
                      <w14:xfrm>
                        <a:off x="0" y="0"/>
                        <a:ext cx="13284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C4ABCC" id="Ink 343" o:spid="_x0000_s1026" type="#_x0000_t75" style="position:absolute;margin-left:181pt;margin-top:1.55pt;width:11.3pt;height:3.65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">
                <v:imagedata r:id="rId730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>
                <wp:simplePos x="0" y="0"/>
                <wp:positionH relativeFrom="column">
                  <wp:posOffset>2301699</wp:posOffset>
                </wp:positionH>
                <wp:positionV relativeFrom="paragraph">
                  <wp:posOffset>121490</wp:posOffset>
                </wp:positionV>
                <wp:extent cx="110520" cy="181800"/>
                <wp:effectExtent l="38100" t="38100" r="41910" b="46990"/>
                <wp:wrapNone/>
                <wp:docPr id="341" name="Ink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1">
                      <w14:nvContentPartPr>
                        <w14:cNvContentPartPr/>
                      </w14:nvContentPartPr>
                      <w14:xfrm>
                        <a:off x="0" y="0"/>
                        <a:ext cx="11052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D6CB64" id="Ink 341" o:spid="_x0000_s1026" type="#_x0000_t75" style="position:absolute;margin-left:180.5pt;margin-top:8.8pt;width:10.15pt;height:15.85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">
                <v:imagedata r:id="rId732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>
                <wp:simplePos x="0" y="0"/>
                <wp:positionH relativeFrom="column">
                  <wp:posOffset>2150859</wp:posOffset>
                </wp:positionH>
                <wp:positionV relativeFrom="paragraph">
                  <wp:posOffset>184490</wp:posOffset>
                </wp:positionV>
                <wp:extent cx="79200" cy="11160"/>
                <wp:effectExtent l="19050" t="57150" r="54610" b="46355"/>
                <wp:wrapNone/>
                <wp:docPr id="339" name="Ink 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3">
                      <w14:nvContentPartPr>
                        <w14:cNvContentPartPr/>
                      </w14:nvContentPartPr>
                      <w14:xfrm>
                        <a:off x="0" y="0"/>
                        <a:ext cx="792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065358" id="Ink 339" o:spid="_x0000_s1026" type="#_x0000_t75" style="position:absolute;margin-left:168.9pt;margin-top:13.9pt;width:7.4pt;height:2.3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">
                <v:imagedata r:id="rId734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>
                <wp:simplePos x="0" y="0"/>
                <wp:positionH relativeFrom="column">
                  <wp:posOffset>2028099</wp:posOffset>
                </wp:positionH>
                <wp:positionV relativeFrom="paragraph">
                  <wp:posOffset>87290</wp:posOffset>
                </wp:positionV>
                <wp:extent cx="39240" cy="249840"/>
                <wp:effectExtent l="19050" t="38100" r="56515" b="55245"/>
                <wp:wrapNone/>
                <wp:docPr id="338" name="Ink 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5">
                      <w14:nvContentPartPr>
                        <w14:cNvContentPartPr/>
                      </w14:nvContentPartPr>
                      <w14:xfrm>
                        <a:off x="0" y="0"/>
                        <a:ext cx="39240" cy="24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0493EF" id="Ink 338" o:spid="_x0000_s1026" type="#_x0000_t75" style="position:absolute;margin-left:159.15pt;margin-top:6.25pt;width:4.45pt;height:21.05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">
                <v:imagedata r:id="rId736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>
                <wp:simplePos x="0" y="0"/>
                <wp:positionH relativeFrom="column">
                  <wp:posOffset>1881939</wp:posOffset>
                </wp:positionH>
                <wp:positionV relativeFrom="paragraph">
                  <wp:posOffset>130130</wp:posOffset>
                </wp:positionV>
                <wp:extent cx="97920" cy="147240"/>
                <wp:effectExtent l="19050" t="38100" r="54610" b="43815"/>
                <wp:wrapNone/>
                <wp:docPr id="337" name="Ink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7">
                      <w14:nvContentPartPr>
                        <w14:cNvContentPartPr/>
                      </w14:nvContentPartPr>
                      <w14:xfrm>
                        <a:off x="0" y="0"/>
                        <a:ext cx="9792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E81FE2" id="Ink 337" o:spid="_x0000_s1026" type="#_x0000_t75" style="position:absolute;margin-left:147.5pt;margin-top:9.55pt;width:9.05pt;height:13.1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">
                <v:imagedata r:id="rId738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>
                <wp:simplePos x="0" y="0"/>
                <wp:positionH relativeFrom="column">
                  <wp:posOffset>1760259</wp:posOffset>
                </wp:positionH>
                <wp:positionV relativeFrom="paragraph">
                  <wp:posOffset>207170</wp:posOffset>
                </wp:positionV>
                <wp:extent cx="57600" cy="7920"/>
                <wp:effectExtent l="38100" t="38100" r="38100" b="49530"/>
                <wp:wrapNone/>
                <wp:docPr id="336" name="Ink 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9">
                      <w14:nvContentPartPr>
                        <w14:cNvContentPartPr/>
                      </w14:nvContentPartPr>
                      <w14:xfrm>
                        <a:off x="0" y="0"/>
                        <a:ext cx="576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3861C0" id="Ink 336" o:spid="_x0000_s1026" type="#_x0000_t75" style="position:absolute;margin-left:138.05pt;margin-top:16.05pt;width:5.75pt;height:1.55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">
                <v:imagedata r:id="rId740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>
                <wp:simplePos x="0" y="0"/>
                <wp:positionH relativeFrom="column">
                  <wp:posOffset>1680339</wp:posOffset>
                </wp:positionH>
                <wp:positionV relativeFrom="paragraph">
                  <wp:posOffset>79370</wp:posOffset>
                </wp:positionV>
                <wp:extent cx="15480" cy="238320"/>
                <wp:effectExtent l="57150" t="38100" r="41910" b="47625"/>
                <wp:wrapNone/>
                <wp:docPr id="335" name="Ink 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1">
                      <w14:nvContentPartPr>
                        <w14:cNvContentPartPr/>
                      </w14:nvContentPartPr>
                      <w14:xfrm>
                        <a:off x="0" y="0"/>
                        <a:ext cx="15480" cy="23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6CB7C6" id="Ink 335" o:spid="_x0000_s1026" type="#_x0000_t75" style="position:absolute;margin-left:131.6pt;margin-top:5.75pt;width:2.65pt;height:19.9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">
                <v:imagedata r:id="rId742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>
                <wp:simplePos x="0" y="0"/>
                <wp:positionH relativeFrom="column">
                  <wp:posOffset>1454979</wp:posOffset>
                </wp:positionH>
                <wp:positionV relativeFrom="paragraph">
                  <wp:posOffset>161090</wp:posOffset>
                </wp:positionV>
                <wp:extent cx="73800" cy="7560"/>
                <wp:effectExtent l="38100" t="38100" r="40640" b="50165"/>
                <wp:wrapNone/>
                <wp:docPr id="333" name="Ink 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3">
                      <w14:nvContentPartPr>
                        <w14:cNvContentPartPr/>
                      </w14:nvContentPartPr>
                      <w14:xfrm>
                        <a:off x="0" y="0"/>
                        <a:ext cx="738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765587" id="Ink 333" o:spid="_x0000_s1026" type="#_x0000_t75" style="position:absolute;margin-left:114.05pt;margin-top:12.05pt;width:6.9pt;height:1.95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">
                <v:imagedata r:id="rId744" o:title=""/>
              </v:shape>
            </w:pict>
          </mc:Fallback>
        </mc:AlternateContent>
      </w:r>
    </w:p>
    <w:p w:rsidR="00D67B9A" w:rsidRDefault="00697102" w:rsidP="00226ABD">
      <w:pPr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>
                <wp:simplePos x="0" y="0"/>
                <wp:positionH relativeFrom="column">
                  <wp:posOffset>5916819</wp:posOffset>
                </wp:positionH>
                <wp:positionV relativeFrom="paragraph">
                  <wp:posOffset>-82595</wp:posOffset>
                </wp:positionV>
                <wp:extent cx="414000" cy="485640"/>
                <wp:effectExtent l="38100" t="38100" r="62865" b="48260"/>
                <wp:wrapNone/>
                <wp:docPr id="387" name="Ink 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5">
                      <w14:nvContentPartPr>
                        <w14:cNvContentPartPr/>
                      </w14:nvContentPartPr>
                      <w14:xfrm>
                        <a:off x="0" y="0"/>
                        <a:ext cx="414000" cy="48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B15068" id="Ink 387" o:spid="_x0000_s1026" type="#_x0000_t75" style="position:absolute;margin-left:465.1pt;margin-top:-7.2pt;width:34.45pt;height:39.75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">
                <v:imagedata r:id="rId746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>
                <wp:simplePos x="0" y="0"/>
                <wp:positionH relativeFrom="column">
                  <wp:posOffset>6030219</wp:posOffset>
                </wp:positionH>
                <wp:positionV relativeFrom="paragraph">
                  <wp:posOffset>56725</wp:posOffset>
                </wp:positionV>
                <wp:extent cx="83880" cy="158040"/>
                <wp:effectExtent l="38100" t="57150" r="49530" b="52070"/>
                <wp:wrapNone/>
                <wp:docPr id="386" name="Ink 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7">
                      <w14:nvContentPartPr>
                        <w14:cNvContentPartPr/>
                      </w14:nvContentPartPr>
                      <w14:xfrm>
                        <a:off x="0" y="0"/>
                        <a:ext cx="8388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BFA26A" id="Ink 386" o:spid="_x0000_s1026" type="#_x0000_t75" style="position:absolute;margin-left:473.95pt;margin-top:3.65pt;width:8.2pt;height:14.15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">
                <v:imagedata r:id="rId748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>
                <wp:simplePos x="0" y="0"/>
                <wp:positionH relativeFrom="column">
                  <wp:posOffset>5800899</wp:posOffset>
                </wp:positionH>
                <wp:positionV relativeFrom="paragraph">
                  <wp:posOffset>211525</wp:posOffset>
                </wp:positionV>
                <wp:extent cx="55800" cy="7200"/>
                <wp:effectExtent l="38100" t="38100" r="40005" b="50165"/>
                <wp:wrapNone/>
                <wp:docPr id="385" name="Ink 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9">
                      <w14:nvContentPartPr>
                        <w14:cNvContentPartPr/>
                      </w14:nvContentPartPr>
                      <w14:xfrm>
                        <a:off x="0" y="0"/>
                        <a:ext cx="558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C8DED3" id="Ink 385" o:spid="_x0000_s1026" type="#_x0000_t75" style="position:absolute;margin-left:456.25pt;margin-top:16.15pt;width:5.65pt;height:1.8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">
                <v:imagedata r:id="rId750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>
                <wp:simplePos x="0" y="0"/>
                <wp:positionH relativeFrom="column">
                  <wp:posOffset>5819619</wp:posOffset>
                </wp:positionH>
                <wp:positionV relativeFrom="paragraph">
                  <wp:posOffset>136285</wp:posOffset>
                </wp:positionV>
                <wp:extent cx="64080" cy="7200"/>
                <wp:effectExtent l="38100" t="38100" r="50800" b="50165"/>
                <wp:wrapNone/>
                <wp:docPr id="384" name="Ink 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1">
                      <w14:nvContentPartPr>
                        <w14:cNvContentPartPr/>
                      </w14:nvContentPartPr>
                      <w14:xfrm>
                        <a:off x="0" y="0"/>
                        <a:ext cx="640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0BC057" id="Ink 384" o:spid="_x0000_s1026" type="#_x0000_t75" style="position:absolute;margin-left:457.8pt;margin-top:10.3pt;width:6.2pt;height:1.8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">
                <v:imagedata r:id="rId752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>
                <wp:simplePos x="0" y="0"/>
                <wp:positionH relativeFrom="column">
                  <wp:posOffset>5679219</wp:posOffset>
                </wp:positionH>
                <wp:positionV relativeFrom="paragraph">
                  <wp:posOffset>33325</wp:posOffset>
                </wp:positionV>
                <wp:extent cx="3240" cy="254880"/>
                <wp:effectExtent l="57150" t="38100" r="53975" b="50165"/>
                <wp:wrapNone/>
                <wp:docPr id="383" name="Ink 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3">
                      <w14:nvContentPartPr>
                        <w14:cNvContentPartPr/>
                      </w14:nvContentPartPr>
                      <w14:xfrm>
                        <a:off x="0" y="0"/>
                        <a:ext cx="3240" cy="25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3E01FB" id="Ink 383" o:spid="_x0000_s1026" type="#_x0000_t75" style="position:absolute;margin-left:446.35pt;margin-top:2.25pt;width:2.05pt;height:21.15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">
                <v:imagedata r:id="rId754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>
                <wp:simplePos x="0" y="0"/>
                <wp:positionH relativeFrom="column">
                  <wp:posOffset>5515779</wp:posOffset>
                </wp:positionH>
                <wp:positionV relativeFrom="paragraph">
                  <wp:posOffset>103525</wp:posOffset>
                </wp:positionV>
                <wp:extent cx="95040" cy="133200"/>
                <wp:effectExtent l="38100" t="38100" r="57785" b="57785"/>
                <wp:wrapNone/>
                <wp:docPr id="382" name="Ink 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5">
                      <w14:nvContentPartPr>
                        <w14:cNvContentPartPr/>
                      </w14:nvContentPartPr>
                      <w14:xfrm>
                        <a:off x="0" y="0"/>
                        <a:ext cx="9504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B4BE38" id="Ink 382" o:spid="_x0000_s1026" type="#_x0000_t75" style="position:absolute;margin-left:433.55pt;margin-top:7.35pt;width:9.05pt;height:12.1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">
                <v:imagedata r:id="rId756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>
                <wp:simplePos x="0" y="0"/>
                <wp:positionH relativeFrom="column">
                  <wp:posOffset>5384019</wp:posOffset>
                </wp:positionH>
                <wp:positionV relativeFrom="paragraph">
                  <wp:posOffset>170125</wp:posOffset>
                </wp:positionV>
                <wp:extent cx="69480" cy="7200"/>
                <wp:effectExtent l="38100" t="38100" r="45085" b="50165"/>
                <wp:wrapNone/>
                <wp:docPr id="381" name="Ink 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7">
                      <w14:nvContentPartPr>
                        <w14:cNvContentPartPr/>
                      </w14:nvContentPartPr>
                      <w14:xfrm>
                        <a:off x="0" y="0"/>
                        <a:ext cx="694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508423" id="Ink 381" o:spid="_x0000_s1026" type="#_x0000_t75" style="position:absolute;margin-left:423.3pt;margin-top:12.95pt;width:6.8pt;height:1.75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">
                <v:imagedata r:id="rId758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>
                <wp:simplePos x="0" y="0"/>
                <wp:positionH relativeFrom="column">
                  <wp:posOffset>5275659</wp:posOffset>
                </wp:positionH>
                <wp:positionV relativeFrom="paragraph">
                  <wp:posOffset>67165</wp:posOffset>
                </wp:positionV>
                <wp:extent cx="9000" cy="207000"/>
                <wp:effectExtent l="38100" t="38100" r="48260" b="41275"/>
                <wp:wrapNone/>
                <wp:docPr id="380" name="Ink 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9">
                      <w14:nvContentPartPr>
                        <w14:cNvContentPartPr/>
                      </w14:nvContentPartPr>
                      <w14:xfrm>
                        <a:off x="0" y="0"/>
                        <a:ext cx="900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F2C43A" id="Ink 380" o:spid="_x0000_s1026" type="#_x0000_t75" style="position:absolute;margin-left:415.1pt;margin-top:5pt;width:1.8pt;height:17.25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">
                <v:imagedata r:id="rId760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>
                <wp:simplePos x="0" y="0"/>
                <wp:positionH relativeFrom="column">
                  <wp:posOffset>5047779</wp:posOffset>
                </wp:positionH>
                <wp:positionV relativeFrom="paragraph">
                  <wp:posOffset>172285</wp:posOffset>
                </wp:positionV>
                <wp:extent cx="81720" cy="16920"/>
                <wp:effectExtent l="38100" t="38100" r="52070" b="40640"/>
                <wp:wrapNone/>
                <wp:docPr id="379" name="Ink 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1">
                      <w14:nvContentPartPr>
                        <w14:cNvContentPartPr/>
                      </w14:nvContentPartPr>
                      <w14:xfrm>
                        <a:off x="0" y="0"/>
                        <a:ext cx="8172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11FD10" id="Ink 379" o:spid="_x0000_s1026" type="#_x0000_t75" style="position:absolute;margin-left:396.8pt;margin-top:13.3pt;width:7.8pt;height:2.4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">
                <v:imagedata r:id="rId762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>
                <wp:simplePos x="0" y="0"/>
                <wp:positionH relativeFrom="column">
                  <wp:posOffset>4997739</wp:posOffset>
                </wp:positionH>
                <wp:positionV relativeFrom="paragraph">
                  <wp:posOffset>114325</wp:posOffset>
                </wp:positionV>
                <wp:extent cx="136440" cy="19440"/>
                <wp:effectExtent l="38100" t="57150" r="35560" b="38100"/>
                <wp:wrapNone/>
                <wp:docPr id="378" name="Ink 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3">
                      <w14:nvContentPartPr>
                        <w14:cNvContentPartPr/>
                      </w14:nvContentPartPr>
                      <w14:xfrm>
                        <a:off x="0" y="0"/>
                        <a:ext cx="13644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1B19CE" id="Ink 378" o:spid="_x0000_s1026" type="#_x0000_t75" style="position:absolute;margin-left:393.1pt;margin-top:8.35pt;width:11.85pt;height:2.6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">
                <v:imagedata r:id="rId764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>
                <wp:simplePos x="0" y="0"/>
                <wp:positionH relativeFrom="column">
                  <wp:posOffset>2162739</wp:posOffset>
                </wp:positionH>
                <wp:positionV relativeFrom="paragraph">
                  <wp:posOffset>25405</wp:posOffset>
                </wp:positionV>
                <wp:extent cx="62280" cy="5040"/>
                <wp:effectExtent l="38100" t="38100" r="52070" b="52705"/>
                <wp:wrapNone/>
                <wp:docPr id="340" name="Ink 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5">
                      <w14:nvContentPartPr>
                        <w14:cNvContentPartPr/>
                      </w14:nvContentPartPr>
                      <w14:xfrm>
                        <a:off x="0" y="0"/>
                        <a:ext cx="622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14035D" id="Ink 340" o:spid="_x0000_s1026" type="#_x0000_t75" style="position:absolute;margin-left:169.95pt;margin-top:1.25pt;width:5.9pt;height:1.8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">
                <v:imagedata r:id="rId766" o:title=""/>
              </v:shape>
            </w:pict>
          </mc:Fallback>
        </mc:AlternateContent>
      </w:r>
      <w:r w:rsidR="00484556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>
                <wp:simplePos x="0" y="0"/>
                <wp:positionH relativeFrom="column">
                  <wp:posOffset>1472259</wp:posOffset>
                </wp:positionH>
                <wp:positionV relativeFrom="paragraph">
                  <wp:posOffset>565</wp:posOffset>
                </wp:positionV>
                <wp:extent cx="50040" cy="8640"/>
                <wp:effectExtent l="38100" t="57150" r="45720" b="48895"/>
                <wp:wrapNone/>
                <wp:docPr id="334" name="Ink 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7">
                      <w14:nvContentPartPr>
                        <w14:cNvContentPartPr/>
                      </w14:nvContentPartPr>
                      <w14:xfrm>
                        <a:off x="0" y="0"/>
                        <a:ext cx="500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5DB852" id="Ink 334" o:spid="_x0000_s1026" type="#_x0000_t75" style="position:absolute;margin-left:115.4pt;margin-top:-.7pt;width:5.25pt;height:2.2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">
                <v:imagedata r:id="rId768" o:title=""/>
              </v:shape>
            </w:pict>
          </mc:Fallback>
        </mc:AlternateContent>
      </w:r>
    </w:p>
    <w:p w:rsidR="00226ABD" w:rsidRPr="003A7910" w:rsidRDefault="00226ABD" w:rsidP="00226ABD">
      <w:pPr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sz w:val="24"/>
          <w:szCs w:val="24"/>
          <w:u w:val="double"/>
        </w:rPr>
        <w:t>Example B</w:t>
      </w:r>
      <w:r w:rsidRPr="00226ABD">
        <w:rPr>
          <w:rFonts w:ascii="Comic Sans MS" w:hAnsi="Comic Sans MS"/>
          <w:sz w:val="24"/>
          <w:szCs w:val="24"/>
          <w:u w:val="double"/>
        </w:rPr>
        <w:t>:</w:t>
      </w:r>
      <w:r>
        <w:rPr>
          <w:rFonts w:ascii="Comic Sans MS" w:hAnsi="Comic Sans MS"/>
          <w:b/>
          <w:sz w:val="24"/>
          <w:szCs w:val="24"/>
        </w:rPr>
        <w:t xml:space="preserve">  </w:t>
      </w:r>
      <w:r>
        <w:rPr>
          <w:rFonts w:ascii="Comic Sans MS" w:hAnsi="Comic Sans MS"/>
          <w:sz w:val="24"/>
          <w:szCs w:val="24"/>
        </w:rPr>
        <w:t xml:space="preserve">Find M if the length of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MN</m:t>
            </m:r>
          </m:e>
        </m:acc>
      </m:oMath>
      <w:r w:rsidRPr="003A7910">
        <w:rPr>
          <w:rFonts w:ascii="Comic Sans MS" w:hAnsi="Comic Sans MS"/>
          <w:sz w:val="24"/>
          <w:szCs w:val="24"/>
        </w:rPr>
        <w:t xml:space="preserve"> = 9 and the coordinate of N is 6.</w:t>
      </w:r>
    </w:p>
    <w:p w:rsidR="001017E4" w:rsidRDefault="00697102">
      <w:pPr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>
                <wp:simplePos x="0" y="0"/>
                <wp:positionH relativeFrom="column">
                  <wp:posOffset>4290339</wp:posOffset>
                </wp:positionH>
                <wp:positionV relativeFrom="paragraph">
                  <wp:posOffset>5710</wp:posOffset>
                </wp:positionV>
                <wp:extent cx="16560" cy="377280"/>
                <wp:effectExtent l="38100" t="38100" r="59690" b="41910"/>
                <wp:wrapNone/>
                <wp:docPr id="440" name="Ink 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9">
                      <w14:nvContentPartPr>
                        <w14:cNvContentPartPr/>
                      </w14:nvContentPartPr>
                      <w14:xfrm>
                        <a:off x="0" y="0"/>
                        <a:ext cx="16560" cy="37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2FA524" id="Ink 440" o:spid="_x0000_s1026" type="#_x0000_t75" style="position:absolute;margin-left:336.9pt;margin-top:-.1pt;width:3.15pt;height:31.25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">
                <v:imagedata r:id="rId770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>
                <wp:simplePos x="0" y="0"/>
                <wp:positionH relativeFrom="column">
                  <wp:posOffset>4094499</wp:posOffset>
                </wp:positionH>
                <wp:positionV relativeFrom="paragraph">
                  <wp:posOffset>193270</wp:posOffset>
                </wp:positionV>
                <wp:extent cx="82440" cy="7560"/>
                <wp:effectExtent l="57150" t="38100" r="51435" b="50165"/>
                <wp:wrapNone/>
                <wp:docPr id="438" name="Ink 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1">
                      <w14:nvContentPartPr>
                        <w14:cNvContentPartPr/>
                      </w14:nvContentPartPr>
                      <w14:xfrm>
                        <a:off x="0" y="0"/>
                        <a:ext cx="824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3017B9" id="Ink 438" o:spid="_x0000_s1026" type="#_x0000_t75" style="position:absolute;margin-left:321.7pt;margin-top:14.5pt;width:8pt;height:2.25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">
                <v:imagedata r:id="rId772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>
                <wp:simplePos x="0" y="0"/>
                <wp:positionH relativeFrom="column">
                  <wp:posOffset>3908379</wp:posOffset>
                </wp:positionH>
                <wp:positionV relativeFrom="paragraph">
                  <wp:posOffset>122350</wp:posOffset>
                </wp:positionV>
                <wp:extent cx="121320" cy="165960"/>
                <wp:effectExtent l="57150" t="38100" r="50165" b="62865"/>
                <wp:wrapNone/>
                <wp:docPr id="437" name="Ink 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3">
                      <w14:nvContentPartPr>
                        <w14:cNvContentPartPr/>
                      </w14:nvContentPartPr>
                      <w14:xfrm>
                        <a:off x="0" y="0"/>
                        <a:ext cx="12132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9520CE" id="Ink 437" o:spid="_x0000_s1026" type="#_x0000_t75" style="position:absolute;margin-left:307pt;margin-top:8.75pt;width:11.2pt;height:14.85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">
                <v:imagedata r:id="rId774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>
                <wp:simplePos x="0" y="0"/>
                <wp:positionH relativeFrom="column">
                  <wp:posOffset>3679779</wp:posOffset>
                </wp:positionH>
                <wp:positionV relativeFrom="paragraph">
                  <wp:posOffset>112990</wp:posOffset>
                </wp:positionV>
                <wp:extent cx="198000" cy="146160"/>
                <wp:effectExtent l="57150" t="38100" r="50165" b="44450"/>
                <wp:wrapNone/>
                <wp:docPr id="436" name="Ink 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5">
                      <w14:nvContentPartPr>
                        <w14:cNvContentPartPr/>
                      </w14:nvContentPartPr>
                      <w14:xfrm>
                        <a:off x="0" y="0"/>
                        <a:ext cx="19800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6F001F" id="Ink 436" o:spid="_x0000_s1026" type="#_x0000_t75" style="position:absolute;margin-left:289.05pt;margin-top:8.15pt;width:17.05pt;height:13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">
                <v:imagedata r:id="rId776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>
                <wp:simplePos x="0" y="0"/>
                <wp:positionH relativeFrom="column">
                  <wp:posOffset>2561979</wp:posOffset>
                </wp:positionH>
                <wp:positionV relativeFrom="paragraph">
                  <wp:posOffset>76270</wp:posOffset>
                </wp:positionV>
                <wp:extent cx="159120" cy="116280"/>
                <wp:effectExtent l="57150" t="57150" r="12700" b="55245"/>
                <wp:wrapNone/>
                <wp:docPr id="405" name="Ink 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7">
                      <w14:nvContentPartPr>
                        <w14:cNvContentPartPr/>
                      </w14:nvContentPartPr>
                      <w14:xfrm>
                        <a:off x="0" y="0"/>
                        <a:ext cx="15912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699ACF" id="Ink 405" o:spid="_x0000_s1026" type="#_x0000_t75" style="position:absolute;margin-left:201.05pt;margin-top:5.25pt;width:14pt;height:10.65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">
                <v:imagedata r:id="rId778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>
                <wp:simplePos x="0" y="0"/>
                <wp:positionH relativeFrom="column">
                  <wp:posOffset>1354539</wp:posOffset>
                </wp:positionH>
                <wp:positionV relativeFrom="paragraph">
                  <wp:posOffset>83470</wp:posOffset>
                </wp:positionV>
                <wp:extent cx="118440" cy="140040"/>
                <wp:effectExtent l="38100" t="38100" r="53340" b="50800"/>
                <wp:wrapNone/>
                <wp:docPr id="392" name="Ink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9">
                      <w14:nvContentPartPr>
                        <w14:cNvContentPartPr/>
                      </w14:nvContentPartPr>
                      <w14:xfrm>
                        <a:off x="0" y="0"/>
                        <a:ext cx="11844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3A0948" id="Ink 392" o:spid="_x0000_s1026" type="#_x0000_t75" style="position:absolute;margin-left:106.1pt;margin-top:5.85pt;width:10.6pt;height:12.4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">
                <v:imagedata r:id="rId780" o:title=""/>
              </v:shape>
            </w:pict>
          </mc:Fallback>
        </mc:AlternateContent>
      </w:r>
    </w:p>
    <w:p w:rsidR="00D922EF" w:rsidRDefault="00697102">
      <w:pPr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>
                <wp:simplePos x="0" y="0"/>
                <wp:positionH relativeFrom="column">
                  <wp:posOffset>4985499</wp:posOffset>
                </wp:positionH>
                <wp:positionV relativeFrom="paragraph">
                  <wp:posOffset>-161380</wp:posOffset>
                </wp:positionV>
                <wp:extent cx="5760" cy="352440"/>
                <wp:effectExtent l="57150" t="38100" r="51435" b="47625"/>
                <wp:wrapNone/>
                <wp:docPr id="444" name="Ink 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1">
                      <w14:nvContentPartPr>
                        <w14:cNvContentPartPr/>
                      </w14:nvContentPartPr>
                      <w14:xfrm>
                        <a:off x="0" y="0"/>
                        <a:ext cx="5760" cy="35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EFD302" id="Ink 444" o:spid="_x0000_s1026" type="#_x0000_t75" style="position:absolute;margin-left:391.7pt;margin-top:-13.3pt;width:2.15pt;height:29.25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">
                <v:imagedata r:id="rId782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>
                <wp:simplePos x="0" y="0"/>
                <wp:positionH relativeFrom="column">
                  <wp:posOffset>4774179</wp:posOffset>
                </wp:positionH>
                <wp:positionV relativeFrom="paragraph">
                  <wp:posOffset>-21700</wp:posOffset>
                </wp:positionV>
                <wp:extent cx="121680" cy="92520"/>
                <wp:effectExtent l="38100" t="57150" r="50165" b="41275"/>
                <wp:wrapNone/>
                <wp:docPr id="443" name="Ink 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3">
                      <w14:nvContentPartPr>
                        <w14:cNvContentPartPr/>
                      </w14:nvContentPartPr>
                      <w14:xfrm>
                        <a:off x="0" y="0"/>
                        <a:ext cx="12168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928AE9" id="Ink 443" o:spid="_x0000_s1026" type="#_x0000_t75" style="position:absolute;margin-left:375.3pt;margin-top:-2.45pt;width:10.95pt;height:8.75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">
                <v:imagedata r:id="rId784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>
                <wp:simplePos x="0" y="0"/>
                <wp:positionH relativeFrom="column">
                  <wp:posOffset>4636659</wp:posOffset>
                </wp:positionH>
                <wp:positionV relativeFrom="paragraph">
                  <wp:posOffset>8540</wp:posOffset>
                </wp:positionV>
                <wp:extent cx="66600" cy="7920"/>
                <wp:effectExtent l="38100" t="38100" r="48260" b="49530"/>
                <wp:wrapNone/>
                <wp:docPr id="442" name="Ink 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5">
                      <w14:nvContentPartPr>
                        <w14:cNvContentPartPr/>
                      </w14:nvContentPartPr>
                      <w14:xfrm>
                        <a:off x="0" y="0"/>
                        <a:ext cx="666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87848C" id="Ink 442" o:spid="_x0000_s1026" type="#_x0000_t75" style="position:absolute;margin-left:364.55pt;margin-top:.05pt;width:6.55pt;height:2.1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">
                <v:imagedata r:id="rId786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>
                <wp:simplePos x="0" y="0"/>
                <wp:positionH relativeFrom="column">
                  <wp:posOffset>4397619</wp:posOffset>
                </wp:positionH>
                <wp:positionV relativeFrom="paragraph">
                  <wp:posOffset>-40780</wp:posOffset>
                </wp:positionV>
                <wp:extent cx="160200" cy="99360"/>
                <wp:effectExtent l="38100" t="38100" r="49530" b="53340"/>
                <wp:wrapNone/>
                <wp:docPr id="441" name="Ink 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7">
                      <w14:nvContentPartPr>
                        <w14:cNvContentPartPr/>
                      </w14:nvContentPartPr>
                      <w14:xfrm>
                        <a:off x="0" y="0"/>
                        <a:ext cx="16020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212ADE" id="Ink 441" o:spid="_x0000_s1026" type="#_x0000_t75" style="position:absolute;margin-left:345.75pt;margin-top:-3.8pt;width:13.8pt;height:9.1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">
                <v:imagedata r:id="rId788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>
                <wp:simplePos x="0" y="0"/>
                <wp:positionH relativeFrom="column">
                  <wp:posOffset>4116099</wp:posOffset>
                </wp:positionH>
                <wp:positionV relativeFrom="paragraph">
                  <wp:posOffset>35900</wp:posOffset>
                </wp:positionV>
                <wp:extent cx="62280" cy="12960"/>
                <wp:effectExtent l="38100" t="57150" r="52070" b="44450"/>
                <wp:wrapNone/>
                <wp:docPr id="439" name="Ink 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9">
                      <w14:nvContentPartPr>
                        <w14:cNvContentPartPr/>
                      </w14:nvContentPartPr>
                      <w14:xfrm>
                        <a:off x="0" y="0"/>
                        <a:ext cx="622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1B0EAC" id="Ink 439" o:spid="_x0000_s1026" type="#_x0000_t75" style="position:absolute;margin-left:323.55pt;margin-top:2.15pt;width:6.2pt;height:2.2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">
                <v:imagedata r:id="rId790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>
                <wp:simplePos x="0" y="0"/>
                <wp:positionH relativeFrom="column">
                  <wp:posOffset>95979</wp:posOffset>
                </wp:positionH>
                <wp:positionV relativeFrom="paragraph">
                  <wp:posOffset>-55900</wp:posOffset>
                </wp:positionV>
                <wp:extent cx="181440" cy="134640"/>
                <wp:effectExtent l="38100" t="38100" r="9525" b="55880"/>
                <wp:wrapNone/>
                <wp:docPr id="428" name="Ink 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1">
                      <w14:nvContentPartPr>
                        <w14:cNvContentPartPr/>
                      </w14:nvContentPartPr>
                      <w14:xfrm>
                        <a:off x="0" y="0"/>
                        <a:ext cx="18144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63BBF8" id="Ink 428" o:spid="_x0000_s1026" type="#_x0000_t75" style="position:absolute;margin-left:7.1pt;margin-top:-5.1pt;width:15.45pt;height:11.95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">
                <v:imagedata r:id="rId792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>
                <wp:simplePos x="0" y="0"/>
                <wp:positionH relativeFrom="column">
                  <wp:posOffset>198939</wp:posOffset>
                </wp:positionH>
                <wp:positionV relativeFrom="paragraph">
                  <wp:posOffset>139580</wp:posOffset>
                </wp:positionV>
                <wp:extent cx="41400" cy="134280"/>
                <wp:effectExtent l="38100" t="38100" r="53975" b="56515"/>
                <wp:wrapNone/>
                <wp:docPr id="427" name="Ink 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3">
                      <w14:nvContentPartPr>
                        <w14:cNvContentPartPr/>
                      </w14:nvContentPartPr>
                      <w14:xfrm>
                        <a:off x="0" y="0"/>
                        <a:ext cx="4140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FADDAF" id="Ink 427" o:spid="_x0000_s1026" type="#_x0000_t75" style="position:absolute;margin-left:14.7pt;margin-top:10.25pt;width:5.1pt;height:12.2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">
                <v:imagedata r:id="rId794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>
                <wp:simplePos x="0" y="0"/>
                <wp:positionH relativeFrom="column">
                  <wp:posOffset>325299</wp:posOffset>
                </wp:positionH>
                <wp:positionV relativeFrom="paragraph">
                  <wp:posOffset>150380</wp:posOffset>
                </wp:positionV>
                <wp:extent cx="32400" cy="101160"/>
                <wp:effectExtent l="38100" t="38100" r="43815" b="51435"/>
                <wp:wrapNone/>
                <wp:docPr id="425" name="Ink 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5">
                      <w14:nvContentPartPr>
                        <w14:cNvContentPartPr/>
                      </w14:nvContentPartPr>
                      <w14:xfrm>
                        <a:off x="0" y="0"/>
                        <a:ext cx="3240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968127" id="Ink 425" o:spid="_x0000_s1026" type="#_x0000_t75" style="position:absolute;margin-left:25.3pt;margin-top:11.45pt;width:3.5pt;height:9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">
                <v:imagedata r:id="rId796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>
                <wp:simplePos x="0" y="0"/>
                <wp:positionH relativeFrom="column">
                  <wp:posOffset>454539</wp:posOffset>
                </wp:positionH>
                <wp:positionV relativeFrom="paragraph">
                  <wp:posOffset>147860</wp:posOffset>
                </wp:positionV>
                <wp:extent cx="14040" cy="87840"/>
                <wp:effectExtent l="38100" t="38100" r="43180" b="45720"/>
                <wp:wrapNone/>
                <wp:docPr id="424" name="Ink 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7">
                      <w14:nvContentPartPr>
                        <w14:cNvContentPartPr/>
                      </w14:nvContentPartPr>
                      <w14:xfrm>
                        <a:off x="0" y="0"/>
                        <a:ext cx="1404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3AB5C8" id="Ink 424" o:spid="_x0000_s1026" type="#_x0000_t75" style="position:absolute;margin-left:35.2pt;margin-top:11.1pt;width:2.35pt;height:8.15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">
                <v:imagedata r:id="rId798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>
                <wp:simplePos x="0" y="0"/>
                <wp:positionH relativeFrom="column">
                  <wp:posOffset>581619</wp:posOffset>
                </wp:positionH>
                <wp:positionV relativeFrom="paragraph">
                  <wp:posOffset>133460</wp:posOffset>
                </wp:positionV>
                <wp:extent cx="30960" cy="111240"/>
                <wp:effectExtent l="38100" t="38100" r="45720" b="41275"/>
                <wp:wrapNone/>
                <wp:docPr id="423" name="Ink 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9">
                      <w14:nvContentPartPr>
                        <w14:cNvContentPartPr/>
                      </w14:nvContentPartPr>
                      <w14:xfrm>
                        <a:off x="0" y="0"/>
                        <a:ext cx="3096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023F43" id="Ink 423" o:spid="_x0000_s1026" type="#_x0000_t75" style="position:absolute;margin-left:45.5pt;margin-top:10.2pt;width:3.45pt;height:9.7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">
                <v:imagedata r:id="rId800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>
                <wp:simplePos x="0" y="0"/>
                <wp:positionH relativeFrom="column">
                  <wp:posOffset>737499</wp:posOffset>
                </wp:positionH>
                <wp:positionV relativeFrom="paragraph">
                  <wp:posOffset>109700</wp:posOffset>
                </wp:positionV>
                <wp:extent cx="19440" cy="115200"/>
                <wp:effectExtent l="38100" t="38100" r="38100" b="37465"/>
                <wp:wrapNone/>
                <wp:docPr id="422" name="Ink 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1">
                      <w14:nvContentPartPr>
                        <w14:cNvContentPartPr/>
                      </w14:nvContentPartPr>
                      <w14:xfrm>
                        <a:off x="0" y="0"/>
                        <a:ext cx="1944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0B6635" id="Ink 422" o:spid="_x0000_s1026" type="#_x0000_t75" style="position:absolute;margin-left:57.55pt;margin-top:8.35pt;width:2.75pt;height:10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">
                <v:imagedata r:id="rId802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>
                <wp:simplePos x="0" y="0"/>
                <wp:positionH relativeFrom="column">
                  <wp:posOffset>869619</wp:posOffset>
                </wp:positionH>
                <wp:positionV relativeFrom="paragraph">
                  <wp:posOffset>124100</wp:posOffset>
                </wp:positionV>
                <wp:extent cx="18360" cy="109800"/>
                <wp:effectExtent l="38100" t="38100" r="39370" b="43180"/>
                <wp:wrapNone/>
                <wp:docPr id="421" name="Ink 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3">
                      <w14:nvContentPartPr>
                        <w14:cNvContentPartPr/>
                      </w14:nvContentPartPr>
                      <w14:xfrm>
                        <a:off x="0" y="0"/>
                        <a:ext cx="1836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72AA92" id="Ink 421" o:spid="_x0000_s1026" type="#_x0000_t75" style="position:absolute;margin-left:67.9pt;margin-top:9.45pt;width:2.75pt;height:9.65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">
                <v:imagedata r:id="rId804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>
                <wp:simplePos x="0" y="0"/>
                <wp:positionH relativeFrom="column">
                  <wp:posOffset>1008219</wp:posOffset>
                </wp:positionH>
                <wp:positionV relativeFrom="paragraph">
                  <wp:posOffset>123380</wp:posOffset>
                </wp:positionV>
                <wp:extent cx="15120" cy="94680"/>
                <wp:effectExtent l="38100" t="38100" r="42545" b="38735"/>
                <wp:wrapNone/>
                <wp:docPr id="420" name="Ink 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5">
                      <w14:nvContentPartPr>
                        <w14:cNvContentPartPr/>
                      </w14:nvContentPartPr>
                      <w14:xfrm>
                        <a:off x="0" y="0"/>
                        <a:ext cx="1512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B69E5B" id="Ink 420" o:spid="_x0000_s1026" type="#_x0000_t75" style="position:absolute;margin-left:78.8pt;margin-top:9.25pt;width:2.6pt;height:8.55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">
                <v:imagedata r:id="rId806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>
                <wp:simplePos x="0" y="0"/>
                <wp:positionH relativeFrom="column">
                  <wp:posOffset>1152579</wp:posOffset>
                </wp:positionH>
                <wp:positionV relativeFrom="paragraph">
                  <wp:posOffset>97460</wp:posOffset>
                </wp:positionV>
                <wp:extent cx="17280" cy="114120"/>
                <wp:effectExtent l="38100" t="38100" r="40005" b="38735"/>
                <wp:wrapNone/>
                <wp:docPr id="419" name="Ink 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7">
                      <w14:nvContentPartPr>
                        <w14:cNvContentPartPr/>
                      </w14:nvContentPartPr>
                      <w14:xfrm>
                        <a:off x="0" y="0"/>
                        <a:ext cx="1728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82F37F" id="Ink 419" o:spid="_x0000_s1026" type="#_x0000_t75" style="position:absolute;margin-left:90.15pt;margin-top:7.3pt;width:2.7pt;height:10.05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">
                <v:imagedata r:id="rId808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>
                <wp:simplePos x="0" y="0"/>
                <wp:positionH relativeFrom="column">
                  <wp:posOffset>1299099</wp:posOffset>
                </wp:positionH>
                <wp:positionV relativeFrom="paragraph">
                  <wp:posOffset>133100</wp:posOffset>
                </wp:positionV>
                <wp:extent cx="2160" cy="84600"/>
                <wp:effectExtent l="57150" t="57150" r="55245" b="48895"/>
                <wp:wrapNone/>
                <wp:docPr id="418" name="Ink 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9">
                      <w14:nvContentPartPr>
                        <w14:cNvContentPartPr/>
                      </w14:nvContentPartPr>
                      <w14:xfrm>
                        <a:off x="0" y="0"/>
                        <a:ext cx="216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7E3F06" id="Ink 418" o:spid="_x0000_s1026" type="#_x0000_t75" style="position:absolute;margin-left:101.55pt;margin-top:9.65pt;width:1.8pt;height:8.2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">
                <v:imagedata r:id="rId810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>
                <wp:simplePos x="0" y="0"/>
                <wp:positionH relativeFrom="column">
                  <wp:posOffset>2584659</wp:posOffset>
                </wp:positionH>
                <wp:positionV relativeFrom="paragraph">
                  <wp:posOffset>71540</wp:posOffset>
                </wp:positionV>
                <wp:extent cx="76680" cy="68760"/>
                <wp:effectExtent l="57150" t="38100" r="38100" b="64770"/>
                <wp:wrapNone/>
                <wp:docPr id="404" name="Ink 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1">
                      <w14:nvContentPartPr>
                        <w14:cNvContentPartPr/>
                      </w14:nvContentPartPr>
                      <w14:xfrm>
                        <a:off x="0" y="0"/>
                        <a:ext cx="7668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567833" id="Ink 404" o:spid="_x0000_s1026" type="#_x0000_t75" style="position:absolute;margin-left:202.55pt;margin-top:4.75pt;width:8pt;height:7.3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">
                <v:imagedata r:id="rId812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>
                <wp:simplePos x="0" y="0"/>
                <wp:positionH relativeFrom="column">
                  <wp:posOffset>2620299</wp:posOffset>
                </wp:positionH>
                <wp:positionV relativeFrom="paragraph">
                  <wp:posOffset>13940</wp:posOffset>
                </wp:positionV>
                <wp:extent cx="12960" cy="182520"/>
                <wp:effectExtent l="57150" t="38100" r="44450" b="46355"/>
                <wp:wrapNone/>
                <wp:docPr id="403" name="Ink 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3">
                      <w14:nvContentPartPr>
                        <w14:cNvContentPartPr/>
                      </w14:nvContentPartPr>
                      <w14:xfrm>
                        <a:off x="0" y="0"/>
                        <a:ext cx="1296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1241D9" id="Ink 403" o:spid="_x0000_s1026" type="#_x0000_t75" style="position:absolute;margin-left:205.55pt;margin-top:.8pt;width:2.45pt;height:15.35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">
                <v:imagedata r:id="rId814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>
                <wp:simplePos x="0" y="0"/>
                <wp:positionH relativeFrom="column">
                  <wp:posOffset>2507619</wp:posOffset>
                </wp:positionH>
                <wp:positionV relativeFrom="paragraph">
                  <wp:posOffset>46700</wp:posOffset>
                </wp:positionV>
                <wp:extent cx="10080" cy="107280"/>
                <wp:effectExtent l="38100" t="38100" r="47625" b="45720"/>
                <wp:wrapNone/>
                <wp:docPr id="402" name="Ink 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5">
                      <w14:nvContentPartPr>
                        <w14:cNvContentPartPr/>
                      </w14:nvContentPartPr>
                      <w14:xfrm>
                        <a:off x="0" y="0"/>
                        <a:ext cx="1008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9283B5" id="Ink 402" o:spid="_x0000_s1026" type="#_x0000_t75" style="position:absolute;margin-left:197pt;margin-top:3.4pt;width:2pt;height:9.4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">
                <v:imagedata r:id="rId816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>
                <wp:simplePos x="0" y="0"/>
                <wp:positionH relativeFrom="column">
                  <wp:posOffset>2375859</wp:posOffset>
                </wp:positionH>
                <wp:positionV relativeFrom="paragraph">
                  <wp:posOffset>51740</wp:posOffset>
                </wp:positionV>
                <wp:extent cx="17640" cy="123840"/>
                <wp:effectExtent l="38100" t="38100" r="40005" b="47625"/>
                <wp:wrapNone/>
                <wp:docPr id="401" name="Ink 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7">
                      <w14:nvContentPartPr>
                        <w14:cNvContentPartPr/>
                      </w14:nvContentPartPr>
                      <w14:xfrm>
                        <a:off x="0" y="0"/>
                        <a:ext cx="1764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0BB572" id="Ink 401" o:spid="_x0000_s1026" type="#_x0000_t75" style="position:absolute;margin-left:186.8pt;margin-top:3.8pt;width:2.45pt;height:10.65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">
                <v:imagedata r:id="rId818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>
                <wp:simplePos x="0" y="0"/>
                <wp:positionH relativeFrom="column">
                  <wp:posOffset>2262459</wp:posOffset>
                </wp:positionH>
                <wp:positionV relativeFrom="paragraph">
                  <wp:posOffset>79820</wp:posOffset>
                </wp:positionV>
                <wp:extent cx="9360" cy="106560"/>
                <wp:effectExtent l="57150" t="38100" r="48260" b="46355"/>
                <wp:wrapNone/>
                <wp:docPr id="400" name="Ink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9">
                      <w14:nvContentPartPr>
                        <w14:cNvContentPartPr/>
                      </w14:nvContentPartPr>
                      <w14:xfrm>
                        <a:off x="0" y="0"/>
                        <a:ext cx="936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ED97DD" id="Ink 400" o:spid="_x0000_s1026" type="#_x0000_t75" style="position:absolute;margin-left:177.45pt;margin-top:5.75pt;width:2.15pt;height:9.6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">
                <v:imagedata r:id="rId820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>
                <wp:simplePos x="0" y="0"/>
                <wp:positionH relativeFrom="column">
                  <wp:posOffset>2117019</wp:posOffset>
                </wp:positionH>
                <wp:positionV relativeFrom="paragraph">
                  <wp:posOffset>82340</wp:posOffset>
                </wp:positionV>
                <wp:extent cx="18000" cy="128520"/>
                <wp:effectExtent l="38100" t="38100" r="39370" b="43180"/>
                <wp:wrapNone/>
                <wp:docPr id="399" name="Ink 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1">
                      <w14:nvContentPartPr>
                        <w14:cNvContentPartPr/>
                      </w14:nvContentPartPr>
                      <w14:xfrm>
                        <a:off x="0" y="0"/>
                        <a:ext cx="1800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DADF63" id="Ink 399" o:spid="_x0000_s1026" type="#_x0000_t75" style="position:absolute;margin-left:166.1pt;margin-top:6pt;width:2.65pt;height:11.25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">
                <v:imagedata r:id="rId822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>
                <wp:simplePos x="0" y="0"/>
                <wp:positionH relativeFrom="column">
                  <wp:posOffset>1998939</wp:posOffset>
                </wp:positionH>
                <wp:positionV relativeFrom="paragraph">
                  <wp:posOffset>94220</wp:posOffset>
                </wp:positionV>
                <wp:extent cx="8640" cy="105480"/>
                <wp:effectExtent l="57150" t="38100" r="48895" b="46990"/>
                <wp:wrapNone/>
                <wp:docPr id="398" name="Ink 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3">
                      <w14:nvContentPartPr>
                        <w14:cNvContentPartPr/>
                      </w14:nvContentPartPr>
                      <w14:xfrm>
                        <a:off x="0" y="0"/>
                        <a:ext cx="864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37620B" id="Ink 398" o:spid="_x0000_s1026" type="#_x0000_t75" style="position:absolute;margin-left:156.7pt;margin-top:7.15pt;width:2.1pt;height:9.2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">
                <v:imagedata r:id="rId824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>
                <wp:simplePos x="0" y="0"/>
                <wp:positionH relativeFrom="column">
                  <wp:posOffset>1883019</wp:posOffset>
                </wp:positionH>
                <wp:positionV relativeFrom="paragraph">
                  <wp:posOffset>84860</wp:posOffset>
                </wp:positionV>
                <wp:extent cx="6120" cy="102960"/>
                <wp:effectExtent l="57150" t="38100" r="51435" b="49530"/>
                <wp:wrapNone/>
                <wp:docPr id="397" name="Ink 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5">
                      <w14:nvContentPartPr>
                        <w14:cNvContentPartPr/>
                      </w14:nvContentPartPr>
                      <w14:xfrm>
                        <a:off x="0" y="0"/>
                        <a:ext cx="612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DD6A39" id="Ink 397" o:spid="_x0000_s1026" type="#_x0000_t75" style="position:absolute;margin-left:147.55pt;margin-top:6.2pt;width:1.9pt;height:9.2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">
                <v:imagedata r:id="rId826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>
                <wp:simplePos x="0" y="0"/>
                <wp:positionH relativeFrom="column">
                  <wp:posOffset>1744419</wp:posOffset>
                </wp:positionH>
                <wp:positionV relativeFrom="paragraph">
                  <wp:posOffset>94580</wp:posOffset>
                </wp:positionV>
                <wp:extent cx="11520" cy="109080"/>
                <wp:effectExtent l="57150" t="38100" r="45720" b="43815"/>
                <wp:wrapNone/>
                <wp:docPr id="396" name="Ink 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7">
                      <w14:nvContentPartPr>
                        <w14:cNvContentPartPr/>
                      </w14:nvContentPartPr>
                      <w14:xfrm>
                        <a:off x="0" y="0"/>
                        <a:ext cx="1152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14F56C" id="Ink 396" o:spid="_x0000_s1026" type="#_x0000_t75" style="position:absolute;margin-left:136.7pt;margin-top:6.9pt;width:2.2pt;height:9.8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">
                <v:imagedata r:id="rId828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>
                <wp:simplePos x="0" y="0"/>
                <wp:positionH relativeFrom="column">
                  <wp:posOffset>1615899</wp:posOffset>
                </wp:positionH>
                <wp:positionV relativeFrom="paragraph">
                  <wp:posOffset>109340</wp:posOffset>
                </wp:positionV>
                <wp:extent cx="32040" cy="119880"/>
                <wp:effectExtent l="38100" t="38100" r="44450" b="52070"/>
                <wp:wrapNone/>
                <wp:docPr id="395" name="Ink 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9">
                      <w14:nvContentPartPr>
                        <w14:cNvContentPartPr/>
                      </w14:nvContentPartPr>
                      <w14:xfrm>
                        <a:off x="0" y="0"/>
                        <a:ext cx="3204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91EEA0" id="Ink 395" o:spid="_x0000_s1026" type="#_x0000_t75" style="position:absolute;margin-left:126.9pt;margin-top:7.95pt;width:3.55pt;height:10.75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">
                <v:imagedata r:id="rId830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>
                <wp:simplePos x="0" y="0"/>
                <wp:positionH relativeFrom="column">
                  <wp:posOffset>1417179</wp:posOffset>
                </wp:positionH>
                <wp:positionV relativeFrom="paragraph">
                  <wp:posOffset>132740</wp:posOffset>
                </wp:positionV>
                <wp:extent cx="72000" cy="74520"/>
                <wp:effectExtent l="38100" t="38100" r="42545" b="59055"/>
                <wp:wrapNone/>
                <wp:docPr id="391" name="Ink 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1">
                      <w14:nvContentPartPr>
                        <w14:cNvContentPartPr/>
                      </w14:nvContentPartPr>
                      <w14:xfrm>
                        <a:off x="0" y="0"/>
                        <a:ext cx="7200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B61B2C" id="Ink 391" o:spid="_x0000_s1026" type="#_x0000_t75" style="position:absolute;margin-left:111pt;margin-top:9.75pt;width:7.1pt;height:7.3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">
                <v:imagedata r:id="rId832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>
                <wp:simplePos x="0" y="0"/>
                <wp:positionH relativeFrom="column">
                  <wp:posOffset>1433019</wp:posOffset>
                </wp:positionH>
                <wp:positionV relativeFrom="paragraph">
                  <wp:posOffset>94220</wp:posOffset>
                </wp:positionV>
                <wp:extent cx="32040" cy="190800"/>
                <wp:effectExtent l="38100" t="38100" r="44450" b="38100"/>
                <wp:wrapNone/>
                <wp:docPr id="390" name="Ink 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3">
                      <w14:nvContentPartPr>
                        <w14:cNvContentPartPr/>
                      </w14:nvContentPartPr>
                      <w14:xfrm>
                        <a:off x="0" y="0"/>
                        <a:ext cx="3204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F6A145" id="Ink 390" o:spid="_x0000_s1026" type="#_x0000_t75" style="position:absolute;margin-left:112.25pt;margin-top:6.8pt;width:3.75pt;height:16.25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">
                <v:imagedata r:id="rId834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>
                <wp:simplePos x="0" y="0"/>
                <wp:positionH relativeFrom="column">
                  <wp:posOffset>167619</wp:posOffset>
                </wp:positionH>
                <wp:positionV relativeFrom="paragraph">
                  <wp:posOffset>62540</wp:posOffset>
                </wp:positionV>
                <wp:extent cx="2622240" cy="149760"/>
                <wp:effectExtent l="38100" t="38100" r="45085" b="60325"/>
                <wp:wrapNone/>
                <wp:docPr id="389" name="Ink 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5">
                      <w14:nvContentPartPr>
                        <w14:cNvContentPartPr/>
                      </w14:nvContentPartPr>
                      <w14:xfrm>
                        <a:off x="0" y="0"/>
                        <a:ext cx="262224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DFFF3C" id="Ink 389" o:spid="_x0000_s1026" type="#_x0000_t75" style="position:absolute;margin-left:12.65pt;margin-top:4.1pt;width:207.95pt;height:13.4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">
                <v:imagedata r:id="rId836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>
                <wp:simplePos x="0" y="0"/>
                <wp:positionH relativeFrom="column">
                  <wp:posOffset>137019</wp:posOffset>
                </wp:positionH>
                <wp:positionV relativeFrom="paragraph">
                  <wp:posOffset>70820</wp:posOffset>
                </wp:positionV>
                <wp:extent cx="116640" cy="244800"/>
                <wp:effectExtent l="38100" t="38100" r="36195" b="41275"/>
                <wp:wrapNone/>
                <wp:docPr id="388" name="Ink 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7">
                      <w14:nvContentPartPr>
                        <w14:cNvContentPartPr/>
                      </w14:nvContentPartPr>
                      <w14:xfrm>
                        <a:off x="0" y="0"/>
                        <a:ext cx="116640" cy="24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A1F413" id="Ink 388" o:spid="_x0000_s1026" type="#_x0000_t75" style="position:absolute;margin-left:10pt;margin-top:5.3pt;width:10.35pt;height:20.25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">
                <v:imagedata r:id="rId838" o:title=""/>
              </v:shape>
            </w:pict>
          </mc:Fallback>
        </mc:AlternateContent>
      </w:r>
    </w:p>
    <w:p w:rsidR="00226ABD" w:rsidRDefault="00697102">
      <w:pPr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>
                <wp:simplePos x="0" y="0"/>
                <wp:positionH relativeFrom="column">
                  <wp:posOffset>4286379</wp:posOffset>
                </wp:positionH>
                <wp:positionV relativeFrom="paragraph">
                  <wp:posOffset>43855</wp:posOffset>
                </wp:positionV>
                <wp:extent cx="22680" cy="283320"/>
                <wp:effectExtent l="38100" t="38100" r="53975" b="40640"/>
                <wp:wrapNone/>
                <wp:docPr id="449" name="Ink 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9">
                      <w14:nvContentPartPr>
                        <w14:cNvContentPartPr/>
                      </w14:nvContentPartPr>
                      <w14:xfrm>
                        <a:off x="0" y="0"/>
                        <a:ext cx="22680" cy="28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A0E0DF" id="Ink 449" o:spid="_x0000_s1026" type="#_x0000_t75" style="position:absolute;margin-left:336.7pt;margin-top:3.1pt;width:3.55pt;height:23.45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">
                <v:imagedata r:id="rId840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>
                <wp:simplePos x="0" y="0"/>
                <wp:positionH relativeFrom="column">
                  <wp:posOffset>4063179</wp:posOffset>
                </wp:positionH>
                <wp:positionV relativeFrom="paragraph">
                  <wp:posOffset>200455</wp:posOffset>
                </wp:positionV>
                <wp:extent cx="22680" cy="16560"/>
                <wp:effectExtent l="38100" t="38100" r="53975" b="40640"/>
                <wp:wrapNone/>
                <wp:docPr id="447" name="Ink 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1">
                      <w14:nvContentPartPr>
                        <w14:cNvContentPartPr/>
                      </w14:nvContentPartPr>
                      <w14:xfrm>
                        <a:off x="0" y="0"/>
                        <a:ext cx="226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EC6971" id="Ink 447" o:spid="_x0000_s1026" type="#_x0000_t75" style="position:absolute;margin-left:319.2pt;margin-top:15.55pt;width:3.5pt;height:2.45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">
                <v:imagedata r:id="rId842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>
                <wp:simplePos x="0" y="0"/>
                <wp:positionH relativeFrom="column">
                  <wp:posOffset>4035099</wp:posOffset>
                </wp:positionH>
                <wp:positionV relativeFrom="paragraph">
                  <wp:posOffset>161215</wp:posOffset>
                </wp:positionV>
                <wp:extent cx="75960" cy="6120"/>
                <wp:effectExtent l="38100" t="57150" r="38735" b="51435"/>
                <wp:wrapNone/>
                <wp:docPr id="446" name="Ink 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3">
                      <w14:nvContentPartPr>
                        <w14:cNvContentPartPr/>
                      </w14:nvContentPartPr>
                      <w14:xfrm>
                        <a:off x="0" y="0"/>
                        <a:ext cx="759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78A9E7" id="Ink 446" o:spid="_x0000_s1026" type="#_x0000_t75" style="position:absolute;margin-left:317.25pt;margin-top:11.9pt;width:7.05pt;height:1.85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">
                <v:imagedata r:id="rId844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>
                <wp:simplePos x="0" y="0"/>
                <wp:positionH relativeFrom="column">
                  <wp:posOffset>3825579</wp:posOffset>
                </wp:positionH>
                <wp:positionV relativeFrom="paragraph">
                  <wp:posOffset>53215</wp:posOffset>
                </wp:positionV>
                <wp:extent cx="79200" cy="223560"/>
                <wp:effectExtent l="57150" t="38100" r="54610" b="43180"/>
                <wp:wrapNone/>
                <wp:docPr id="445" name="Ink 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5">
                      <w14:nvContentPartPr>
                        <w14:cNvContentPartPr/>
                      </w14:nvContentPartPr>
                      <w14:xfrm>
                        <a:off x="0" y="0"/>
                        <a:ext cx="79200" cy="22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E45F4D" id="Ink 445" o:spid="_x0000_s1026" type="#_x0000_t75" style="position:absolute;margin-left:300.5pt;margin-top:3.45pt;width:7.8pt;height:19.1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">
                <v:imagedata r:id="rId846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>
                <wp:simplePos x="0" y="0"/>
                <wp:positionH relativeFrom="column">
                  <wp:posOffset>214419</wp:posOffset>
                </wp:positionH>
                <wp:positionV relativeFrom="paragraph">
                  <wp:posOffset>-52985</wp:posOffset>
                </wp:positionV>
                <wp:extent cx="14040" cy="139320"/>
                <wp:effectExtent l="38100" t="38100" r="43180" b="51435"/>
                <wp:wrapNone/>
                <wp:docPr id="426" name="Ink 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7">
                      <w14:nvContentPartPr>
                        <w14:cNvContentPartPr/>
                      </w14:nvContentPartPr>
                      <w14:xfrm>
                        <a:off x="0" y="0"/>
                        <a:ext cx="1404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0E7BA8" id="Ink 426" o:spid="_x0000_s1026" type="#_x0000_t75" style="position:absolute;margin-left:16.3pt;margin-top:-4.45pt;width:2.4pt;height:11.95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">
                <v:imagedata r:id="rId848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>
                <wp:simplePos x="0" y="0"/>
                <wp:positionH relativeFrom="column">
                  <wp:posOffset>2649819</wp:posOffset>
                </wp:positionH>
                <wp:positionV relativeFrom="paragraph">
                  <wp:posOffset>77695</wp:posOffset>
                </wp:positionV>
                <wp:extent cx="74880" cy="134280"/>
                <wp:effectExtent l="38100" t="38100" r="59055" b="56515"/>
                <wp:wrapNone/>
                <wp:docPr id="407" name="Ink 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9">
                      <w14:nvContentPartPr>
                        <w14:cNvContentPartPr/>
                      </w14:nvContentPartPr>
                      <w14:xfrm>
                        <a:off x="0" y="0"/>
                        <a:ext cx="7488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852EAE" id="Ink 407" o:spid="_x0000_s1026" type="#_x0000_t75" style="position:absolute;margin-left:207.85pt;margin-top:5.4pt;width:7.45pt;height:12.1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">
                <v:imagedata r:id="rId850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>
                <wp:simplePos x="0" y="0"/>
                <wp:positionH relativeFrom="column">
                  <wp:posOffset>2569179</wp:posOffset>
                </wp:positionH>
                <wp:positionV relativeFrom="paragraph">
                  <wp:posOffset>91015</wp:posOffset>
                </wp:positionV>
                <wp:extent cx="9000" cy="117720"/>
                <wp:effectExtent l="57150" t="57150" r="48260" b="53975"/>
                <wp:wrapNone/>
                <wp:docPr id="406" name="Ink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1">
                      <w14:nvContentPartPr>
                        <w14:cNvContentPartPr/>
                      </w14:nvContentPartPr>
                      <w14:xfrm>
                        <a:off x="0" y="0"/>
                        <a:ext cx="900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438F3F" id="Ink 406" o:spid="_x0000_s1026" type="#_x0000_t75" style="position:absolute;margin-left:201.5pt;margin-top:6.45pt;width:2.25pt;height:10.75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">
                <v:imagedata r:id="rId852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>
                <wp:simplePos x="0" y="0"/>
                <wp:positionH relativeFrom="column">
                  <wp:posOffset>1455699</wp:posOffset>
                </wp:positionH>
                <wp:positionV relativeFrom="paragraph">
                  <wp:posOffset>112255</wp:posOffset>
                </wp:positionV>
                <wp:extent cx="8280" cy="62280"/>
                <wp:effectExtent l="38100" t="38100" r="48895" b="33020"/>
                <wp:wrapNone/>
                <wp:docPr id="394" name="Ink 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3">
                      <w14:nvContentPartPr>
                        <w14:cNvContentPartPr/>
                      </w14:nvContentPartPr>
                      <w14:xfrm>
                        <a:off x="0" y="0"/>
                        <a:ext cx="828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481C40" id="Ink 394" o:spid="_x0000_s1026" type="#_x0000_t75" style="position:absolute;margin-left:114.05pt;margin-top:8.6pt;width:1.5pt;height:5.7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">
                <v:imagedata r:id="rId854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>
                <wp:simplePos x="0" y="0"/>
                <wp:positionH relativeFrom="column">
                  <wp:posOffset>1446339</wp:posOffset>
                </wp:positionH>
                <wp:positionV relativeFrom="paragraph">
                  <wp:posOffset>135655</wp:posOffset>
                </wp:positionV>
                <wp:extent cx="95400" cy="135360"/>
                <wp:effectExtent l="38100" t="38100" r="19050" b="36195"/>
                <wp:wrapNone/>
                <wp:docPr id="393" name="Ink 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5">
                      <w14:nvContentPartPr>
                        <w14:cNvContentPartPr/>
                      </w14:nvContentPartPr>
                      <w14:xfrm>
                        <a:off x="0" y="0"/>
                        <a:ext cx="9540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8456E5" id="Ink 393" o:spid="_x0000_s1026" type="#_x0000_t75" style="position:absolute;margin-left:113.15pt;margin-top:10.4pt;width:9pt;height:11.65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">
                <v:imagedata r:id="rId856" o:title=""/>
              </v:shape>
            </w:pict>
          </mc:Fallback>
        </mc:AlternateContent>
      </w:r>
    </w:p>
    <w:p w:rsidR="001017E4" w:rsidRDefault="00697102">
      <w:pPr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>
                <wp:simplePos x="0" y="0"/>
                <wp:positionH relativeFrom="column">
                  <wp:posOffset>5153979</wp:posOffset>
                </wp:positionH>
                <wp:positionV relativeFrom="paragraph">
                  <wp:posOffset>-130075</wp:posOffset>
                </wp:positionV>
                <wp:extent cx="45000" cy="310320"/>
                <wp:effectExtent l="38100" t="57150" r="50800" b="52070"/>
                <wp:wrapNone/>
                <wp:docPr id="454" name="Ink 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7">
                      <w14:nvContentPartPr>
                        <w14:cNvContentPartPr/>
                      </w14:nvContentPartPr>
                      <w14:xfrm>
                        <a:off x="0" y="0"/>
                        <a:ext cx="45000" cy="31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0CDF73" id="Ink 454" o:spid="_x0000_s1026" type="#_x0000_t75" style="position:absolute;margin-left:405.3pt;margin-top:-11pt;width:5.15pt;height:26.2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">
                <v:imagedata r:id="rId858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>
                <wp:simplePos x="0" y="0"/>
                <wp:positionH relativeFrom="column">
                  <wp:posOffset>4948779</wp:posOffset>
                </wp:positionH>
                <wp:positionV relativeFrom="paragraph">
                  <wp:posOffset>-45475</wp:posOffset>
                </wp:positionV>
                <wp:extent cx="126720" cy="115200"/>
                <wp:effectExtent l="38100" t="57150" r="26035" b="56515"/>
                <wp:wrapNone/>
                <wp:docPr id="453" name="Ink 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9">
                      <w14:nvContentPartPr>
                        <w14:cNvContentPartPr/>
                      </w14:nvContentPartPr>
                      <w14:xfrm>
                        <a:off x="0" y="0"/>
                        <a:ext cx="12672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F9D43D" id="Ink 453" o:spid="_x0000_s1026" type="#_x0000_t75" style="position:absolute;margin-left:388.85pt;margin-top:-4.4pt;width:11.65pt;height:10.65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">
                <v:imagedata r:id="rId860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>
                <wp:simplePos x="0" y="0"/>
                <wp:positionH relativeFrom="column">
                  <wp:posOffset>4732779</wp:posOffset>
                </wp:positionH>
                <wp:positionV relativeFrom="paragraph">
                  <wp:posOffset>1325</wp:posOffset>
                </wp:positionV>
                <wp:extent cx="95040" cy="8640"/>
                <wp:effectExtent l="38100" t="57150" r="57785" b="48895"/>
                <wp:wrapNone/>
                <wp:docPr id="452" name="Ink 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1">
                      <w14:nvContentPartPr>
                        <w14:cNvContentPartPr/>
                      </w14:nvContentPartPr>
                      <w14:xfrm>
                        <a:off x="0" y="0"/>
                        <a:ext cx="950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984674" id="Ink 452" o:spid="_x0000_s1026" type="#_x0000_t75" style="position:absolute;margin-left:371.8pt;margin-top:-.9pt;width:9.3pt;height:2.65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">
                <v:imagedata r:id="rId862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>
                <wp:simplePos x="0" y="0"/>
                <wp:positionH relativeFrom="column">
                  <wp:posOffset>4431459</wp:posOffset>
                </wp:positionH>
                <wp:positionV relativeFrom="paragraph">
                  <wp:posOffset>-33595</wp:posOffset>
                </wp:positionV>
                <wp:extent cx="172080" cy="83160"/>
                <wp:effectExtent l="19050" t="57150" r="57150" b="50800"/>
                <wp:wrapNone/>
                <wp:docPr id="451" name="Ink 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3">
                      <w14:nvContentPartPr>
                        <w14:cNvContentPartPr/>
                      </w14:nvContentPartPr>
                      <w14:xfrm>
                        <a:off x="0" y="0"/>
                        <a:ext cx="17208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E9A906" id="Ink 451" o:spid="_x0000_s1026" type="#_x0000_t75" style="position:absolute;margin-left:348.3pt;margin-top:-3.4pt;width:15.1pt;height:8.25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">
                <v:imagedata r:id="rId864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>
                <wp:simplePos x="0" y="0"/>
                <wp:positionH relativeFrom="column">
                  <wp:posOffset>4406979</wp:posOffset>
                </wp:positionH>
                <wp:positionV relativeFrom="paragraph">
                  <wp:posOffset>-18475</wp:posOffset>
                </wp:positionV>
                <wp:extent cx="16560" cy="61560"/>
                <wp:effectExtent l="38100" t="38100" r="40640" b="53340"/>
                <wp:wrapNone/>
                <wp:docPr id="450" name="Ink 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5">
                      <w14:nvContentPartPr>
                        <w14:cNvContentPartPr/>
                      </w14:nvContentPartPr>
                      <w14:xfrm>
                        <a:off x="0" y="0"/>
                        <a:ext cx="1656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C57EF6" id="Ink 450" o:spid="_x0000_s1026" type="#_x0000_t75" style="position:absolute;margin-left:346.65pt;margin-top:-1.75pt;width:2.45pt;height:6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">
                <v:imagedata r:id="rId866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>
                <wp:simplePos x="0" y="0"/>
                <wp:positionH relativeFrom="column">
                  <wp:posOffset>4078659</wp:posOffset>
                </wp:positionH>
                <wp:positionV relativeFrom="paragraph">
                  <wp:posOffset>3485</wp:posOffset>
                </wp:positionV>
                <wp:extent cx="40320" cy="7920"/>
                <wp:effectExtent l="57150" t="38100" r="55245" b="49530"/>
                <wp:wrapNone/>
                <wp:docPr id="448" name="Ink 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7">
                      <w14:nvContentPartPr>
                        <w14:cNvContentPartPr/>
                      </w14:nvContentPartPr>
                      <w14:xfrm>
                        <a:off x="0" y="0"/>
                        <a:ext cx="403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BD175E" id="Ink 448" o:spid="_x0000_s1026" type="#_x0000_t75" style="position:absolute;margin-left:320.5pt;margin-top:-.3pt;width:4.65pt;height:1.85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">
                <v:imagedata r:id="rId868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>
                <wp:simplePos x="0" y="0"/>
                <wp:positionH relativeFrom="column">
                  <wp:posOffset>192459</wp:posOffset>
                </wp:positionH>
                <wp:positionV relativeFrom="paragraph">
                  <wp:posOffset>-45115</wp:posOffset>
                </wp:positionV>
                <wp:extent cx="117360" cy="170640"/>
                <wp:effectExtent l="57150" t="38100" r="16510" b="58420"/>
                <wp:wrapNone/>
                <wp:docPr id="430" name="Ink 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9">
                      <w14:nvContentPartPr>
                        <w14:cNvContentPartPr/>
                      </w14:nvContentPartPr>
                      <w14:xfrm>
                        <a:off x="0" y="0"/>
                        <a:ext cx="11736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57E96B" id="Ink 430" o:spid="_x0000_s1026" type="#_x0000_t75" style="position:absolute;margin-left:14.35pt;margin-top:-4.35pt;width:10.9pt;height:15.15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">
                <v:imagedata r:id="rId870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>
                <wp:simplePos x="0" y="0"/>
                <wp:positionH relativeFrom="column">
                  <wp:posOffset>80499</wp:posOffset>
                </wp:positionH>
                <wp:positionV relativeFrom="paragraph">
                  <wp:posOffset>76925</wp:posOffset>
                </wp:positionV>
                <wp:extent cx="61920" cy="28800"/>
                <wp:effectExtent l="38100" t="38100" r="52705" b="47625"/>
                <wp:wrapNone/>
                <wp:docPr id="429" name="Ink 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1">
                      <w14:nvContentPartPr>
                        <w14:cNvContentPartPr/>
                      </w14:nvContentPartPr>
                      <w14:xfrm>
                        <a:off x="0" y="0"/>
                        <a:ext cx="6192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3BF0A0" id="Ink 429" o:spid="_x0000_s1026" type="#_x0000_t75" style="position:absolute;margin-left:5.65pt;margin-top:5.3pt;width:6.35pt;height:3.75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">
                <v:imagedata r:id="rId872" o:title=""/>
              </v:shape>
            </w:pict>
          </mc:Fallback>
        </mc:AlternateContent>
      </w:r>
    </w:p>
    <w:p w:rsidR="006B4DC6" w:rsidRDefault="00697102">
      <w:pPr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>
                <wp:simplePos x="0" y="0"/>
                <wp:positionH relativeFrom="column">
                  <wp:posOffset>4588419</wp:posOffset>
                </wp:positionH>
                <wp:positionV relativeFrom="paragraph">
                  <wp:posOffset>582675</wp:posOffset>
                </wp:positionV>
                <wp:extent cx="1159560" cy="537480"/>
                <wp:effectExtent l="38100" t="57150" r="59690" b="53340"/>
                <wp:wrapNone/>
                <wp:docPr id="497" name="Ink 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3">
                      <w14:nvContentPartPr>
                        <w14:cNvContentPartPr/>
                      </w14:nvContentPartPr>
                      <w14:xfrm>
                        <a:off x="0" y="0"/>
                        <a:ext cx="1159560" cy="53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AD653C" id="Ink 497" o:spid="_x0000_s1026" type="#_x0000_t75" style="position:absolute;margin-left:360.4pt;margin-top:44.9pt;width:93.1pt;height:44.2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">
                <v:imagedata r:id="rId874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>
                <wp:simplePos x="0" y="0"/>
                <wp:positionH relativeFrom="column">
                  <wp:posOffset>3229419</wp:posOffset>
                </wp:positionH>
                <wp:positionV relativeFrom="paragraph">
                  <wp:posOffset>618675</wp:posOffset>
                </wp:positionV>
                <wp:extent cx="799560" cy="461160"/>
                <wp:effectExtent l="57150" t="57150" r="38735" b="53340"/>
                <wp:wrapNone/>
                <wp:docPr id="496" name="Ink 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5">
                      <w14:nvContentPartPr>
                        <w14:cNvContentPartPr/>
                      </w14:nvContentPartPr>
                      <w14:xfrm>
                        <a:off x="0" y="0"/>
                        <a:ext cx="799560" cy="46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413955" id="Ink 496" o:spid="_x0000_s1026" type="#_x0000_t75" style="position:absolute;margin-left:253.55pt;margin-top:47.9pt;width:64.55pt;height:37.85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">
                <v:imagedata r:id="rId876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>
                <wp:simplePos x="0" y="0"/>
                <wp:positionH relativeFrom="column">
                  <wp:posOffset>3192339</wp:posOffset>
                </wp:positionH>
                <wp:positionV relativeFrom="paragraph">
                  <wp:posOffset>794715</wp:posOffset>
                </wp:positionV>
                <wp:extent cx="360" cy="360"/>
                <wp:effectExtent l="38100" t="38100" r="38100" b="38100"/>
                <wp:wrapNone/>
                <wp:docPr id="495" name="Ink 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E2E6D7" id="Ink 495" o:spid="_x0000_s1026" type="#_x0000_t75" style="position:absolute;margin-left:251.1pt;margin-top:62.35pt;width:.6pt;height:.6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">
                <v:imagedata r:id="rId878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>
                <wp:simplePos x="0" y="0"/>
                <wp:positionH relativeFrom="column">
                  <wp:posOffset>5390499</wp:posOffset>
                </wp:positionH>
                <wp:positionV relativeFrom="paragraph">
                  <wp:posOffset>812715</wp:posOffset>
                </wp:positionV>
                <wp:extent cx="137520" cy="177480"/>
                <wp:effectExtent l="19050" t="38100" r="34290" b="51435"/>
                <wp:wrapNone/>
                <wp:docPr id="494" name="Ink 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9">
                      <w14:nvContentPartPr>
                        <w14:cNvContentPartPr/>
                      </w14:nvContentPartPr>
                      <w14:xfrm>
                        <a:off x="0" y="0"/>
                        <a:ext cx="13752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C5BD86" id="Ink 494" o:spid="_x0000_s1026" type="#_x0000_t75" style="position:absolute;margin-left:423.8pt;margin-top:63.15pt;width:12.4pt;height:15.7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">
                <v:imagedata r:id="rId880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>
                <wp:simplePos x="0" y="0"/>
                <wp:positionH relativeFrom="column">
                  <wp:posOffset>5258379</wp:posOffset>
                </wp:positionH>
                <wp:positionV relativeFrom="paragraph">
                  <wp:posOffset>892275</wp:posOffset>
                </wp:positionV>
                <wp:extent cx="73080" cy="5760"/>
                <wp:effectExtent l="38100" t="57150" r="41275" b="51435"/>
                <wp:wrapNone/>
                <wp:docPr id="493" name="Ink 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1">
                      <w14:nvContentPartPr>
                        <w14:cNvContentPartPr/>
                      </w14:nvContentPartPr>
                      <w14:xfrm>
                        <a:off x="0" y="0"/>
                        <a:ext cx="730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21161D" id="Ink 493" o:spid="_x0000_s1026" type="#_x0000_t75" style="position:absolute;margin-left:413.75pt;margin-top:69.55pt;width:6.75pt;height:1.85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">
                <v:imagedata r:id="rId882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>
                <wp:simplePos x="0" y="0"/>
                <wp:positionH relativeFrom="column">
                  <wp:posOffset>5098539</wp:posOffset>
                </wp:positionH>
                <wp:positionV relativeFrom="paragraph">
                  <wp:posOffset>925035</wp:posOffset>
                </wp:positionV>
                <wp:extent cx="60480" cy="3600"/>
                <wp:effectExtent l="38100" t="57150" r="34925" b="53975"/>
                <wp:wrapNone/>
                <wp:docPr id="492" name="Ink 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3">
                      <w14:nvContentPartPr>
                        <w14:cNvContentPartPr/>
                      </w14:nvContentPartPr>
                      <w14:xfrm>
                        <a:off x="0" y="0"/>
                        <a:ext cx="604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3A7702" id="Ink 492" o:spid="_x0000_s1026" type="#_x0000_t75" style="position:absolute;margin-left:401.2pt;margin-top:72.15pt;width:5.75pt;height:1.85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">
                <v:imagedata r:id="rId884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>
                <wp:simplePos x="0" y="0"/>
                <wp:positionH relativeFrom="column">
                  <wp:posOffset>5055339</wp:posOffset>
                </wp:positionH>
                <wp:positionV relativeFrom="paragraph">
                  <wp:posOffset>868515</wp:posOffset>
                </wp:positionV>
                <wp:extent cx="71640" cy="11160"/>
                <wp:effectExtent l="38100" t="57150" r="43180" b="46355"/>
                <wp:wrapNone/>
                <wp:docPr id="491" name="Ink 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5">
                      <w14:nvContentPartPr>
                        <w14:cNvContentPartPr/>
                      </w14:nvContentPartPr>
                      <w14:xfrm>
                        <a:off x="0" y="0"/>
                        <a:ext cx="716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C7FA51" id="Ink 491" o:spid="_x0000_s1026" type="#_x0000_t75" style="position:absolute;margin-left:397.75pt;margin-top:67.6pt;width:6.8pt;height:2.4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">
                <v:imagedata r:id="rId886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>
                <wp:simplePos x="0" y="0"/>
                <wp:positionH relativeFrom="column">
                  <wp:posOffset>4805499</wp:posOffset>
                </wp:positionH>
                <wp:positionV relativeFrom="paragraph">
                  <wp:posOffset>876795</wp:posOffset>
                </wp:positionV>
                <wp:extent cx="236880" cy="124560"/>
                <wp:effectExtent l="57150" t="57150" r="0" b="46990"/>
                <wp:wrapNone/>
                <wp:docPr id="490" name="Ink 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7">
                      <w14:nvContentPartPr>
                        <w14:cNvContentPartPr/>
                      </w14:nvContentPartPr>
                      <w14:xfrm>
                        <a:off x="0" y="0"/>
                        <a:ext cx="23688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08E560" id="Ink 490" o:spid="_x0000_s1026" type="#_x0000_t75" style="position:absolute;margin-left:377.75pt;margin-top:68.2pt;width:19.95pt;height:11.4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">
                <v:imagedata r:id="rId888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>
                <wp:simplePos x="0" y="0"/>
                <wp:positionH relativeFrom="column">
                  <wp:posOffset>4878219</wp:posOffset>
                </wp:positionH>
                <wp:positionV relativeFrom="paragraph">
                  <wp:posOffset>428235</wp:posOffset>
                </wp:positionV>
                <wp:extent cx="74160" cy="150120"/>
                <wp:effectExtent l="38100" t="38100" r="21590" b="40640"/>
                <wp:wrapNone/>
                <wp:docPr id="489" name="Ink 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9">
                      <w14:nvContentPartPr>
                        <w14:cNvContentPartPr/>
                      </w14:nvContentPartPr>
                      <w14:xfrm>
                        <a:off x="0" y="0"/>
                        <a:ext cx="7416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828493" id="Ink 489" o:spid="_x0000_s1026" type="#_x0000_t75" style="position:absolute;margin-left:383.55pt;margin-top:33.25pt;width:7.25pt;height:13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">
                <v:imagedata r:id="rId890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>
                <wp:simplePos x="0" y="0"/>
                <wp:positionH relativeFrom="column">
                  <wp:posOffset>4728459</wp:posOffset>
                </wp:positionH>
                <wp:positionV relativeFrom="paragraph">
                  <wp:posOffset>523995</wp:posOffset>
                </wp:positionV>
                <wp:extent cx="92160" cy="15840"/>
                <wp:effectExtent l="57150" t="38100" r="41275" b="41910"/>
                <wp:wrapNone/>
                <wp:docPr id="488" name="Ink 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1">
                      <w14:nvContentPartPr>
                        <w14:cNvContentPartPr/>
                      </w14:nvContentPartPr>
                      <w14:xfrm>
                        <a:off x="0" y="0"/>
                        <a:ext cx="9216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2983AE" id="Ink 488" o:spid="_x0000_s1026" type="#_x0000_t75" style="position:absolute;margin-left:371.65pt;margin-top:40.6pt;width:8.55pt;height:2.55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">
                <v:imagedata r:id="rId892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>
                <wp:simplePos x="0" y="0"/>
                <wp:positionH relativeFrom="column">
                  <wp:posOffset>4747899</wp:posOffset>
                </wp:positionH>
                <wp:positionV relativeFrom="paragraph">
                  <wp:posOffset>481875</wp:posOffset>
                </wp:positionV>
                <wp:extent cx="20160" cy="89640"/>
                <wp:effectExtent l="38100" t="38100" r="56515" b="43815"/>
                <wp:wrapNone/>
                <wp:docPr id="487" name="Ink 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3">
                      <w14:nvContentPartPr>
                        <w14:cNvContentPartPr/>
                      </w14:nvContentPartPr>
                      <w14:xfrm>
                        <a:off x="0" y="0"/>
                        <a:ext cx="2016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10D5F8" id="Ink 487" o:spid="_x0000_s1026" type="#_x0000_t75" style="position:absolute;margin-left:373.2pt;margin-top:37.55pt;width:3pt;height:8.1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">
                <v:imagedata r:id="rId894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>
                <wp:simplePos x="0" y="0"/>
                <wp:positionH relativeFrom="column">
                  <wp:posOffset>5453139</wp:posOffset>
                </wp:positionH>
                <wp:positionV relativeFrom="paragraph">
                  <wp:posOffset>381075</wp:posOffset>
                </wp:positionV>
                <wp:extent cx="67680" cy="145800"/>
                <wp:effectExtent l="38100" t="38100" r="46990" b="45085"/>
                <wp:wrapNone/>
                <wp:docPr id="486" name="Ink 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5">
                      <w14:nvContentPartPr>
                        <w14:cNvContentPartPr/>
                      </w14:nvContentPartPr>
                      <w14:xfrm>
                        <a:off x="0" y="0"/>
                        <a:ext cx="6768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37BE5F" id="Ink 486" o:spid="_x0000_s1026" type="#_x0000_t75" style="position:absolute;margin-left:428.7pt;margin-top:29.7pt;width:6.85pt;height:12.65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">
                <v:imagedata r:id="rId896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>
                <wp:simplePos x="0" y="0"/>
                <wp:positionH relativeFrom="column">
                  <wp:posOffset>5309499</wp:posOffset>
                </wp:positionH>
                <wp:positionV relativeFrom="paragraph">
                  <wp:posOffset>472515</wp:posOffset>
                </wp:positionV>
                <wp:extent cx="90720" cy="19800"/>
                <wp:effectExtent l="38100" t="57150" r="43180" b="37465"/>
                <wp:wrapNone/>
                <wp:docPr id="485" name="Ink 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7">
                      <w14:nvContentPartPr>
                        <w14:cNvContentPartPr/>
                      </w14:nvContentPartPr>
                      <w14:xfrm>
                        <a:off x="0" y="0"/>
                        <a:ext cx="9072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005B0F" id="Ink 485" o:spid="_x0000_s1026" type="#_x0000_t75" style="position:absolute;margin-left:417.6pt;margin-top:36.55pt;width:8.3pt;height:2.45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">
                <v:imagedata r:id="rId898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>
                <wp:simplePos x="0" y="0"/>
                <wp:positionH relativeFrom="column">
                  <wp:posOffset>5360619</wp:posOffset>
                </wp:positionH>
                <wp:positionV relativeFrom="paragraph">
                  <wp:posOffset>412755</wp:posOffset>
                </wp:positionV>
                <wp:extent cx="5400" cy="118800"/>
                <wp:effectExtent l="57150" t="19050" r="52070" b="52705"/>
                <wp:wrapNone/>
                <wp:docPr id="484" name="Ink 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9">
                      <w14:nvContentPartPr>
                        <w14:cNvContentPartPr/>
                      </w14:nvContentPartPr>
                      <w14:xfrm>
                        <a:off x="0" y="0"/>
                        <a:ext cx="540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F97CF8" id="Ink 484" o:spid="_x0000_s1026" type="#_x0000_t75" style="position:absolute;margin-left:421.3pt;margin-top:32pt;width:2pt;height:10.45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">
                <v:imagedata r:id="rId900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>
                <wp:simplePos x="0" y="0"/>
                <wp:positionH relativeFrom="column">
                  <wp:posOffset>3845379</wp:posOffset>
                </wp:positionH>
                <wp:positionV relativeFrom="paragraph">
                  <wp:posOffset>739995</wp:posOffset>
                </wp:positionV>
                <wp:extent cx="88200" cy="68760"/>
                <wp:effectExtent l="38100" t="38100" r="45720" b="45720"/>
                <wp:wrapNone/>
                <wp:docPr id="483" name="Ink 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1">
                      <w14:nvContentPartPr>
                        <w14:cNvContentPartPr/>
                      </w14:nvContentPartPr>
                      <w14:xfrm>
                        <a:off x="0" y="0"/>
                        <a:ext cx="8820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9E587E" id="Ink 483" o:spid="_x0000_s1026" type="#_x0000_t75" style="position:absolute;margin-left:302.35pt;margin-top:57.35pt;width:8.3pt;height:6.55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">
                <v:imagedata r:id="rId902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>
                <wp:simplePos x="0" y="0"/>
                <wp:positionH relativeFrom="column">
                  <wp:posOffset>3846819</wp:posOffset>
                </wp:positionH>
                <wp:positionV relativeFrom="paragraph">
                  <wp:posOffset>772395</wp:posOffset>
                </wp:positionV>
                <wp:extent cx="67320" cy="132840"/>
                <wp:effectExtent l="38100" t="38100" r="46990" b="57785"/>
                <wp:wrapNone/>
                <wp:docPr id="482" name="Ink 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3">
                      <w14:nvContentPartPr>
                        <w14:cNvContentPartPr/>
                      </w14:nvContentPartPr>
                      <w14:xfrm>
                        <a:off x="0" y="0"/>
                        <a:ext cx="6732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533979" id="Ink 482" o:spid="_x0000_s1026" type="#_x0000_t75" style="position:absolute;margin-left:302.25pt;margin-top:60.25pt;width:6.85pt;height:11.85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">
                <v:imagedata r:id="rId904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>
                <wp:simplePos x="0" y="0"/>
                <wp:positionH relativeFrom="column">
                  <wp:posOffset>3779139</wp:posOffset>
                </wp:positionH>
                <wp:positionV relativeFrom="paragraph">
                  <wp:posOffset>772395</wp:posOffset>
                </wp:positionV>
                <wp:extent cx="12960" cy="139680"/>
                <wp:effectExtent l="57150" t="38100" r="44450" b="51435"/>
                <wp:wrapNone/>
                <wp:docPr id="481" name="Ink 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5">
                      <w14:nvContentPartPr>
                        <w14:cNvContentPartPr/>
                      </w14:nvContentPartPr>
                      <w14:xfrm>
                        <a:off x="0" y="0"/>
                        <a:ext cx="1296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AF3F92" id="Ink 481" o:spid="_x0000_s1026" type="#_x0000_t75" style="position:absolute;margin-left:296.8pt;margin-top:60.35pt;width:2.6pt;height:12.15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">
                <v:imagedata r:id="rId906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>
                <wp:simplePos x="0" y="0"/>
                <wp:positionH relativeFrom="column">
                  <wp:posOffset>3611379</wp:posOffset>
                </wp:positionH>
                <wp:positionV relativeFrom="paragraph">
                  <wp:posOffset>862755</wp:posOffset>
                </wp:positionV>
                <wp:extent cx="61920" cy="5760"/>
                <wp:effectExtent l="38100" t="57150" r="52705" b="51435"/>
                <wp:wrapNone/>
                <wp:docPr id="480" name="Ink 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7">
                      <w14:nvContentPartPr>
                        <w14:cNvContentPartPr/>
                      </w14:nvContentPartPr>
                      <w14:xfrm>
                        <a:off x="0" y="0"/>
                        <a:ext cx="619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CA84AE" id="Ink 480" o:spid="_x0000_s1026" type="#_x0000_t75" style="position:absolute;margin-left:284pt;margin-top:67.2pt;width:6.05pt;height:2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">
                <v:imagedata r:id="rId908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>
                <wp:simplePos x="0" y="0"/>
                <wp:positionH relativeFrom="column">
                  <wp:posOffset>3620379</wp:posOffset>
                </wp:positionH>
                <wp:positionV relativeFrom="paragraph">
                  <wp:posOffset>823515</wp:posOffset>
                </wp:positionV>
                <wp:extent cx="74520" cy="19080"/>
                <wp:effectExtent l="38100" t="57150" r="40005" b="38100"/>
                <wp:wrapNone/>
                <wp:docPr id="479" name="Ink 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9">
                      <w14:nvContentPartPr>
                        <w14:cNvContentPartPr/>
                      </w14:nvContentPartPr>
                      <w14:xfrm>
                        <a:off x="0" y="0"/>
                        <a:ext cx="7452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FCA40E" id="Ink 479" o:spid="_x0000_s1026" type="#_x0000_t75" style="position:absolute;margin-left:284.4pt;margin-top:64.15pt;width:7.2pt;height:2.6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">
                <v:imagedata r:id="rId910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>
                <wp:simplePos x="0" y="0"/>
                <wp:positionH relativeFrom="column">
                  <wp:posOffset>3452979</wp:posOffset>
                </wp:positionH>
                <wp:positionV relativeFrom="paragraph">
                  <wp:posOffset>805875</wp:posOffset>
                </wp:positionV>
                <wp:extent cx="93240" cy="106920"/>
                <wp:effectExtent l="38100" t="38100" r="40640" b="45720"/>
                <wp:wrapNone/>
                <wp:docPr id="478" name="Ink 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1">
                      <w14:nvContentPartPr>
                        <w14:cNvContentPartPr/>
                      </w14:nvContentPartPr>
                      <w14:xfrm>
                        <a:off x="0" y="0"/>
                        <a:ext cx="9324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C6CE7C" id="Ink 478" o:spid="_x0000_s1026" type="#_x0000_t75" style="position:absolute;margin-left:271.15pt;margin-top:62.65pt;width:8.85pt;height:9.9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">
                <v:imagedata r:id="rId912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>
                <wp:simplePos x="0" y="0"/>
                <wp:positionH relativeFrom="column">
                  <wp:posOffset>3370899</wp:posOffset>
                </wp:positionH>
                <wp:positionV relativeFrom="paragraph">
                  <wp:posOffset>810915</wp:posOffset>
                </wp:positionV>
                <wp:extent cx="92520" cy="99720"/>
                <wp:effectExtent l="38100" t="38100" r="41275" b="52705"/>
                <wp:wrapNone/>
                <wp:docPr id="477" name="Ink 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3">
                      <w14:nvContentPartPr>
                        <w14:cNvContentPartPr/>
                      </w14:nvContentPartPr>
                      <w14:xfrm>
                        <a:off x="0" y="0"/>
                        <a:ext cx="9252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AFBA56" id="Ink 477" o:spid="_x0000_s1026" type="#_x0000_t75" style="position:absolute;margin-left:264.8pt;margin-top:63.05pt;width:8.8pt;height:9.45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">
                <v:imagedata r:id="rId914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>
                <wp:simplePos x="0" y="0"/>
                <wp:positionH relativeFrom="column">
                  <wp:posOffset>3361179</wp:posOffset>
                </wp:positionH>
                <wp:positionV relativeFrom="paragraph">
                  <wp:posOffset>445515</wp:posOffset>
                </wp:positionV>
                <wp:extent cx="87480" cy="140760"/>
                <wp:effectExtent l="38100" t="38100" r="27305" b="50165"/>
                <wp:wrapNone/>
                <wp:docPr id="476" name="Ink 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5">
                      <w14:nvContentPartPr>
                        <w14:cNvContentPartPr/>
                      </w14:nvContentPartPr>
                      <w14:xfrm>
                        <a:off x="0" y="0"/>
                        <a:ext cx="8748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A4426F" id="Ink 476" o:spid="_x0000_s1026" type="#_x0000_t75" style="position:absolute;margin-left:264.4pt;margin-top:34.55pt;width:8pt;height:12.5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">
                <v:imagedata r:id="rId916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>
                <wp:simplePos x="0" y="0"/>
                <wp:positionH relativeFrom="column">
                  <wp:posOffset>3232299</wp:posOffset>
                </wp:positionH>
                <wp:positionV relativeFrom="paragraph">
                  <wp:posOffset>531915</wp:posOffset>
                </wp:positionV>
                <wp:extent cx="68760" cy="1080"/>
                <wp:effectExtent l="38100" t="57150" r="45720" b="56515"/>
                <wp:wrapNone/>
                <wp:docPr id="475" name="Ink 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7">
                      <w14:nvContentPartPr>
                        <w14:cNvContentPartPr/>
                      </w14:nvContentPartPr>
                      <w14:xfrm>
                        <a:off x="0" y="0"/>
                        <a:ext cx="6876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F7526E" id="Ink 475" o:spid="_x0000_s1026" type="#_x0000_t75" style="position:absolute;margin-left:253.9pt;margin-top:40.8pt;width:6.7pt;height:2.3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">
                <v:imagedata r:id="rId918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>
                <wp:simplePos x="0" y="0"/>
                <wp:positionH relativeFrom="column">
                  <wp:posOffset>3264699</wp:posOffset>
                </wp:positionH>
                <wp:positionV relativeFrom="paragraph">
                  <wp:posOffset>472155</wp:posOffset>
                </wp:positionV>
                <wp:extent cx="3600" cy="101520"/>
                <wp:effectExtent l="57150" t="38100" r="53975" b="51435"/>
                <wp:wrapNone/>
                <wp:docPr id="474" name="Ink 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9">
                      <w14:nvContentPartPr>
                        <w14:cNvContentPartPr/>
                      </w14:nvContentPartPr>
                      <w14:xfrm>
                        <a:off x="0" y="0"/>
                        <a:ext cx="360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592021" id="Ink 474" o:spid="_x0000_s1026" type="#_x0000_t75" style="position:absolute;margin-left:256.15pt;margin-top:36.65pt;width:1.9pt;height:9.35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">
                <v:imagedata r:id="rId920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>
                <wp:simplePos x="0" y="0"/>
                <wp:positionH relativeFrom="column">
                  <wp:posOffset>3891099</wp:posOffset>
                </wp:positionH>
                <wp:positionV relativeFrom="paragraph">
                  <wp:posOffset>428235</wp:posOffset>
                </wp:positionV>
                <wp:extent cx="62640" cy="118440"/>
                <wp:effectExtent l="38100" t="38100" r="52070" b="53340"/>
                <wp:wrapNone/>
                <wp:docPr id="473" name="Ink 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1">
                      <w14:nvContentPartPr>
                        <w14:cNvContentPartPr/>
                      </w14:nvContentPartPr>
                      <w14:xfrm>
                        <a:off x="0" y="0"/>
                        <a:ext cx="6264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EE5B39" id="Ink 473" o:spid="_x0000_s1026" type="#_x0000_t75" style="position:absolute;margin-left:305.55pt;margin-top:33.3pt;width:6.65pt;height:10.65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">
                <v:imagedata r:id="rId922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>
                <wp:simplePos x="0" y="0"/>
                <wp:positionH relativeFrom="column">
                  <wp:posOffset>3769419</wp:posOffset>
                </wp:positionH>
                <wp:positionV relativeFrom="paragraph">
                  <wp:posOffset>507435</wp:posOffset>
                </wp:positionV>
                <wp:extent cx="67320" cy="10080"/>
                <wp:effectExtent l="38100" t="57150" r="46990" b="47625"/>
                <wp:wrapNone/>
                <wp:docPr id="472" name="Ink 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3">
                      <w14:nvContentPartPr>
                        <w14:cNvContentPartPr/>
                      </w14:nvContentPartPr>
                      <w14:xfrm>
                        <a:off x="0" y="0"/>
                        <a:ext cx="673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48A8E1" id="Ink 472" o:spid="_x0000_s1026" type="#_x0000_t75" style="position:absolute;margin-left:296.55pt;margin-top:39.2pt;width:6.25pt;height:2.15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">
                <v:imagedata r:id="rId924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>
                <wp:simplePos x="0" y="0"/>
                <wp:positionH relativeFrom="column">
                  <wp:posOffset>3804339</wp:posOffset>
                </wp:positionH>
                <wp:positionV relativeFrom="paragraph">
                  <wp:posOffset>454515</wp:posOffset>
                </wp:positionV>
                <wp:extent cx="11160" cy="83880"/>
                <wp:effectExtent l="57150" t="38100" r="46355" b="49530"/>
                <wp:wrapNone/>
                <wp:docPr id="471" name="Ink 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5">
                      <w14:nvContentPartPr>
                        <w14:cNvContentPartPr/>
                      </w14:nvContentPartPr>
                      <w14:xfrm>
                        <a:off x="0" y="0"/>
                        <a:ext cx="1116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FD2257" id="Ink 471" o:spid="_x0000_s1026" type="#_x0000_t75" style="position:absolute;margin-left:298.65pt;margin-top:35.2pt;width:2.05pt;height:7.85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">
                <v:imagedata r:id="rId926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>
                <wp:simplePos x="0" y="0"/>
                <wp:positionH relativeFrom="column">
                  <wp:posOffset>5448459</wp:posOffset>
                </wp:positionH>
                <wp:positionV relativeFrom="paragraph">
                  <wp:posOffset>166515</wp:posOffset>
                </wp:positionV>
                <wp:extent cx="105480" cy="141480"/>
                <wp:effectExtent l="38100" t="38100" r="46990" b="49530"/>
                <wp:wrapNone/>
                <wp:docPr id="470" name="Ink 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7">
                      <w14:nvContentPartPr>
                        <w14:cNvContentPartPr/>
                      </w14:nvContentPartPr>
                      <w14:xfrm>
                        <a:off x="0" y="0"/>
                        <a:ext cx="10548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D6E01F" id="Ink 470" o:spid="_x0000_s1026" type="#_x0000_t75" style="position:absolute;margin-left:428.2pt;margin-top:12.75pt;width:10pt;height:12.45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">
                <v:imagedata r:id="rId928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>
                <wp:simplePos x="0" y="0"/>
                <wp:positionH relativeFrom="column">
                  <wp:posOffset>5318859</wp:posOffset>
                </wp:positionH>
                <wp:positionV relativeFrom="paragraph">
                  <wp:posOffset>267675</wp:posOffset>
                </wp:positionV>
                <wp:extent cx="58680" cy="6480"/>
                <wp:effectExtent l="38100" t="57150" r="36830" b="50800"/>
                <wp:wrapNone/>
                <wp:docPr id="469" name="Ink 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9">
                      <w14:nvContentPartPr>
                        <w14:cNvContentPartPr/>
                      </w14:nvContentPartPr>
                      <w14:xfrm>
                        <a:off x="0" y="0"/>
                        <a:ext cx="586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09F270" id="Ink 469" o:spid="_x0000_s1026" type="#_x0000_t75" style="position:absolute;margin-left:418.55pt;margin-top:20.4pt;width:5.55pt;height:1.8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">
                <v:imagedata r:id="rId930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>
                <wp:simplePos x="0" y="0"/>
                <wp:positionH relativeFrom="column">
                  <wp:posOffset>5112579</wp:posOffset>
                </wp:positionH>
                <wp:positionV relativeFrom="paragraph">
                  <wp:posOffset>261195</wp:posOffset>
                </wp:positionV>
                <wp:extent cx="147960" cy="92880"/>
                <wp:effectExtent l="38100" t="38100" r="42545" b="59690"/>
                <wp:wrapNone/>
                <wp:docPr id="468" name="Ink 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1">
                      <w14:nvContentPartPr>
                        <w14:cNvContentPartPr/>
                      </w14:nvContentPartPr>
                      <w14:xfrm>
                        <a:off x="0" y="0"/>
                        <a:ext cx="14796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4C96E9" id="Ink 468" o:spid="_x0000_s1026" type="#_x0000_t75" style="position:absolute;margin-left:401.8pt;margin-top:19.75pt;width:13.05pt;height:8.9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">
                <v:imagedata r:id="rId932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>
                <wp:simplePos x="0" y="0"/>
                <wp:positionH relativeFrom="column">
                  <wp:posOffset>4921779</wp:posOffset>
                </wp:positionH>
                <wp:positionV relativeFrom="paragraph">
                  <wp:posOffset>315195</wp:posOffset>
                </wp:positionV>
                <wp:extent cx="53280" cy="6120"/>
                <wp:effectExtent l="38100" t="38100" r="42545" b="51435"/>
                <wp:wrapNone/>
                <wp:docPr id="467" name="Ink 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3">
                      <w14:nvContentPartPr>
                        <w14:cNvContentPartPr/>
                      </w14:nvContentPartPr>
                      <w14:xfrm>
                        <a:off x="0" y="0"/>
                        <a:ext cx="532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BA4E07" id="Ink 467" o:spid="_x0000_s1026" type="#_x0000_t75" style="position:absolute;margin-left:387.1pt;margin-top:24.4pt;width:5.4pt;height:1.75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">
                <v:imagedata r:id="rId934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>
                <wp:simplePos x="0" y="0"/>
                <wp:positionH relativeFrom="column">
                  <wp:posOffset>4937619</wp:posOffset>
                </wp:positionH>
                <wp:positionV relativeFrom="paragraph">
                  <wp:posOffset>273075</wp:posOffset>
                </wp:positionV>
                <wp:extent cx="83160" cy="12600"/>
                <wp:effectExtent l="38100" t="38100" r="50800" b="45085"/>
                <wp:wrapNone/>
                <wp:docPr id="466" name="Ink 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5">
                      <w14:nvContentPartPr>
                        <w14:cNvContentPartPr/>
                      </w14:nvContentPartPr>
                      <w14:xfrm>
                        <a:off x="0" y="0"/>
                        <a:ext cx="831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DF7E35" id="Ink 466" o:spid="_x0000_s1026" type="#_x0000_t75" style="position:absolute;margin-left:388.2pt;margin-top:20.85pt;width:7.85pt;height:2.15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">
                <v:imagedata r:id="rId936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>
                <wp:simplePos x="0" y="0"/>
                <wp:positionH relativeFrom="column">
                  <wp:posOffset>4762299</wp:posOffset>
                </wp:positionH>
                <wp:positionV relativeFrom="paragraph">
                  <wp:posOffset>218715</wp:posOffset>
                </wp:positionV>
                <wp:extent cx="100080" cy="155520"/>
                <wp:effectExtent l="38100" t="57150" r="52705" b="54610"/>
                <wp:wrapNone/>
                <wp:docPr id="465" name="Ink 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7">
                      <w14:nvContentPartPr>
                        <w14:cNvContentPartPr/>
                      </w14:nvContentPartPr>
                      <w14:xfrm>
                        <a:off x="0" y="0"/>
                        <a:ext cx="10008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047BCB" id="Ink 465" o:spid="_x0000_s1026" type="#_x0000_t75" style="position:absolute;margin-left:374.25pt;margin-top:16.45pt;width:9.5pt;height:13.75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">
                <v:imagedata r:id="rId938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>
                <wp:simplePos x="0" y="0"/>
                <wp:positionH relativeFrom="column">
                  <wp:posOffset>4648899</wp:posOffset>
                </wp:positionH>
                <wp:positionV relativeFrom="paragraph">
                  <wp:posOffset>302955</wp:posOffset>
                </wp:positionV>
                <wp:extent cx="54000" cy="4680"/>
                <wp:effectExtent l="57150" t="57150" r="41275" b="52705"/>
                <wp:wrapNone/>
                <wp:docPr id="464" name="Ink 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9">
                      <w14:nvContentPartPr>
                        <w14:cNvContentPartPr/>
                      </w14:nvContentPartPr>
                      <w14:xfrm>
                        <a:off x="0" y="0"/>
                        <a:ext cx="540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714E77" id="Ink 464" o:spid="_x0000_s1026" type="#_x0000_t75" style="position:absolute;margin-left:365.3pt;margin-top:23.1pt;width:5.75pt;height:1.8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">
                <v:imagedata r:id="rId940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>
                <wp:simplePos x="0" y="0"/>
                <wp:positionH relativeFrom="column">
                  <wp:posOffset>4264059</wp:posOffset>
                </wp:positionH>
                <wp:positionV relativeFrom="paragraph">
                  <wp:posOffset>251835</wp:posOffset>
                </wp:positionV>
                <wp:extent cx="142560" cy="108000"/>
                <wp:effectExtent l="38100" t="38100" r="48260" b="44450"/>
                <wp:wrapNone/>
                <wp:docPr id="463" name="Ink 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1">
                      <w14:nvContentPartPr>
                        <w14:cNvContentPartPr/>
                      </w14:nvContentPartPr>
                      <w14:xfrm>
                        <a:off x="0" y="0"/>
                        <a:ext cx="14256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6FB170" id="Ink 463" o:spid="_x0000_s1026" type="#_x0000_t75" style="position:absolute;margin-left:335.5pt;margin-top:19.1pt;width:12.4pt;height:10.1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">
                <v:imagedata r:id="rId942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>
                <wp:simplePos x="0" y="0"/>
                <wp:positionH relativeFrom="column">
                  <wp:posOffset>4180179</wp:posOffset>
                </wp:positionH>
                <wp:positionV relativeFrom="paragraph">
                  <wp:posOffset>262995</wp:posOffset>
                </wp:positionV>
                <wp:extent cx="60840" cy="87480"/>
                <wp:effectExtent l="38100" t="38100" r="34925" b="46355"/>
                <wp:wrapNone/>
                <wp:docPr id="462" name="Ink 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3">
                      <w14:nvContentPartPr>
                        <w14:cNvContentPartPr/>
                      </w14:nvContentPartPr>
                      <w14:xfrm>
                        <a:off x="0" y="0"/>
                        <a:ext cx="6084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1D15FE" id="Ink 462" o:spid="_x0000_s1026" type="#_x0000_t75" style="position:absolute;margin-left:328.5pt;margin-top:20.4pt;width:6.25pt;height:7.95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">
                <v:imagedata r:id="rId944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>
                <wp:simplePos x="0" y="0"/>
                <wp:positionH relativeFrom="column">
                  <wp:posOffset>3869139</wp:posOffset>
                </wp:positionH>
                <wp:positionV relativeFrom="paragraph">
                  <wp:posOffset>213675</wp:posOffset>
                </wp:positionV>
                <wp:extent cx="107280" cy="149400"/>
                <wp:effectExtent l="38100" t="38100" r="26670" b="41275"/>
                <wp:wrapNone/>
                <wp:docPr id="461" name="Ink 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5">
                      <w14:nvContentPartPr>
                        <w14:cNvContentPartPr/>
                      </w14:nvContentPartPr>
                      <w14:xfrm>
                        <a:off x="0" y="0"/>
                        <a:ext cx="10728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792E51" id="Ink 461" o:spid="_x0000_s1026" type="#_x0000_t75" style="position:absolute;margin-left:304.4pt;margin-top:16.3pt;width:9.55pt;height:13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">
                <v:imagedata r:id="rId946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>
                <wp:simplePos x="0" y="0"/>
                <wp:positionH relativeFrom="column">
                  <wp:posOffset>3762939</wp:posOffset>
                </wp:positionH>
                <wp:positionV relativeFrom="paragraph">
                  <wp:posOffset>285675</wp:posOffset>
                </wp:positionV>
                <wp:extent cx="68760" cy="10080"/>
                <wp:effectExtent l="38100" t="38100" r="45720" b="47625"/>
                <wp:wrapNone/>
                <wp:docPr id="460" name="Ink 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7">
                      <w14:nvContentPartPr>
                        <w14:cNvContentPartPr/>
                      </w14:nvContentPartPr>
                      <w14:xfrm>
                        <a:off x="0" y="0"/>
                        <a:ext cx="687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DC753F" id="Ink 460" o:spid="_x0000_s1026" type="#_x0000_t75" style="position:absolute;margin-left:295.75pt;margin-top:21.85pt;width:6.55pt;height:2.15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">
                <v:imagedata r:id="rId948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>
                <wp:simplePos x="0" y="0"/>
                <wp:positionH relativeFrom="column">
                  <wp:posOffset>3606699</wp:posOffset>
                </wp:positionH>
                <wp:positionV relativeFrom="paragraph">
                  <wp:posOffset>244995</wp:posOffset>
                </wp:positionV>
                <wp:extent cx="123480" cy="102600"/>
                <wp:effectExtent l="57150" t="38100" r="0" b="50165"/>
                <wp:wrapNone/>
                <wp:docPr id="459" name="Ink 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9">
                      <w14:nvContentPartPr>
                        <w14:cNvContentPartPr/>
                      </w14:nvContentPartPr>
                      <w14:xfrm>
                        <a:off x="0" y="0"/>
                        <a:ext cx="12348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5AC2B6" id="Ink 459" o:spid="_x0000_s1026" type="#_x0000_t75" style="position:absolute;margin-left:283.3pt;margin-top:19.05pt;width:11.05pt;height:9.1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">
                <v:imagedata r:id="rId950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>
                <wp:simplePos x="0" y="0"/>
                <wp:positionH relativeFrom="column">
                  <wp:posOffset>3458739</wp:posOffset>
                </wp:positionH>
                <wp:positionV relativeFrom="paragraph">
                  <wp:posOffset>293235</wp:posOffset>
                </wp:positionV>
                <wp:extent cx="58680" cy="15840"/>
                <wp:effectExtent l="38100" t="38100" r="36830" b="41910"/>
                <wp:wrapNone/>
                <wp:docPr id="458" name="Ink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1">
                      <w14:nvContentPartPr>
                        <w14:cNvContentPartPr/>
                      </w14:nvContentPartPr>
                      <w14:xfrm>
                        <a:off x="0" y="0"/>
                        <a:ext cx="5868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62CCD1" id="Ink 458" o:spid="_x0000_s1026" type="#_x0000_t75" style="position:absolute;margin-left:272pt;margin-top:22.45pt;width:5.6pt;height:2.55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">
                <v:imagedata r:id="rId952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>
                <wp:simplePos x="0" y="0"/>
                <wp:positionH relativeFrom="column">
                  <wp:posOffset>3449739</wp:posOffset>
                </wp:positionH>
                <wp:positionV relativeFrom="paragraph">
                  <wp:posOffset>238515</wp:posOffset>
                </wp:positionV>
                <wp:extent cx="82440" cy="10080"/>
                <wp:effectExtent l="38100" t="57150" r="51435" b="47625"/>
                <wp:wrapNone/>
                <wp:docPr id="457" name="Ink 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3">
                      <w14:nvContentPartPr>
                        <w14:cNvContentPartPr/>
                      </w14:nvContentPartPr>
                      <w14:xfrm>
                        <a:off x="0" y="0"/>
                        <a:ext cx="824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3AAD65" id="Ink 457" o:spid="_x0000_s1026" type="#_x0000_t75" style="position:absolute;margin-left:271.15pt;margin-top:18.1pt;width:7.7pt;height:2.4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">
                <v:imagedata r:id="rId954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>
                <wp:simplePos x="0" y="0"/>
                <wp:positionH relativeFrom="column">
                  <wp:posOffset>3304299</wp:posOffset>
                </wp:positionH>
                <wp:positionV relativeFrom="paragraph">
                  <wp:posOffset>177675</wp:posOffset>
                </wp:positionV>
                <wp:extent cx="92880" cy="195120"/>
                <wp:effectExtent l="38100" t="57150" r="59690" b="52705"/>
                <wp:wrapNone/>
                <wp:docPr id="456" name="Ink 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5">
                      <w14:nvContentPartPr>
                        <w14:cNvContentPartPr/>
                      </w14:nvContentPartPr>
                      <w14:xfrm>
                        <a:off x="0" y="0"/>
                        <a:ext cx="9288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D8DDA2" id="Ink 456" o:spid="_x0000_s1026" type="#_x0000_t75" style="position:absolute;margin-left:259.45pt;margin-top:13.3pt;width:8.85pt;height:16.75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">
                <v:imagedata r:id="rId956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>
                <wp:simplePos x="0" y="0"/>
                <wp:positionH relativeFrom="column">
                  <wp:posOffset>4475019</wp:posOffset>
                </wp:positionH>
                <wp:positionV relativeFrom="paragraph">
                  <wp:posOffset>4875</wp:posOffset>
                </wp:positionV>
                <wp:extent cx="683640" cy="61920"/>
                <wp:effectExtent l="38100" t="38100" r="40640" b="52705"/>
                <wp:wrapNone/>
                <wp:docPr id="455" name="Ink 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7">
                      <w14:nvContentPartPr>
                        <w14:cNvContentPartPr/>
                      </w14:nvContentPartPr>
                      <w14:xfrm>
                        <a:off x="0" y="0"/>
                        <a:ext cx="68364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A0A0A0" id="Ink 455" o:spid="_x0000_s1026" type="#_x0000_t75" style="position:absolute;margin-left:351.8pt;margin-top:-.25pt;width:55.25pt;height:6.35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">
                <v:imagedata r:id="rId958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>
                <wp:simplePos x="0" y="0"/>
                <wp:positionH relativeFrom="column">
                  <wp:posOffset>-246021</wp:posOffset>
                </wp:positionH>
                <wp:positionV relativeFrom="paragraph">
                  <wp:posOffset>64275</wp:posOffset>
                </wp:positionV>
                <wp:extent cx="1858320" cy="489240"/>
                <wp:effectExtent l="38100" t="38100" r="46990" b="63500"/>
                <wp:wrapNone/>
                <wp:docPr id="435" name="Ink 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9">
                      <w14:nvContentPartPr>
                        <w14:cNvContentPartPr/>
                      </w14:nvContentPartPr>
                      <w14:xfrm>
                        <a:off x="0" y="0"/>
                        <a:ext cx="1858320" cy="48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1038B2" id="Ink 435" o:spid="_x0000_s1026" type="#_x0000_t75" style="position:absolute;margin-left:-20.15pt;margin-top:3.95pt;width:147.95pt;height:40.35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">
                <v:imagedata r:id="rId960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>
                <wp:simplePos x="0" y="0"/>
                <wp:positionH relativeFrom="column">
                  <wp:posOffset>1363899</wp:posOffset>
                </wp:positionH>
                <wp:positionV relativeFrom="paragraph">
                  <wp:posOffset>192435</wp:posOffset>
                </wp:positionV>
                <wp:extent cx="111600" cy="154800"/>
                <wp:effectExtent l="38100" t="57150" r="60325" b="55245"/>
                <wp:wrapNone/>
                <wp:docPr id="434" name="Ink 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1">
                      <w14:nvContentPartPr>
                        <w14:cNvContentPartPr/>
                      </w14:nvContentPartPr>
                      <w14:xfrm>
                        <a:off x="0" y="0"/>
                        <a:ext cx="11160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A7309D" id="Ink 434" o:spid="_x0000_s1026" type="#_x0000_t75" style="position:absolute;margin-left:106.6pt;margin-top:14.35pt;width:10.45pt;height:13.9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">
                <v:imagedata r:id="rId962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>
                <wp:simplePos x="0" y="0"/>
                <wp:positionH relativeFrom="column">
                  <wp:posOffset>1249419</wp:posOffset>
                </wp:positionH>
                <wp:positionV relativeFrom="paragraph">
                  <wp:posOffset>274155</wp:posOffset>
                </wp:positionV>
                <wp:extent cx="50760" cy="5760"/>
                <wp:effectExtent l="57150" t="57150" r="45085" b="51435"/>
                <wp:wrapNone/>
                <wp:docPr id="433" name="Ink 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3">
                      <w14:nvContentPartPr>
                        <w14:cNvContentPartPr/>
                      </w14:nvContentPartPr>
                      <w14:xfrm>
                        <a:off x="0" y="0"/>
                        <a:ext cx="507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44823C" id="Ink 433" o:spid="_x0000_s1026" type="#_x0000_t75" style="position:absolute;margin-left:97.75pt;margin-top:20.95pt;width:5.3pt;height:1.85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">
                <v:imagedata r:id="rId964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>
                <wp:simplePos x="0" y="0"/>
                <wp:positionH relativeFrom="column">
                  <wp:posOffset>1107579</wp:posOffset>
                </wp:positionH>
                <wp:positionV relativeFrom="paragraph">
                  <wp:posOffset>227715</wp:posOffset>
                </wp:positionV>
                <wp:extent cx="49320" cy="104040"/>
                <wp:effectExtent l="38100" t="38100" r="46355" b="48895"/>
                <wp:wrapNone/>
                <wp:docPr id="432" name="Ink 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5">
                      <w14:nvContentPartPr>
                        <w14:cNvContentPartPr/>
                      </w14:nvContentPartPr>
                      <w14:xfrm>
                        <a:off x="0" y="0"/>
                        <a:ext cx="4932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CE18F4" id="Ink 432" o:spid="_x0000_s1026" type="#_x0000_t75" style="position:absolute;margin-left:86.9pt;margin-top:17.3pt;width:4.9pt;height:9.6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">
                <v:imagedata r:id="rId966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>
                <wp:simplePos x="0" y="0"/>
                <wp:positionH relativeFrom="column">
                  <wp:posOffset>995259</wp:posOffset>
                </wp:positionH>
                <wp:positionV relativeFrom="paragraph">
                  <wp:posOffset>264795</wp:posOffset>
                </wp:positionV>
                <wp:extent cx="59760" cy="87480"/>
                <wp:effectExtent l="19050" t="57150" r="54610" b="46355"/>
                <wp:wrapNone/>
                <wp:docPr id="431" name="Ink 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7">
                      <w14:nvContentPartPr>
                        <w14:cNvContentPartPr/>
                      </w14:nvContentPartPr>
                      <w14:xfrm>
                        <a:off x="0" y="0"/>
                        <a:ext cx="5976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659252" id="Ink 431" o:spid="_x0000_s1026" type="#_x0000_t75" style="position:absolute;margin-left:77.8pt;margin-top:20pt;width:6.05pt;height:8.55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">
                <v:imagedata r:id="rId968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>
                <wp:simplePos x="0" y="0"/>
                <wp:positionH relativeFrom="column">
                  <wp:posOffset>1006059</wp:posOffset>
                </wp:positionH>
                <wp:positionV relativeFrom="paragraph">
                  <wp:posOffset>148155</wp:posOffset>
                </wp:positionV>
                <wp:extent cx="360" cy="360"/>
                <wp:effectExtent l="38100" t="38100" r="38100" b="38100"/>
                <wp:wrapNone/>
                <wp:docPr id="417" name="Ink 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FD7EB0" id="Ink 417" o:spid="_x0000_s1026" type="#_x0000_t75" style="position:absolute;margin-left:78.95pt;margin-top:11.4pt;width:.6pt;height:.6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">
                <v:imagedata r:id="rId970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>
                <wp:simplePos x="0" y="0"/>
                <wp:positionH relativeFrom="column">
                  <wp:posOffset>768099</wp:posOffset>
                </wp:positionH>
                <wp:positionV relativeFrom="paragraph">
                  <wp:posOffset>205395</wp:posOffset>
                </wp:positionV>
                <wp:extent cx="90360" cy="32760"/>
                <wp:effectExtent l="38100" t="38100" r="43180" b="43815"/>
                <wp:wrapNone/>
                <wp:docPr id="416" name="Ink 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1">
                      <w14:nvContentPartPr>
                        <w14:cNvContentPartPr/>
                      </w14:nvContentPartPr>
                      <w14:xfrm>
                        <a:off x="0" y="0"/>
                        <a:ext cx="9036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0EA6C9" id="Ink 416" o:spid="_x0000_s1026" type="#_x0000_t75" style="position:absolute;margin-left:59.95pt;margin-top:15.35pt;width:8.45pt;height:3.7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">
                <v:imagedata r:id="rId972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>
                <wp:simplePos x="0" y="0"/>
                <wp:positionH relativeFrom="column">
                  <wp:posOffset>753699</wp:posOffset>
                </wp:positionH>
                <wp:positionV relativeFrom="paragraph">
                  <wp:posOffset>220875</wp:posOffset>
                </wp:positionV>
                <wp:extent cx="93600" cy="141120"/>
                <wp:effectExtent l="19050" t="38100" r="59055" b="49530"/>
                <wp:wrapNone/>
                <wp:docPr id="415" name="Ink 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3">
                      <w14:nvContentPartPr>
                        <w14:cNvContentPartPr/>
                      </w14:nvContentPartPr>
                      <w14:xfrm>
                        <a:off x="0" y="0"/>
                        <a:ext cx="9360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9EC5FF" id="Ink 415" o:spid="_x0000_s1026" type="#_x0000_t75" style="position:absolute;margin-left:58.55pt;margin-top:16.9pt;width:8.9pt;height:12.25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">
                <v:imagedata r:id="rId974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>
                <wp:simplePos x="0" y="0"/>
                <wp:positionH relativeFrom="column">
                  <wp:posOffset>709419</wp:posOffset>
                </wp:positionH>
                <wp:positionV relativeFrom="paragraph">
                  <wp:posOffset>212235</wp:posOffset>
                </wp:positionV>
                <wp:extent cx="8640" cy="161280"/>
                <wp:effectExtent l="57150" t="57150" r="48895" b="48895"/>
                <wp:wrapNone/>
                <wp:docPr id="414" name="Ink 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5">
                      <w14:nvContentPartPr>
                        <w14:cNvContentPartPr/>
                      </w14:nvContentPartPr>
                      <w14:xfrm>
                        <a:off x="0" y="0"/>
                        <a:ext cx="864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8073A6" id="Ink 414" o:spid="_x0000_s1026" type="#_x0000_t75" style="position:absolute;margin-left:55.1pt;margin-top:16.05pt;width:2.2pt;height:14.05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">
                <v:imagedata r:id="rId976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>
                <wp:simplePos x="0" y="0"/>
                <wp:positionH relativeFrom="column">
                  <wp:posOffset>505659</wp:posOffset>
                </wp:positionH>
                <wp:positionV relativeFrom="paragraph">
                  <wp:posOffset>264075</wp:posOffset>
                </wp:positionV>
                <wp:extent cx="62280" cy="12240"/>
                <wp:effectExtent l="38100" t="57150" r="52070" b="45085"/>
                <wp:wrapNone/>
                <wp:docPr id="413" name="Ink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7">
                      <w14:nvContentPartPr>
                        <w14:cNvContentPartPr/>
                      </w14:nvContentPartPr>
                      <w14:xfrm>
                        <a:off x="0" y="0"/>
                        <a:ext cx="622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E840E3" id="Ink 413" o:spid="_x0000_s1026" type="#_x0000_t75" style="position:absolute;margin-left:39.25pt;margin-top:20.05pt;width:6.2pt;height:2.3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">
                <v:imagedata r:id="rId978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>
                <wp:simplePos x="0" y="0"/>
                <wp:positionH relativeFrom="column">
                  <wp:posOffset>546699</wp:posOffset>
                </wp:positionH>
                <wp:positionV relativeFrom="paragraph">
                  <wp:posOffset>184875</wp:posOffset>
                </wp:positionV>
                <wp:extent cx="9720" cy="167040"/>
                <wp:effectExtent l="38100" t="38100" r="47625" b="42545"/>
                <wp:wrapNone/>
                <wp:docPr id="412" name="Ink 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9">
                      <w14:nvContentPartPr>
                        <w14:cNvContentPartPr/>
                      </w14:nvContentPartPr>
                      <w14:xfrm>
                        <a:off x="0" y="0"/>
                        <a:ext cx="972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310459" id="Ink 412" o:spid="_x0000_s1026" type="#_x0000_t75" style="position:absolute;margin-left:42.5pt;margin-top:14.15pt;width:2pt;height:14.1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">
                <v:imagedata r:id="rId980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>
                <wp:simplePos x="0" y="0"/>
                <wp:positionH relativeFrom="column">
                  <wp:posOffset>400899</wp:posOffset>
                </wp:positionH>
                <wp:positionV relativeFrom="paragraph">
                  <wp:posOffset>239235</wp:posOffset>
                </wp:positionV>
                <wp:extent cx="101520" cy="108360"/>
                <wp:effectExtent l="38100" t="38100" r="0" b="44450"/>
                <wp:wrapNone/>
                <wp:docPr id="411" name="Ink 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1">
                      <w14:nvContentPartPr>
                        <w14:cNvContentPartPr/>
                      </w14:nvContentPartPr>
                      <w14:xfrm>
                        <a:off x="0" y="0"/>
                        <a:ext cx="10152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43E8BA" id="Ink 411" o:spid="_x0000_s1026" type="#_x0000_t75" style="position:absolute;margin-left:30.75pt;margin-top:18.1pt;width:9.4pt;height:10.1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">
                <v:imagedata r:id="rId982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>
                <wp:simplePos x="0" y="0"/>
                <wp:positionH relativeFrom="column">
                  <wp:posOffset>218019</wp:posOffset>
                </wp:positionH>
                <wp:positionV relativeFrom="paragraph">
                  <wp:posOffset>238875</wp:posOffset>
                </wp:positionV>
                <wp:extent cx="68040" cy="107280"/>
                <wp:effectExtent l="38100" t="38100" r="46355" b="45720"/>
                <wp:wrapNone/>
                <wp:docPr id="410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3">
                      <w14:nvContentPartPr>
                        <w14:cNvContentPartPr/>
                      </w14:nvContentPartPr>
                      <w14:xfrm>
                        <a:off x="0" y="0"/>
                        <a:ext cx="6804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C8BC5B" id="Ink 410" o:spid="_x0000_s1026" type="#_x0000_t75" style="position:absolute;margin-left:16.55pt;margin-top:18.1pt;width:6.2pt;height:9.95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">
                <v:imagedata r:id="rId984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>
                <wp:simplePos x="0" y="0"/>
                <wp:positionH relativeFrom="column">
                  <wp:posOffset>174819</wp:posOffset>
                </wp:positionH>
                <wp:positionV relativeFrom="paragraph">
                  <wp:posOffset>252915</wp:posOffset>
                </wp:positionV>
                <wp:extent cx="10800" cy="103680"/>
                <wp:effectExtent l="38100" t="38100" r="46355" b="48895"/>
                <wp:wrapNone/>
                <wp:docPr id="409" name="Ink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5">
                      <w14:nvContentPartPr>
                        <w14:cNvContentPartPr/>
                      </w14:nvContentPartPr>
                      <w14:xfrm>
                        <a:off x="0" y="0"/>
                        <a:ext cx="1080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D63CA2" id="Ink 409" o:spid="_x0000_s1026" type="#_x0000_t75" style="position:absolute;margin-left:13.15pt;margin-top:19.35pt;width:2.2pt;height:9.25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">
                <v:imagedata r:id="rId986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>
                <wp:simplePos x="0" y="0"/>
                <wp:positionH relativeFrom="column">
                  <wp:posOffset>-103101</wp:posOffset>
                </wp:positionH>
                <wp:positionV relativeFrom="paragraph">
                  <wp:posOffset>198555</wp:posOffset>
                </wp:positionV>
                <wp:extent cx="174960" cy="211680"/>
                <wp:effectExtent l="38100" t="38100" r="53975" b="55245"/>
                <wp:wrapNone/>
                <wp:docPr id="408" name="Ink 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7">
                      <w14:nvContentPartPr>
                        <w14:cNvContentPartPr/>
                      </w14:nvContentPartPr>
                      <w14:xfrm>
                        <a:off x="0" y="0"/>
                        <a:ext cx="17496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27573F" id="Ink 408" o:spid="_x0000_s1026" type="#_x0000_t75" style="position:absolute;margin-left:-8.85pt;margin-top:14.95pt;width:15.2pt;height:18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">
                <v:imagedata r:id="rId988" o:title=""/>
              </v:shape>
            </w:pict>
          </mc:Fallback>
        </mc:AlternateContent>
      </w:r>
    </w:p>
    <w:p w:rsidR="00D922EF" w:rsidRDefault="00697102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w:lastRenderedPageBreak/>
        <mc:AlternateContent>
          <mc:Choice Requires="wpi">
            <w:drawing>
              <wp:anchor distT="0" distB="0" distL="114300" distR="114300" simplePos="0" relativeHeight="252203008" behindDoc="0" locked="0" layoutInCell="1" allowOverlap="1">
                <wp:simplePos x="0" y="0"/>
                <wp:positionH relativeFrom="column">
                  <wp:posOffset>6022299</wp:posOffset>
                </wp:positionH>
                <wp:positionV relativeFrom="paragraph">
                  <wp:posOffset>-14150</wp:posOffset>
                </wp:positionV>
                <wp:extent cx="118080" cy="178920"/>
                <wp:effectExtent l="57150" t="19050" r="0" b="50165"/>
                <wp:wrapNone/>
                <wp:docPr id="533" name="Ink 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9">
                      <w14:nvContentPartPr>
                        <w14:cNvContentPartPr/>
                      </w14:nvContentPartPr>
                      <w14:xfrm>
                        <a:off x="0" y="0"/>
                        <a:ext cx="11808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BFCBB0" id="Ink 533" o:spid="_x0000_s1026" type="#_x0000_t75" style="position:absolute;margin-left:473.2pt;margin-top:-1.7pt;width:11.25pt;height:15.75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">
                <v:imagedata r:id="rId990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>
                <wp:simplePos x="0" y="0"/>
                <wp:positionH relativeFrom="column">
                  <wp:posOffset>5925099</wp:posOffset>
                </wp:positionH>
                <wp:positionV relativeFrom="paragraph">
                  <wp:posOffset>40570</wp:posOffset>
                </wp:positionV>
                <wp:extent cx="138960" cy="42840"/>
                <wp:effectExtent l="38100" t="19050" r="33020" b="52705"/>
                <wp:wrapNone/>
                <wp:docPr id="532" name="Ink 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1">
                      <w14:nvContentPartPr>
                        <w14:cNvContentPartPr/>
                      </w14:nvContentPartPr>
                      <w14:xfrm>
                        <a:off x="0" y="0"/>
                        <a:ext cx="13896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47B116" id="Ink 532" o:spid="_x0000_s1026" type="#_x0000_t75" style="position:absolute;margin-left:466.25pt;margin-top:2.75pt;width:11.75pt;height:4.35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">
                <v:imagedata r:id="rId992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>
                <wp:simplePos x="0" y="0"/>
                <wp:positionH relativeFrom="column">
                  <wp:posOffset>5964699</wp:posOffset>
                </wp:positionH>
                <wp:positionV relativeFrom="paragraph">
                  <wp:posOffset>-5510</wp:posOffset>
                </wp:positionV>
                <wp:extent cx="23760" cy="148320"/>
                <wp:effectExtent l="38100" t="38100" r="52705" b="42545"/>
                <wp:wrapNone/>
                <wp:docPr id="531" name="Ink 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3">
                      <w14:nvContentPartPr>
                        <w14:cNvContentPartPr/>
                      </w14:nvContentPartPr>
                      <w14:xfrm>
                        <a:off x="0" y="0"/>
                        <a:ext cx="2376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5AA548" id="Ink 531" o:spid="_x0000_s1026" type="#_x0000_t75" style="position:absolute;margin-left:468.75pt;margin-top:-1.05pt;width:3.45pt;height:13.1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">
                <v:imagedata r:id="rId994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>
                <wp:simplePos x="0" y="0"/>
                <wp:positionH relativeFrom="column">
                  <wp:posOffset>5784339</wp:posOffset>
                </wp:positionH>
                <wp:positionV relativeFrom="paragraph">
                  <wp:posOffset>63250</wp:posOffset>
                </wp:positionV>
                <wp:extent cx="101160" cy="227880"/>
                <wp:effectExtent l="38100" t="57150" r="51435" b="58420"/>
                <wp:wrapNone/>
                <wp:docPr id="530" name="Ink 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5">
                      <w14:nvContentPartPr>
                        <w14:cNvContentPartPr/>
                      </w14:nvContentPartPr>
                      <w14:xfrm>
                        <a:off x="0" y="0"/>
                        <a:ext cx="101160" cy="22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7041AA" id="Ink 530" o:spid="_x0000_s1026" type="#_x0000_t75" style="position:absolute;margin-left:454.8pt;margin-top:4.2pt;width:9.2pt;height:19.65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">
                <v:imagedata r:id="rId996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>
                <wp:simplePos x="0" y="0"/>
                <wp:positionH relativeFrom="column">
                  <wp:posOffset>5731779</wp:posOffset>
                </wp:positionH>
                <wp:positionV relativeFrom="paragraph">
                  <wp:posOffset>52810</wp:posOffset>
                </wp:positionV>
                <wp:extent cx="58680" cy="88920"/>
                <wp:effectExtent l="38100" t="38100" r="55880" b="44450"/>
                <wp:wrapNone/>
                <wp:docPr id="529" name="Ink 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7">
                      <w14:nvContentPartPr>
                        <w14:cNvContentPartPr/>
                      </w14:nvContentPartPr>
                      <w14:xfrm>
                        <a:off x="0" y="0"/>
                        <a:ext cx="5868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A11000" id="Ink 529" o:spid="_x0000_s1026" type="#_x0000_t75" style="position:absolute;margin-left:450.4pt;margin-top:3.7pt;width:6.1pt;height:8.1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">
                <v:imagedata r:id="rId998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>
                <wp:simplePos x="0" y="0"/>
                <wp:positionH relativeFrom="column">
                  <wp:posOffset>5589219</wp:posOffset>
                </wp:positionH>
                <wp:positionV relativeFrom="paragraph">
                  <wp:posOffset>41650</wp:posOffset>
                </wp:positionV>
                <wp:extent cx="110160" cy="100440"/>
                <wp:effectExtent l="38100" t="38100" r="42545" b="52070"/>
                <wp:wrapNone/>
                <wp:docPr id="528" name="Ink 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9">
                      <w14:nvContentPartPr>
                        <w14:cNvContentPartPr/>
                      </w14:nvContentPartPr>
                      <w14:xfrm>
                        <a:off x="0" y="0"/>
                        <a:ext cx="11016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40DBFD" id="Ink 528" o:spid="_x0000_s1026" type="#_x0000_t75" style="position:absolute;margin-left:439.85pt;margin-top:2.45pt;width:9.6pt;height:9.6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">
                <v:imagedata r:id="rId1000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>
                <wp:simplePos x="0" y="0"/>
                <wp:positionH relativeFrom="column">
                  <wp:posOffset>5535579</wp:posOffset>
                </wp:positionH>
                <wp:positionV relativeFrom="paragraph">
                  <wp:posOffset>-15950</wp:posOffset>
                </wp:positionV>
                <wp:extent cx="3240" cy="168480"/>
                <wp:effectExtent l="57150" t="57150" r="53975" b="41275"/>
                <wp:wrapNone/>
                <wp:docPr id="527" name="Ink 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1">
                      <w14:nvContentPartPr>
                        <w14:cNvContentPartPr/>
                      </w14:nvContentPartPr>
                      <w14:xfrm>
                        <a:off x="0" y="0"/>
                        <a:ext cx="324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531BDC" id="Ink 527" o:spid="_x0000_s1026" type="#_x0000_t75" style="position:absolute;margin-left:434.95pt;margin-top:-1.95pt;width:1.75pt;height:14.7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">
                <v:imagedata r:id="rId1002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>
                <wp:simplePos x="0" y="0"/>
                <wp:positionH relativeFrom="column">
                  <wp:posOffset>5234979</wp:posOffset>
                </wp:positionH>
                <wp:positionV relativeFrom="paragraph">
                  <wp:posOffset>47410</wp:posOffset>
                </wp:positionV>
                <wp:extent cx="97560" cy="104760"/>
                <wp:effectExtent l="19050" t="38100" r="36195" b="48260"/>
                <wp:wrapNone/>
                <wp:docPr id="526" name="Ink 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3">
                      <w14:nvContentPartPr>
                        <w14:cNvContentPartPr/>
                      </w14:nvContentPartPr>
                      <w14:xfrm>
                        <a:off x="0" y="0"/>
                        <a:ext cx="9756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AA01A7" id="Ink 526" o:spid="_x0000_s1026" type="#_x0000_t75" style="position:absolute;margin-left:411.95pt;margin-top:2.8pt;width:8.8pt;height:10.3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">
                <v:imagedata r:id="rId1004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>
                <wp:simplePos x="0" y="0"/>
                <wp:positionH relativeFrom="column">
                  <wp:posOffset>5063979</wp:posOffset>
                </wp:positionH>
                <wp:positionV relativeFrom="paragraph">
                  <wp:posOffset>45970</wp:posOffset>
                </wp:positionV>
                <wp:extent cx="136440" cy="93960"/>
                <wp:effectExtent l="38100" t="38100" r="54610" b="59055"/>
                <wp:wrapNone/>
                <wp:docPr id="525" name="Ink 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5">
                      <w14:nvContentPartPr>
                        <w14:cNvContentPartPr/>
                      </w14:nvContentPartPr>
                      <w14:xfrm>
                        <a:off x="0" y="0"/>
                        <a:ext cx="13644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46191F" id="Ink 525" o:spid="_x0000_s1026" type="#_x0000_t75" style="position:absolute;margin-left:397.9pt;margin-top:2.9pt;width:12.35pt;height:9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">
                <v:imagedata r:id="rId1006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>
                <wp:simplePos x="0" y="0"/>
                <wp:positionH relativeFrom="column">
                  <wp:posOffset>4912419</wp:posOffset>
                </wp:positionH>
                <wp:positionV relativeFrom="paragraph">
                  <wp:posOffset>48130</wp:posOffset>
                </wp:positionV>
                <wp:extent cx="125280" cy="99720"/>
                <wp:effectExtent l="38100" t="38100" r="8255" b="52705"/>
                <wp:wrapNone/>
                <wp:docPr id="524" name="Ink 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7">
                      <w14:nvContentPartPr>
                        <w14:cNvContentPartPr/>
                      </w14:nvContentPartPr>
                      <w14:xfrm>
                        <a:off x="0" y="0"/>
                        <a:ext cx="12528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708B24" id="Ink 524" o:spid="_x0000_s1026" type="#_x0000_t75" style="position:absolute;margin-left:385.9pt;margin-top:3pt;width:11.3pt;height:9.45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">
                <v:imagedata r:id="rId1008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>
                <wp:simplePos x="0" y="0"/>
                <wp:positionH relativeFrom="column">
                  <wp:posOffset>4762299</wp:posOffset>
                </wp:positionH>
                <wp:positionV relativeFrom="paragraph">
                  <wp:posOffset>5290</wp:posOffset>
                </wp:positionV>
                <wp:extent cx="93600" cy="138960"/>
                <wp:effectExtent l="19050" t="38100" r="40005" b="52070"/>
                <wp:wrapNone/>
                <wp:docPr id="523" name="Ink 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9">
                      <w14:nvContentPartPr>
                        <w14:cNvContentPartPr/>
                      </w14:nvContentPartPr>
                      <w14:xfrm>
                        <a:off x="0" y="0"/>
                        <a:ext cx="9360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197328" id="Ink 523" o:spid="_x0000_s1026" type="#_x0000_t75" style="position:absolute;margin-left:374.05pt;margin-top:-.4pt;width:9pt;height:12.6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">
                <v:imagedata r:id="rId1010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>
                <wp:simplePos x="0" y="0"/>
                <wp:positionH relativeFrom="column">
                  <wp:posOffset>4477899</wp:posOffset>
                </wp:positionH>
                <wp:positionV relativeFrom="paragraph">
                  <wp:posOffset>42730</wp:posOffset>
                </wp:positionV>
                <wp:extent cx="107280" cy="101520"/>
                <wp:effectExtent l="38100" t="38100" r="45720" b="51435"/>
                <wp:wrapNone/>
                <wp:docPr id="522" name="Ink 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1">
                      <w14:nvContentPartPr>
                        <w14:cNvContentPartPr/>
                      </w14:nvContentPartPr>
                      <w14:xfrm>
                        <a:off x="0" y="0"/>
                        <a:ext cx="10728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2E4086" id="Ink 522" o:spid="_x0000_s1026" type="#_x0000_t75" style="position:absolute;margin-left:352.25pt;margin-top:2.45pt;width:9.65pt;height:9.9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">
                <v:imagedata r:id="rId1012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>
                <wp:simplePos x="0" y="0"/>
                <wp:positionH relativeFrom="column">
                  <wp:posOffset>4354059</wp:posOffset>
                </wp:positionH>
                <wp:positionV relativeFrom="paragraph">
                  <wp:posOffset>-27110</wp:posOffset>
                </wp:positionV>
                <wp:extent cx="90360" cy="178920"/>
                <wp:effectExtent l="57150" t="38100" r="43180" b="50165"/>
                <wp:wrapNone/>
                <wp:docPr id="521" name="Ink 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3">
                      <w14:nvContentPartPr>
                        <w14:cNvContentPartPr/>
                      </w14:nvContentPartPr>
                      <w14:xfrm>
                        <a:off x="0" y="0"/>
                        <a:ext cx="9036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928864" id="Ink 521" o:spid="_x0000_s1026" type="#_x0000_t75" style="position:absolute;margin-left:342.05pt;margin-top:-2.75pt;width:8.75pt;height:15.4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">
                <v:imagedata r:id="rId1014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>
                <wp:simplePos x="0" y="0"/>
                <wp:positionH relativeFrom="column">
                  <wp:posOffset>4216179</wp:posOffset>
                </wp:positionH>
                <wp:positionV relativeFrom="paragraph">
                  <wp:posOffset>54970</wp:posOffset>
                </wp:positionV>
                <wp:extent cx="134640" cy="26280"/>
                <wp:effectExtent l="38100" t="38100" r="36830" b="50165"/>
                <wp:wrapNone/>
                <wp:docPr id="520" name="Ink 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5">
                      <w14:nvContentPartPr>
                        <w14:cNvContentPartPr/>
                      </w14:nvContentPartPr>
                      <w14:xfrm>
                        <a:off x="0" y="0"/>
                        <a:ext cx="13464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10E4D2" id="Ink 520" o:spid="_x0000_s1026" type="#_x0000_t75" style="position:absolute;margin-left:331.4pt;margin-top:3.8pt;width:11.75pt;height:2.9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">
                <v:imagedata r:id="rId1016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>
                <wp:simplePos x="0" y="0"/>
                <wp:positionH relativeFrom="column">
                  <wp:posOffset>4254339</wp:posOffset>
                </wp:positionH>
                <wp:positionV relativeFrom="paragraph">
                  <wp:posOffset>3490</wp:posOffset>
                </wp:positionV>
                <wp:extent cx="7920" cy="132480"/>
                <wp:effectExtent l="57150" t="57150" r="49530" b="39370"/>
                <wp:wrapNone/>
                <wp:docPr id="519" name="Ink 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7">
                      <w14:nvContentPartPr>
                        <w14:cNvContentPartPr/>
                      </w14:nvContentPartPr>
                      <w14:xfrm>
                        <a:off x="0" y="0"/>
                        <a:ext cx="792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5D7495" id="Ink 519" o:spid="_x0000_s1026" type="#_x0000_t75" style="position:absolute;margin-left:334.15pt;margin-top:-.4pt;width:1.85pt;height:11.85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">
                <v:imagedata r:id="rId1018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>
                <wp:simplePos x="0" y="0"/>
                <wp:positionH relativeFrom="column">
                  <wp:posOffset>3968859</wp:posOffset>
                </wp:positionH>
                <wp:positionV relativeFrom="paragraph">
                  <wp:posOffset>32650</wp:posOffset>
                </wp:positionV>
                <wp:extent cx="80280" cy="102600"/>
                <wp:effectExtent l="57150" t="38100" r="34290" b="50165"/>
                <wp:wrapNone/>
                <wp:docPr id="518" name="Ink 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9">
                      <w14:nvContentPartPr>
                        <w14:cNvContentPartPr/>
                      </w14:nvContentPartPr>
                      <w14:xfrm>
                        <a:off x="0" y="0"/>
                        <a:ext cx="8028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73EF45" id="Ink 518" o:spid="_x0000_s1026" type="#_x0000_t75" style="position:absolute;margin-left:311.55pt;margin-top:1.75pt;width:8.05pt;height:9.95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">
                <v:imagedata r:id="rId1020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>
                <wp:simplePos x="0" y="0"/>
                <wp:positionH relativeFrom="column">
                  <wp:posOffset>3868779</wp:posOffset>
                </wp:positionH>
                <wp:positionV relativeFrom="paragraph">
                  <wp:posOffset>8530</wp:posOffset>
                </wp:positionV>
                <wp:extent cx="72360" cy="111240"/>
                <wp:effectExtent l="38100" t="38100" r="23495" b="41275"/>
                <wp:wrapNone/>
                <wp:docPr id="517" name="Ink 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1">
                      <w14:nvContentPartPr>
                        <w14:cNvContentPartPr/>
                      </w14:nvContentPartPr>
                      <w14:xfrm>
                        <a:off x="0" y="0"/>
                        <a:ext cx="7236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5CD5B6" id="Ink 517" o:spid="_x0000_s1026" type="#_x0000_t75" style="position:absolute;margin-left:303.9pt;margin-top:.2pt;width:7.25pt;height:10.05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">
                <v:imagedata r:id="rId1022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>
                <wp:simplePos x="0" y="0"/>
                <wp:positionH relativeFrom="column">
                  <wp:posOffset>3730899</wp:posOffset>
                </wp:positionH>
                <wp:positionV relativeFrom="paragraph">
                  <wp:posOffset>24730</wp:posOffset>
                </wp:positionV>
                <wp:extent cx="105840" cy="101520"/>
                <wp:effectExtent l="38100" t="38100" r="27940" b="51435"/>
                <wp:wrapNone/>
                <wp:docPr id="516" name="Ink 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3">
                      <w14:nvContentPartPr>
                        <w14:cNvContentPartPr/>
                      </w14:nvContentPartPr>
                      <w14:xfrm>
                        <a:off x="0" y="0"/>
                        <a:ext cx="10584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4B5D2A" id="Ink 516" o:spid="_x0000_s1026" type="#_x0000_t75" style="position:absolute;margin-left:292.9pt;margin-top:1.15pt;width:9.9pt;height:9.65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">
                <v:imagedata r:id="rId1024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>
                <wp:simplePos x="0" y="0"/>
                <wp:positionH relativeFrom="column">
                  <wp:posOffset>3583299</wp:posOffset>
                </wp:positionH>
                <wp:positionV relativeFrom="paragraph">
                  <wp:posOffset>-49070</wp:posOffset>
                </wp:positionV>
                <wp:extent cx="99720" cy="166680"/>
                <wp:effectExtent l="38100" t="38100" r="52705" b="43180"/>
                <wp:wrapNone/>
                <wp:docPr id="515" name="Ink 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5">
                      <w14:nvContentPartPr>
                        <w14:cNvContentPartPr/>
                      </w14:nvContentPartPr>
                      <w14:xfrm>
                        <a:off x="0" y="0"/>
                        <a:ext cx="9972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495411" id="Ink 515" o:spid="_x0000_s1026" type="#_x0000_t75" style="position:absolute;margin-left:281.35pt;margin-top:-4.45pt;width:9.3pt;height:14.5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">
                <v:imagedata r:id="rId1026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>
                <wp:simplePos x="0" y="0"/>
                <wp:positionH relativeFrom="column">
                  <wp:posOffset>3343539</wp:posOffset>
                </wp:positionH>
                <wp:positionV relativeFrom="paragraph">
                  <wp:posOffset>42010</wp:posOffset>
                </wp:positionV>
                <wp:extent cx="66240" cy="11520"/>
                <wp:effectExtent l="38100" t="57150" r="48260" b="45720"/>
                <wp:wrapNone/>
                <wp:docPr id="514" name="Ink 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7">
                      <w14:nvContentPartPr>
                        <w14:cNvContentPartPr/>
                      </w14:nvContentPartPr>
                      <w14:xfrm>
                        <a:off x="0" y="0"/>
                        <a:ext cx="662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89E0FF" id="Ink 514" o:spid="_x0000_s1026" type="#_x0000_t75" style="position:absolute;margin-left:262.45pt;margin-top:2.5pt;width:6.85pt;height:2.3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">
                <v:imagedata r:id="rId1028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>
                <wp:simplePos x="0" y="0"/>
                <wp:positionH relativeFrom="column">
                  <wp:posOffset>3373419</wp:posOffset>
                </wp:positionH>
                <wp:positionV relativeFrom="paragraph">
                  <wp:posOffset>-55550</wp:posOffset>
                </wp:positionV>
                <wp:extent cx="14760" cy="162720"/>
                <wp:effectExtent l="38100" t="38100" r="42545" b="46990"/>
                <wp:wrapNone/>
                <wp:docPr id="513" name="Ink 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9">
                      <w14:nvContentPartPr>
                        <w14:cNvContentPartPr/>
                      </w14:nvContentPartPr>
                      <w14:xfrm>
                        <a:off x="0" y="0"/>
                        <a:ext cx="1476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B014F2" id="Ink 513" o:spid="_x0000_s1026" type="#_x0000_t75" style="position:absolute;margin-left:264.8pt;margin-top:-4.7pt;width:2.25pt;height:13.9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">
                <v:imagedata r:id="rId1030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>
                <wp:simplePos x="0" y="0"/>
                <wp:positionH relativeFrom="column">
                  <wp:posOffset>3065979</wp:posOffset>
                </wp:positionH>
                <wp:positionV relativeFrom="paragraph">
                  <wp:posOffset>-47990</wp:posOffset>
                </wp:positionV>
                <wp:extent cx="283320" cy="176400"/>
                <wp:effectExtent l="38100" t="38100" r="2540" b="52705"/>
                <wp:wrapNone/>
                <wp:docPr id="512" name="Ink 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1">
                      <w14:nvContentPartPr>
                        <w14:cNvContentPartPr/>
                      </w14:nvContentPartPr>
                      <w14:xfrm>
                        <a:off x="0" y="0"/>
                        <a:ext cx="28332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66BDE0" id="Ink 512" o:spid="_x0000_s1026" type="#_x0000_t75" style="position:absolute;margin-left:240.95pt;margin-top:-4.3pt;width:23.4pt;height:15.3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">
                <v:imagedata r:id="rId1032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>
                <wp:simplePos x="0" y="0"/>
                <wp:positionH relativeFrom="column">
                  <wp:posOffset>2962659</wp:posOffset>
                </wp:positionH>
                <wp:positionV relativeFrom="paragraph">
                  <wp:posOffset>41650</wp:posOffset>
                </wp:positionV>
                <wp:extent cx="112680" cy="27360"/>
                <wp:effectExtent l="38100" t="38100" r="40005" b="48895"/>
                <wp:wrapNone/>
                <wp:docPr id="511" name="Ink 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3">
                      <w14:nvContentPartPr>
                        <w14:cNvContentPartPr/>
                      </w14:nvContentPartPr>
                      <w14:xfrm>
                        <a:off x="0" y="0"/>
                        <a:ext cx="11268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1A23CB" id="Ink 511" o:spid="_x0000_s1026" type="#_x0000_t75" style="position:absolute;margin-left:233pt;margin-top:2.75pt;width:9.75pt;height:3.05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">
                <v:imagedata r:id="rId1034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>
                <wp:simplePos x="0" y="0"/>
                <wp:positionH relativeFrom="column">
                  <wp:posOffset>2986059</wp:posOffset>
                </wp:positionH>
                <wp:positionV relativeFrom="paragraph">
                  <wp:posOffset>-36470</wp:posOffset>
                </wp:positionV>
                <wp:extent cx="36360" cy="155160"/>
                <wp:effectExtent l="38100" t="19050" r="40005" b="54610"/>
                <wp:wrapNone/>
                <wp:docPr id="510" name="Ink 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5">
                      <w14:nvContentPartPr>
                        <w14:cNvContentPartPr/>
                      </w14:nvContentPartPr>
                      <w14:xfrm>
                        <a:off x="0" y="0"/>
                        <a:ext cx="3636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F8C14A" id="Ink 510" o:spid="_x0000_s1026" type="#_x0000_t75" style="position:absolute;margin-left:234.85pt;margin-top:-3.4pt;width:3.7pt;height:13.45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">
                <v:imagedata r:id="rId1036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>
                <wp:simplePos x="0" y="0"/>
                <wp:positionH relativeFrom="column">
                  <wp:posOffset>2684739</wp:posOffset>
                </wp:positionH>
                <wp:positionV relativeFrom="paragraph">
                  <wp:posOffset>14290</wp:posOffset>
                </wp:positionV>
                <wp:extent cx="68760" cy="123480"/>
                <wp:effectExtent l="38100" t="57150" r="45720" b="48260"/>
                <wp:wrapNone/>
                <wp:docPr id="509" name="Ink 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7">
                      <w14:nvContentPartPr>
                        <w14:cNvContentPartPr/>
                      </w14:nvContentPartPr>
                      <w14:xfrm>
                        <a:off x="0" y="0"/>
                        <a:ext cx="6876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AE51EE" id="Ink 509" o:spid="_x0000_s1026" type="#_x0000_t75" style="position:absolute;margin-left:210.65pt;margin-top:.5pt;width:6.5pt;height:11.2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">
                <v:imagedata r:id="rId1038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>
                <wp:simplePos x="0" y="0"/>
                <wp:positionH relativeFrom="column">
                  <wp:posOffset>2583939</wp:posOffset>
                </wp:positionH>
                <wp:positionV relativeFrom="paragraph">
                  <wp:posOffset>45970</wp:posOffset>
                </wp:positionV>
                <wp:extent cx="79200" cy="16560"/>
                <wp:effectExtent l="19050" t="38100" r="54610" b="40640"/>
                <wp:wrapNone/>
                <wp:docPr id="508" name="Ink 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9">
                      <w14:nvContentPartPr>
                        <w14:cNvContentPartPr/>
                      </w14:nvContentPartPr>
                      <w14:xfrm>
                        <a:off x="0" y="0"/>
                        <a:ext cx="792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9F14BA" id="Ink 508" o:spid="_x0000_s1026" type="#_x0000_t75" style="position:absolute;margin-left:202.9pt;margin-top:3pt;width:7.5pt;height:2.45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">
                <v:imagedata r:id="rId1040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>
                <wp:simplePos x="0" y="0"/>
                <wp:positionH relativeFrom="column">
                  <wp:posOffset>2616699</wp:posOffset>
                </wp:positionH>
                <wp:positionV relativeFrom="paragraph">
                  <wp:posOffset>-32510</wp:posOffset>
                </wp:positionV>
                <wp:extent cx="10080" cy="166320"/>
                <wp:effectExtent l="57150" t="38100" r="47625" b="43815"/>
                <wp:wrapNone/>
                <wp:docPr id="507" name="Ink 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1">
                      <w14:nvContentPartPr>
                        <w14:cNvContentPartPr/>
                      </w14:nvContentPartPr>
                      <w14:xfrm>
                        <a:off x="0" y="0"/>
                        <a:ext cx="1008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5F1BFD" id="Ink 507" o:spid="_x0000_s1026" type="#_x0000_t75" style="position:absolute;margin-left:205.25pt;margin-top:-2.85pt;width:2.35pt;height:14.2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">
                <v:imagedata r:id="rId1042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>
                <wp:simplePos x="0" y="0"/>
                <wp:positionH relativeFrom="column">
                  <wp:posOffset>2497539</wp:posOffset>
                </wp:positionH>
                <wp:positionV relativeFrom="paragraph">
                  <wp:posOffset>38410</wp:posOffset>
                </wp:positionV>
                <wp:extent cx="70560" cy="79920"/>
                <wp:effectExtent l="38100" t="38100" r="43815" b="53975"/>
                <wp:wrapNone/>
                <wp:docPr id="506" name="Ink 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3">
                      <w14:nvContentPartPr>
                        <w14:cNvContentPartPr/>
                      </w14:nvContentPartPr>
                      <w14:xfrm>
                        <a:off x="0" y="0"/>
                        <a:ext cx="7056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BA26C3" id="Ink 506" o:spid="_x0000_s1026" type="#_x0000_t75" style="position:absolute;margin-left:195.85pt;margin-top:2.35pt;width:7pt;height:7.75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">
                <v:imagedata r:id="rId1044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>
                <wp:simplePos x="0" y="0"/>
                <wp:positionH relativeFrom="column">
                  <wp:posOffset>2385219</wp:posOffset>
                </wp:positionH>
                <wp:positionV relativeFrom="paragraph">
                  <wp:posOffset>24010</wp:posOffset>
                </wp:positionV>
                <wp:extent cx="77760" cy="99720"/>
                <wp:effectExtent l="57150" t="38100" r="36830" b="52705"/>
                <wp:wrapNone/>
                <wp:docPr id="505" name="Ink 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5">
                      <w14:nvContentPartPr>
                        <w14:cNvContentPartPr/>
                      </w14:nvContentPartPr>
                      <w14:xfrm>
                        <a:off x="0" y="0"/>
                        <a:ext cx="7776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AB5700" id="Ink 505" o:spid="_x0000_s1026" type="#_x0000_t75" style="position:absolute;margin-left:187pt;margin-top:1.15pt;width:7.5pt;height:9.35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">
                <v:imagedata r:id="rId1046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>
                <wp:simplePos x="0" y="0"/>
                <wp:positionH relativeFrom="column">
                  <wp:posOffset>2225379</wp:posOffset>
                </wp:positionH>
                <wp:positionV relativeFrom="paragraph">
                  <wp:posOffset>23650</wp:posOffset>
                </wp:positionV>
                <wp:extent cx="123120" cy="116280"/>
                <wp:effectExtent l="38100" t="57150" r="29845" b="55245"/>
                <wp:wrapNone/>
                <wp:docPr id="504" name="Ink 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7">
                      <w14:nvContentPartPr>
                        <w14:cNvContentPartPr/>
                      </w14:nvContentPartPr>
                      <w14:xfrm>
                        <a:off x="0" y="0"/>
                        <a:ext cx="12312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3ECF37" id="Ink 504" o:spid="_x0000_s1026" type="#_x0000_t75" style="position:absolute;margin-left:174.6pt;margin-top:1.1pt;width:10.95pt;height:10.55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">
                <v:imagedata r:id="rId1048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>
                <wp:simplePos x="0" y="0"/>
                <wp:positionH relativeFrom="column">
                  <wp:posOffset>2080299</wp:posOffset>
                </wp:positionH>
                <wp:positionV relativeFrom="paragraph">
                  <wp:posOffset>3490</wp:posOffset>
                </wp:positionV>
                <wp:extent cx="72000" cy="245160"/>
                <wp:effectExtent l="38100" t="38100" r="42545" b="59690"/>
                <wp:wrapNone/>
                <wp:docPr id="503" name="Ink 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9">
                      <w14:nvContentPartPr>
                        <w14:cNvContentPartPr/>
                      </w14:nvContentPartPr>
                      <w14:xfrm>
                        <a:off x="0" y="0"/>
                        <a:ext cx="72000" cy="24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F2DB22" id="Ink 503" o:spid="_x0000_s1026" type="#_x0000_t75" style="position:absolute;margin-left:163pt;margin-top:-.5pt;width:7.1pt;height:20.9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">
                <v:imagedata r:id="rId1050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>
                <wp:simplePos x="0" y="0"/>
                <wp:positionH relativeFrom="column">
                  <wp:posOffset>1969779</wp:posOffset>
                </wp:positionH>
                <wp:positionV relativeFrom="paragraph">
                  <wp:posOffset>16810</wp:posOffset>
                </wp:positionV>
                <wp:extent cx="79200" cy="96480"/>
                <wp:effectExtent l="38100" t="38100" r="35560" b="56515"/>
                <wp:wrapNone/>
                <wp:docPr id="502" name="Ink 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1">
                      <w14:nvContentPartPr>
                        <w14:cNvContentPartPr/>
                      </w14:nvContentPartPr>
                      <w14:xfrm>
                        <a:off x="0" y="0"/>
                        <a:ext cx="7920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CAA101" id="Ink 502" o:spid="_x0000_s1026" type="#_x0000_t75" style="position:absolute;margin-left:154.65pt;margin-top:.55pt;width:7.3pt;height:9.15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">
                <v:imagedata r:id="rId1052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>
                <wp:simplePos x="0" y="0"/>
                <wp:positionH relativeFrom="column">
                  <wp:posOffset>1829379</wp:posOffset>
                </wp:positionH>
                <wp:positionV relativeFrom="paragraph">
                  <wp:posOffset>-30350</wp:posOffset>
                </wp:positionV>
                <wp:extent cx="121680" cy="162720"/>
                <wp:effectExtent l="38100" t="57150" r="50165" b="46990"/>
                <wp:wrapNone/>
                <wp:docPr id="501" name="Ink 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3">
                      <w14:nvContentPartPr>
                        <w14:cNvContentPartPr/>
                      </w14:nvContentPartPr>
                      <w14:xfrm>
                        <a:off x="0" y="0"/>
                        <a:ext cx="12168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F98E46" id="Ink 501" o:spid="_x0000_s1026" type="#_x0000_t75" style="position:absolute;margin-left:143.4pt;margin-top:-3.3pt;width:10.75pt;height:14.5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">
                <v:imagedata r:id="rId1054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>
                <wp:simplePos x="0" y="0"/>
                <wp:positionH relativeFrom="column">
                  <wp:posOffset>515739</wp:posOffset>
                </wp:positionH>
                <wp:positionV relativeFrom="paragraph">
                  <wp:posOffset>-47630</wp:posOffset>
                </wp:positionV>
                <wp:extent cx="176760" cy="18000"/>
                <wp:effectExtent l="38100" t="38100" r="52070" b="58420"/>
                <wp:wrapNone/>
                <wp:docPr id="500" name="Ink 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5">
                      <w14:nvContentPartPr>
                        <w14:cNvContentPartPr/>
                      </w14:nvContentPartPr>
                      <w14:xfrm>
                        <a:off x="0" y="0"/>
                        <a:ext cx="17676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82C981" id="Ink 500" o:spid="_x0000_s1026" type="#_x0000_t75" style="position:absolute;margin-left:39.8pt;margin-top:-4.7pt;width:15.7pt;height:3.35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">
                <v:imagedata r:id="rId1056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>
                <wp:simplePos x="0" y="0"/>
                <wp:positionH relativeFrom="column">
                  <wp:posOffset>477939</wp:posOffset>
                </wp:positionH>
                <wp:positionV relativeFrom="paragraph">
                  <wp:posOffset>-127550</wp:posOffset>
                </wp:positionV>
                <wp:extent cx="181800" cy="21960"/>
                <wp:effectExtent l="19050" t="38100" r="46990" b="54610"/>
                <wp:wrapNone/>
                <wp:docPr id="499" name="Ink 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7">
                      <w14:nvContentPartPr>
                        <w14:cNvContentPartPr/>
                      </w14:nvContentPartPr>
                      <w14:xfrm>
                        <a:off x="0" y="0"/>
                        <a:ext cx="18180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0D4FB4" id="Ink 499" o:spid="_x0000_s1026" type="#_x0000_t75" style="position:absolute;margin-left:37.35pt;margin-top:-10.85pt;width:15.4pt;height:3.4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">
                <v:imagedata r:id="rId1058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>
                <wp:simplePos x="0" y="0"/>
                <wp:positionH relativeFrom="column">
                  <wp:posOffset>471099</wp:posOffset>
                </wp:positionH>
                <wp:positionV relativeFrom="paragraph">
                  <wp:posOffset>-241310</wp:posOffset>
                </wp:positionV>
                <wp:extent cx="181800" cy="70200"/>
                <wp:effectExtent l="38100" t="38100" r="0" b="63500"/>
                <wp:wrapNone/>
                <wp:docPr id="498" name="Ink 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9">
                      <w14:nvContentPartPr>
                        <w14:cNvContentPartPr/>
                      </w14:nvContentPartPr>
                      <w14:xfrm>
                        <a:off x="0" y="0"/>
                        <a:ext cx="18180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942942" id="Ink 498" o:spid="_x0000_s1026" type="#_x0000_t75" style="position:absolute;margin-left:36.35pt;margin-top:-19.9pt;width:15.85pt;height:7.4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">
                <v:imagedata r:id="rId1060" o:title=""/>
              </v:shape>
            </w:pict>
          </mc:Fallback>
        </mc:AlternateContent>
      </w:r>
      <w:r w:rsidR="00D922EF">
        <w:rPr>
          <w:rFonts w:ascii="Comic Sans MS" w:hAnsi="Comic Sans MS"/>
          <w:sz w:val="24"/>
          <w:szCs w:val="24"/>
        </w:rPr>
        <w:t>**Congruent Segments:  ___________________________________________________</w:t>
      </w:r>
    </w:p>
    <w:p w:rsidR="00415925" w:rsidRDefault="00697102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>
                <wp:simplePos x="0" y="0"/>
                <wp:positionH relativeFrom="column">
                  <wp:posOffset>2387379</wp:posOffset>
                </wp:positionH>
                <wp:positionV relativeFrom="paragraph">
                  <wp:posOffset>163640</wp:posOffset>
                </wp:positionV>
                <wp:extent cx="232920" cy="29880"/>
                <wp:effectExtent l="38100" t="38100" r="53340" b="46355"/>
                <wp:wrapNone/>
                <wp:docPr id="559" name="Ink 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1">
                      <w14:nvContentPartPr>
                        <w14:cNvContentPartPr/>
                      </w14:nvContentPartPr>
                      <w14:xfrm>
                        <a:off x="0" y="0"/>
                        <a:ext cx="23292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8E661B" id="Ink 559" o:spid="_x0000_s1026" type="#_x0000_t75" style="position:absolute;margin-left:187.6pt;margin-top:12pt;width:19.65pt;height:3.75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">
                <v:imagedata r:id="rId1062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>
                <wp:simplePos x="0" y="0"/>
                <wp:positionH relativeFrom="column">
                  <wp:posOffset>394059</wp:posOffset>
                </wp:positionH>
                <wp:positionV relativeFrom="paragraph">
                  <wp:posOffset>112160</wp:posOffset>
                </wp:positionV>
                <wp:extent cx="159840" cy="100800"/>
                <wp:effectExtent l="38100" t="38100" r="31115" b="52070"/>
                <wp:wrapNone/>
                <wp:docPr id="544" name="Ink 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3">
                      <w14:nvContentPartPr>
                        <w14:cNvContentPartPr/>
                      </w14:nvContentPartPr>
                      <w14:xfrm>
                        <a:off x="0" y="0"/>
                        <a:ext cx="15984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118976" id="Ink 544" o:spid="_x0000_s1026" type="#_x0000_t75" style="position:absolute;margin-left:30.6pt;margin-top:8.1pt;width:13.75pt;height:9.4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">
                <v:imagedata r:id="rId1064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>
                <wp:simplePos x="0" y="0"/>
                <wp:positionH relativeFrom="column">
                  <wp:posOffset>315219</wp:posOffset>
                </wp:positionH>
                <wp:positionV relativeFrom="paragraph">
                  <wp:posOffset>151040</wp:posOffset>
                </wp:positionV>
                <wp:extent cx="83880" cy="86400"/>
                <wp:effectExtent l="38100" t="57150" r="30480" b="46990"/>
                <wp:wrapNone/>
                <wp:docPr id="543" name="Ink 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5">
                      <w14:nvContentPartPr>
                        <w14:cNvContentPartPr/>
                      </w14:nvContentPartPr>
                      <w14:xfrm>
                        <a:off x="0" y="0"/>
                        <a:ext cx="8388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17A6F5" id="Ink 543" o:spid="_x0000_s1026" type="#_x0000_t75" style="position:absolute;margin-left:24.1pt;margin-top:11.25pt;width:7.75pt;height:8.1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">
                <v:imagedata r:id="rId1066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>
                <wp:simplePos x="0" y="0"/>
                <wp:positionH relativeFrom="column">
                  <wp:posOffset>769899</wp:posOffset>
                </wp:positionH>
                <wp:positionV relativeFrom="paragraph">
                  <wp:posOffset>-21040</wp:posOffset>
                </wp:positionV>
                <wp:extent cx="106560" cy="127800"/>
                <wp:effectExtent l="38100" t="57150" r="46355" b="43815"/>
                <wp:wrapNone/>
                <wp:docPr id="538" name="Ink 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7">
                      <w14:nvContentPartPr>
                        <w14:cNvContentPartPr/>
                      </w14:nvContentPartPr>
                      <w14:xfrm>
                        <a:off x="0" y="0"/>
                        <a:ext cx="10656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F58E76" id="Ink 538" o:spid="_x0000_s1026" type="#_x0000_t75" style="position:absolute;margin-left:60.15pt;margin-top:-2.4pt;width:9.65pt;height:11.55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">
                <v:imagedata r:id="rId1068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04032" behindDoc="0" locked="0" layoutInCell="1" allowOverlap="1">
                <wp:simplePos x="0" y="0"/>
                <wp:positionH relativeFrom="column">
                  <wp:posOffset>-37106</wp:posOffset>
                </wp:positionH>
                <wp:positionV relativeFrom="paragraph">
                  <wp:posOffset>125840</wp:posOffset>
                </wp:positionV>
                <wp:extent cx="1046922" cy="417444"/>
                <wp:effectExtent l="38100" t="38100" r="58420" b="59055"/>
                <wp:wrapNone/>
                <wp:docPr id="534" name="Straight Arrow Connector 5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46922" cy="417444"/>
                        </a:xfrm>
                        <a:prstGeom prst="straightConnector1">
                          <a:avLst/>
                        </a:prstGeom>
                        <a:ln>
                          <a:headEnd type="oval" w="med" len="med"/>
                          <a:tailEnd type="oval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45DB18EB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534" o:spid="_x0000_s1026" type="#_x0000_t32" style="position:absolute;margin-left:-2.9pt;margin-top:9.9pt;width:82.45pt;height:32.85pt;flip:y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" strokecolor="#4579b8 [3044]">
                <v:stroke startarrow="oval" endarrow="oval"/>
              </v:shape>
            </w:pict>
          </mc:Fallback>
        </mc:AlternateContent>
      </w:r>
    </w:p>
    <w:p w:rsidR="00415925" w:rsidRDefault="00697102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55232" behindDoc="0" locked="0" layoutInCell="1" allowOverlap="1">
                <wp:simplePos x="0" y="0"/>
                <wp:positionH relativeFrom="column">
                  <wp:posOffset>5665539</wp:posOffset>
                </wp:positionH>
                <wp:positionV relativeFrom="paragraph">
                  <wp:posOffset>-12725</wp:posOffset>
                </wp:positionV>
                <wp:extent cx="182160" cy="122400"/>
                <wp:effectExtent l="38100" t="57150" r="46990" b="49530"/>
                <wp:wrapNone/>
                <wp:docPr id="583" name="Ink 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9">
                      <w14:nvContentPartPr>
                        <w14:cNvContentPartPr/>
                      </w14:nvContentPartPr>
                      <w14:xfrm>
                        <a:off x="0" y="0"/>
                        <a:ext cx="18216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D5F39B" id="Ink 583" o:spid="_x0000_s1026" type="#_x0000_t75" style="position:absolute;margin-left:445.55pt;margin-top:-1.65pt;width:15.75pt;height:11.3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">
                <v:imagedata r:id="rId1070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>
                <wp:simplePos x="0" y="0"/>
                <wp:positionH relativeFrom="column">
                  <wp:posOffset>5702619</wp:posOffset>
                </wp:positionH>
                <wp:positionV relativeFrom="paragraph">
                  <wp:posOffset>-19925</wp:posOffset>
                </wp:positionV>
                <wp:extent cx="5040" cy="138600"/>
                <wp:effectExtent l="57150" t="38100" r="52705" b="52070"/>
                <wp:wrapNone/>
                <wp:docPr id="582" name="Ink 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1">
                      <w14:nvContentPartPr>
                        <w14:cNvContentPartPr/>
                      </w14:nvContentPartPr>
                      <w14:xfrm>
                        <a:off x="0" y="0"/>
                        <a:ext cx="504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0BCCD4" id="Ink 582" o:spid="_x0000_s1026" type="#_x0000_t75" style="position:absolute;margin-left:448.1pt;margin-top:-1.8pt;width:1.95pt;height:11.9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">
                <v:imagedata r:id="rId1072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>
                <wp:simplePos x="0" y="0"/>
                <wp:positionH relativeFrom="column">
                  <wp:posOffset>5612259</wp:posOffset>
                </wp:positionH>
                <wp:positionV relativeFrom="paragraph">
                  <wp:posOffset>21835</wp:posOffset>
                </wp:positionV>
                <wp:extent cx="8640" cy="91080"/>
                <wp:effectExtent l="38100" t="38100" r="48895" b="42545"/>
                <wp:wrapNone/>
                <wp:docPr id="581" name="Ink 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3">
                      <w14:nvContentPartPr>
                        <w14:cNvContentPartPr/>
                      </w14:nvContentPartPr>
                      <w14:xfrm>
                        <a:off x="0" y="0"/>
                        <a:ext cx="864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A2AB9D" id="Ink 581" o:spid="_x0000_s1026" type="#_x0000_t75" style="position:absolute;margin-left:441.55pt;margin-top:1.4pt;width:1.75pt;height:8.15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">
                <v:imagedata r:id="rId1074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52160" behindDoc="0" locked="0" layoutInCell="1" allowOverlap="1">
                <wp:simplePos x="0" y="0"/>
                <wp:positionH relativeFrom="column">
                  <wp:posOffset>5448819</wp:posOffset>
                </wp:positionH>
                <wp:positionV relativeFrom="paragraph">
                  <wp:posOffset>34795</wp:posOffset>
                </wp:positionV>
                <wp:extent cx="118440" cy="83160"/>
                <wp:effectExtent l="38100" t="38100" r="53340" b="50800"/>
                <wp:wrapNone/>
                <wp:docPr id="580" name="Ink 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5">
                      <w14:nvContentPartPr>
                        <w14:cNvContentPartPr/>
                      </w14:nvContentPartPr>
                      <w14:xfrm>
                        <a:off x="0" y="0"/>
                        <a:ext cx="11844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6E7143" id="Ink 580" o:spid="_x0000_s1026" type="#_x0000_t75" style="position:absolute;margin-left:428.4pt;margin-top:2.45pt;width:10.8pt;height:7.65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">
                <v:imagedata r:id="rId1076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51136" behindDoc="0" locked="0" layoutInCell="1" allowOverlap="1">
                <wp:simplePos x="0" y="0"/>
                <wp:positionH relativeFrom="column">
                  <wp:posOffset>5206899</wp:posOffset>
                </wp:positionH>
                <wp:positionV relativeFrom="paragraph">
                  <wp:posOffset>98875</wp:posOffset>
                </wp:positionV>
                <wp:extent cx="61920" cy="10080"/>
                <wp:effectExtent l="38100" t="38100" r="52705" b="47625"/>
                <wp:wrapNone/>
                <wp:docPr id="579" name="Ink 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7">
                      <w14:nvContentPartPr>
                        <w14:cNvContentPartPr/>
                      </w14:nvContentPartPr>
                      <w14:xfrm>
                        <a:off x="0" y="0"/>
                        <a:ext cx="619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E9DAF2" id="Ink 579" o:spid="_x0000_s1026" type="#_x0000_t75" style="position:absolute;margin-left:409.7pt;margin-top:7.45pt;width:6.05pt;height:2.05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">
                <v:imagedata r:id="rId1078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>
                <wp:simplePos x="0" y="0"/>
                <wp:positionH relativeFrom="column">
                  <wp:posOffset>5198979</wp:posOffset>
                </wp:positionH>
                <wp:positionV relativeFrom="paragraph">
                  <wp:posOffset>58555</wp:posOffset>
                </wp:positionV>
                <wp:extent cx="97560" cy="18000"/>
                <wp:effectExtent l="38100" t="57150" r="36195" b="39370"/>
                <wp:wrapNone/>
                <wp:docPr id="578" name="Ink 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9">
                      <w14:nvContentPartPr>
                        <w14:cNvContentPartPr/>
                      </w14:nvContentPartPr>
                      <w14:xfrm>
                        <a:off x="0" y="0"/>
                        <a:ext cx="9756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A795C4" id="Ink 578" o:spid="_x0000_s1026" type="#_x0000_t75" style="position:absolute;margin-left:409pt;margin-top:3.9pt;width:8.65pt;height:2.7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">
                <v:imagedata r:id="rId1080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>
                <wp:simplePos x="0" y="0"/>
                <wp:positionH relativeFrom="column">
                  <wp:posOffset>5182059</wp:posOffset>
                </wp:positionH>
                <wp:positionV relativeFrom="paragraph">
                  <wp:posOffset>-21725</wp:posOffset>
                </wp:positionV>
                <wp:extent cx="94680" cy="51840"/>
                <wp:effectExtent l="38100" t="57150" r="19685" b="43815"/>
                <wp:wrapNone/>
                <wp:docPr id="577" name="Ink 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1">
                      <w14:nvContentPartPr>
                        <w14:cNvContentPartPr/>
                      </w14:nvContentPartPr>
                      <w14:xfrm>
                        <a:off x="0" y="0"/>
                        <a:ext cx="9468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78CA76" id="Ink 577" o:spid="_x0000_s1026" type="#_x0000_t75" style="position:absolute;margin-left:407.3pt;margin-top:-2.5pt;width:8.8pt;height:5.4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">
                <v:imagedata r:id="rId1082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>
                <wp:simplePos x="0" y="0"/>
                <wp:positionH relativeFrom="column">
                  <wp:posOffset>4971819</wp:posOffset>
                </wp:positionH>
                <wp:positionV relativeFrom="paragraph">
                  <wp:posOffset>21835</wp:posOffset>
                </wp:positionV>
                <wp:extent cx="41760" cy="99360"/>
                <wp:effectExtent l="19050" t="38100" r="53975" b="53340"/>
                <wp:wrapNone/>
                <wp:docPr id="576" name="Ink 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3">
                      <w14:nvContentPartPr>
                        <w14:cNvContentPartPr/>
                      </w14:nvContentPartPr>
                      <w14:xfrm>
                        <a:off x="0" y="0"/>
                        <a:ext cx="4176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F673A4" id="Ink 576" o:spid="_x0000_s1026" type="#_x0000_t75" style="position:absolute;margin-left:390.6pt;margin-top:1.4pt;width:4.55pt;height:8.95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">
                <v:imagedata r:id="rId1084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>
                <wp:simplePos x="0" y="0"/>
                <wp:positionH relativeFrom="column">
                  <wp:posOffset>4870299</wp:posOffset>
                </wp:positionH>
                <wp:positionV relativeFrom="paragraph">
                  <wp:posOffset>64315</wp:posOffset>
                </wp:positionV>
                <wp:extent cx="84960" cy="10440"/>
                <wp:effectExtent l="38100" t="38100" r="48895" b="46990"/>
                <wp:wrapNone/>
                <wp:docPr id="575" name="Ink 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5">
                      <w14:nvContentPartPr>
                        <w14:cNvContentPartPr/>
                      </w14:nvContentPartPr>
                      <w14:xfrm>
                        <a:off x="0" y="0"/>
                        <a:ext cx="849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B18DB0" id="Ink 575" o:spid="_x0000_s1026" type="#_x0000_t75" style="position:absolute;margin-left:383.2pt;margin-top:4.45pt;width:7.65pt;height:2.15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">
                <v:imagedata r:id="rId1086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>
                <wp:simplePos x="0" y="0"/>
                <wp:positionH relativeFrom="column">
                  <wp:posOffset>4887579</wp:posOffset>
                </wp:positionH>
                <wp:positionV relativeFrom="paragraph">
                  <wp:posOffset>-34325</wp:posOffset>
                </wp:positionV>
                <wp:extent cx="13320" cy="167400"/>
                <wp:effectExtent l="38100" t="38100" r="44450" b="42545"/>
                <wp:wrapNone/>
                <wp:docPr id="574" name="Ink 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7">
                      <w14:nvContentPartPr>
                        <w14:cNvContentPartPr/>
                      </w14:nvContentPartPr>
                      <w14:xfrm>
                        <a:off x="0" y="0"/>
                        <a:ext cx="1332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E9A2FB" id="Ink 574" o:spid="_x0000_s1026" type="#_x0000_t75" style="position:absolute;margin-left:384.6pt;margin-top:-3pt;width:2.05pt;height:14.15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">
                <v:imagedata r:id="rId1088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>
                <wp:simplePos x="0" y="0"/>
                <wp:positionH relativeFrom="column">
                  <wp:posOffset>4718739</wp:posOffset>
                </wp:positionH>
                <wp:positionV relativeFrom="paragraph">
                  <wp:posOffset>51715</wp:posOffset>
                </wp:positionV>
                <wp:extent cx="131760" cy="83880"/>
                <wp:effectExtent l="57150" t="57150" r="20955" b="49530"/>
                <wp:wrapNone/>
                <wp:docPr id="573" name="Ink 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9">
                      <w14:nvContentPartPr>
                        <w14:cNvContentPartPr/>
                      </w14:nvContentPartPr>
                      <w14:xfrm>
                        <a:off x="0" y="0"/>
                        <a:ext cx="13176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38761D" id="Ink 573" o:spid="_x0000_s1026" type="#_x0000_t75" style="position:absolute;margin-left:370.75pt;margin-top:3.3pt;width:11.75pt;height:8.1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">
                <v:imagedata r:id="rId1090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>
                <wp:simplePos x="0" y="0"/>
                <wp:positionH relativeFrom="column">
                  <wp:posOffset>4579419</wp:posOffset>
                </wp:positionH>
                <wp:positionV relativeFrom="paragraph">
                  <wp:posOffset>72235</wp:posOffset>
                </wp:positionV>
                <wp:extent cx="100440" cy="88920"/>
                <wp:effectExtent l="38100" t="38100" r="52070" b="44450"/>
                <wp:wrapNone/>
                <wp:docPr id="572" name="Ink 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1">
                      <w14:nvContentPartPr>
                        <w14:cNvContentPartPr/>
                      </w14:nvContentPartPr>
                      <w14:xfrm>
                        <a:off x="0" y="0"/>
                        <a:ext cx="10044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3BC1FC" id="Ink 572" o:spid="_x0000_s1026" type="#_x0000_t75" style="position:absolute;margin-left:360.1pt;margin-top:5.4pt;width:8.95pt;height:7.95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">
                <v:imagedata r:id="rId1092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>
                <wp:simplePos x="0" y="0"/>
                <wp:positionH relativeFrom="column">
                  <wp:posOffset>4452339</wp:posOffset>
                </wp:positionH>
                <wp:positionV relativeFrom="paragraph">
                  <wp:posOffset>56395</wp:posOffset>
                </wp:positionV>
                <wp:extent cx="88200" cy="222480"/>
                <wp:effectExtent l="38100" t="38100" r="45720" b="44450"/>
                <wp:wrapNone/>
                <wp:docPr id="571" name="Ink 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3">
                      <w14:nvContentPartPr>
                        <w14:cNvContentPartPr/>
                      </w14:nvContentPartPr>
                      <w14:xfrm>
                        <a:off x="0" y="0"/>
                        <a:ext cx="88200" cy="22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D69412" id="Ink 571" o:spid="_x0000_s1026" type="#_x0000_t75" style="position:absolute;margin-left:349.95pt;margin-top:4pt;width:8.4pt;height:18.7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">
                <v:imagedata r:id="rId1094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>
                <wp:simplePos x="0" y="0"/>
                <wp:positionH relativeFrom="column">
                  <wp:posOffset>4358379</wp:posOffset>
                </wp:positionH>
                <wp:positionV relativeFrom="paragraph">
                  <wp:posOffset>46675</wp:posOffset>
                </wp:positionV>
                <wp:extent cx="98280" cy="105480"/>
                <wp:effectExtent l="38100" t="38100" r="35560" b="46990"/>
                <wp:wrapNone/>
                <wp:docPr id="570" name="Ink 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5">
                      <w14:nvContentPartPr>
                        <w14:cNvContentPartPr/>
                      </w14:nvContentPartPr>
                      <w14:xfrm>
                        <a:off x="0" y="0"/>
                        <a:ext cx="9828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B5B4F1" id="Ink 570" o:spid="_x0000_s1026" type="#_x0000_t75" style="position:absolute;margin-left:342.95pt;margin-top:2.9pt;width:8.6pt;height:9.9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">
                <v:imagedata r:id="rId1096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>
                <wp:simplePos x="0" y="0"/>
                <wp:positionH relativeFrom="column">
                  <wp:posOffset>4278459</wp:posOffset>
                </wp:positionH>
                <wp:positionV relativeFrom="paragraph">
                  <wp:posOffset>5275</wp:posOffset>
                </wp:positionV>
                <wp:extent cx="74160" cy="148680"/>
                <wp:effectExtent l="38100" t="38100" r="59690" b="41910"/>
                <wp:wrapNone/>
                <wp:docPr id="569" name="Ink 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7">
                      <w14:nvContentPartPr>
                        <w14:cNvContentPartPr/>
                      </w14:nvContentPartPr>
                      <w14:xfrm>
                        <a:off x="0" y="0"/>
                        <a:ext cx="7416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54737C" id="Ink 569" o:spid="_x0000_s1026" type="#_x0000_t75" style="position:absolute;margin-left:336.05pt;margin-top:-.3pt;width:7.5pt;height:13.25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">
                <v:imagedata r:id="rId1098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>
                <wp:simplePos x="0" y="0"/>
                <wp:positionH relativeFrom="column">
                  <wp:posOffset>4083699</wp:posOffset>
                </wp:positionH>
                <wp:positionV relativeFrom="paragraph">
                  <wp:posOffset>-12005</wp:posOffset>
                </wp:positionV>
                <wp:extent cx="74160" cy="170280"/>
                <wp:effectExtent l="38100" t="38100" r="40640" b="39370"/>
                <wp:wrapNone/>
                <wp:docPr id="568" name="Ink 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9">
                      <w14:nvContentPartPr>
                        <w14:cNvContentPartPr/>
                      </w14:nvContentPartPr>
                      <w14:xfrm>
                        <a:off x="0" y="0"/>
                        <a:ext cx="7416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660403" id="Ink 568" o:spid="_x0000_s1026" type="#_x0000_t75" style="position:absolute;margin-left:321.3pt;margin-top:-1.25pt;width:7.05pt;height:14.7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">
                <v:imagedata r:id="rId1100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>
                <wp:simplePos x="0" y="0"/>
                <wp:positionH relativeFrom="column">
                  <wp:posOffset>4009539</wp:posOffset>
                </wp:positionH>
                <wp:positionV relativeFrom="paragraph">
                  <wp:posOffset>47755</wp:posOffset>
                </wp:positionV>
                <wp:extent cx="46080" cy="105840"/>
                <wp:effectExtent l="38100" t="38100" r="30480" b="46990"/>
                <wp:wrapNone/>
                <wp:docPr id="567" name="Ink 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1">
                      <w14:nvContentPartPr>
                        <w14:cNvContentPartPr/>
                      </w14:nvContentPartPr>
                      <w14:xfrm>
                        <a:off x="0" y="0"/>
                        <a:ext cx="4608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1271F0" id="Ink 567" o:spid="_x0000_s1026" type="#_x0000_t75" style="position:absolute;margin-left:315.3pt;margin-top:3.5pt;width:4.7pt;height:9.4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">
                <v:imagedata r:id="rId1102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>
                <wp:simplePos x="0" y="0"/>
                <wp:positionH relativeFrom="column">
                  <wp:posOffset>3905859</wp:posOffset>
                </wp:positionH>
                <wp:positionV relativeFrom="paragraph">
                  <wp:posOffset>48115</wp:posOffset>
                </wp:positionV>
                <wp:extent cx="73800" cy="106920"/>
                <wp:effectExtent l="38100" t="38100" r="40640" b="45720"/>
                <wp:wrapNone/>
                <wp:docPr id="566" name="Ink 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3">
                      <w14:nvContentPartPr>
                        <w14:cNvContentPartPr/>
                      </w14:nvContentPartPr>
                      <w14:xfrm>
                        <a:off x="0" y="0"/>
                        <a:ext cx="7380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BF441F" id="Ink 566" o:spid="_x0000_s1026" type="#_x0000_t75" style="position:absolute;margin-left:306.75pt;margin-top:3.05pt;width:7.25pt;height:9.95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">
                <v:imagedata r:id="rId1104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>
                <wp:simplePos x="0" y="0"/>
                <wp:positionH relativeFrom="column">
                  <wp:posOffset>3718659</wp:posOffset>
                </wp:positionH>
                <wp:positionV relativeFrom="paragraph">
                  <wp:posOffset>-10565</wp:posOffset>
                </wp:positionV>
                <wp:extent cx="139680" cy="179640"/>
                <wp:effectExtent l="38100" t="38100" r="51435" b="49530"/>
                <wp:wrapNone/>
                <wp:docPr id="565" name="Ink 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5">
                      <w14:nvContentPartPr>
                        <w14:cNvContentPartPr/>
                      </w14:nvContentPartPr>
                      <w14:xfrm>
                        <a:off x="0" y="0"/>
                        <a:ext cx="13968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97AA7B" id="Ink 565" o:spid="_x0000_s1026" type="#_x0000_t75" style="position:absolute;margin-left:292.15pt;margin-top:-1.6pt;width:12.25pt;height:15.6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">
                <v:imagedata r:id="rId1106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>
                <wp:simplePos x="0" y="0"/>
                <wp:positionH relativeFrom="column">
                  <wp:posOffset>3479979</wp:posOffset>
                </wp:positionH>
                <wp:positionV relativeFrom="paragraph">
                  <wp:posOffset>61435</wp:posOffset>
                </wp:positionV>
                <wp:extent cx="109440" cy="42840"/>
                <wp:effectExtent l="38100" t="57150" r="43180" b="52705"/>
                <wp:wrapNone/>
                <wp:docPr id="564" name="Ink 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7">
                      <w14:nvContentPartPr>
                        <w14:cNvContentPartPr/>
                      </w14:nvContentPartPr>
                      <w14:xfrm>
                        <a:off x="0" y="0"/>
                        <a:ext cx="10944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4C46C2" id="Ink 564" o:spid="_x0000_s1026" type="#_x0000_t75" style="position:absolute;margin-left:273.35pt;margin-top:4.05pt;width:10.1pt;height:4.85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">
                <v:imagedata r:id="rId1108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34752" behindDoc="0" locked="0" layoutInCell="1" allowOverlap="1">
                <wp:simplePos x="0" y="0"/>
                <wp:positionH relativeFrom="column">
                  <wp:posOffset>3505179</wp:posOffset>
                </wp:positionH>
                <wp:positionV relativeFrom="paragraph">
                  <wp:posOffset>-18125</wp:posOffset>
                </wp:positionV>
                <wp:extent cx="55440" cy="164160"/>
                <wp:effectExtent l="38100" t="38100" r="40005" b="45720"/>
                <wp:wrapNone/>
                <wp:docPr id="563" name="Ink 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9">
                      <w14:nvContentPartPr>
                        <w14:cNvContentPartPr/>
                      </w14:nvContentPartPr>
                      <w14:xfrm>
                        <a:off x="0" y="0"/>
                        <a:ext cx="5544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D05BE1" id="Ink 563" o:spid="_x0000_s1026" type="#_x0000_t75" style="position:absolute;margin-left:275.4pt;margin-top:-1.85pt;width:5.8pt;height:14.15pt;z-index:2522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">
                <v:imagedata r:id="rId1110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>
                <wp:simplePos x="0" y="0"/>
                <wp:positionH relativeFrom="column">
                  <wp:posOffset>3502659</wp:posOffset>
                </wp:positionH>
                <wp:positionV relativeFrom="paragraph">
                  <wp:posOffset>17875</wp:posOffset>
                </wp:positionV>
                <wp:extent cx="78120" cy="121680"/>
                <wp:effectExtent l="57150" t="57150" r="55245" b="50165"/>
                <wp:wrapNone/>
                <wp:docPr id="562" name="Ink 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1">
                      <w14:nvContentPartPr>
                        <w14:cNvContentPartPr/>
                      </w14:nvContentPartPr>
                      <w14:xfrm>
                        <a:off x="0" y="0"/>
                        <a:ext cx="7812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345E61" id="Ink 562" o:spid="_x0000_s1026" type="#_x0000_t75" style="position:absolute;margin-left:275.15pt;margin-top:.6pt;width:7.6pt;height:11.2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">
                <v:imagedata r:id="rId1112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>
                <wp:simplePos x="0" y="0"/>
                <wp:positionH relativeFrom="column">
                  <wp:posOffset>431859</wp:posOffset>
                </wp:positionH>
                <wp:positionV relativeFrom="paragraph">
                  <wp:posOffset>82675</wp:posOffset>
                </wp:positionV>
                <wp:extent cx="16200" cy="92880"/>
                <wp:effectExtent l="38100" t="38100" r="60325" b="59690"/>
                <wp:wrapNone/>
                <wp:docPr id="560" name="Ink 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3">
                      <w14:nvContentPartPr>
                        <w14:cNvContentPartPr/>
                      </w14:nvContentPartPr>
                      <w14:xfrm>
                        <a:off x="0" y="0"/>
                        <a:ext cx="1620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C61782" id="Ink 560" o:spid="_x0000_s1026" type="#_x0000_t75" style="position:absolute;margin-left:33.15pt;margin-top:5.7pt;width:3.05pt;height:8.95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">
                <v:imagedata r:id="rId1114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>
                <wp:simplePos x="0" y="0"/>
                <wp:positionH relativeFrom="column">
                  <wp:posOffset>2537499</wp:posOffset>
                </wp:positionH>
                <wp:positionV relativeFrom="paragraph">
                  <wp:posOffset>54955</wp:posOffset>
                </wp:positionV>
                <wp:extent cx="106920" cy="144360"/>
                <wp:effectExtent l="38100" t="38100" r="45720" b="46355"/>
                <wp:wrapNone/>
                <wp:docPr id="558" name="Ink 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5">
                      <w14:nvContentPartPr>
                        <w14:cNvContentPartPr/>
                      </w14:nvContentPartPr>
                      <w14:xfrm>
                        <a:off x="0" y="0"/>
                        <a:ext cx="10692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36C507" id="Ink 558" o:spid="_x0000_s1026" type="#_x0000_t75" style="position:absolute;margin-left:199.1pt;margin-top:3.6pt;width:9.9pt;height:12.95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">
                <v:imagedata r:id="rId1116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>
                <wp:simplePos x="0" y="0"/>
                <wp:positionH relativeFrom="column">
                  <wp:posOffset>2536779</wp:posOffset>
                </wp:positionH>
                <wp:positionV relativeFrom="paragraph">
                  <wp:posOffset>74035</wp:posOffset>
                </wp:positionV>
                <wp:extent cx="5400" cy="112320"/>
                <wp:effectExtent l="38100" t="38100" r="52070" b="40640"/>
                <wp:wrapNone/>
                <wp:docPr id="557" name="Ink 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7">
                      <w14:nvContentPartPr>
                        <w14:cNvContentPartPr/>
                      </w14:nvContentPartPr>
                      <w14:xfrm>
                        <a:off x="0" y="0"/>
                        <a:ext cx="540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BA7181" id="Ink 557" o:spid="_x0000_s1026" type="#_x0000_t75" style="position:absolute;margin-left:199.15pt;margin-top:5.25pt;width:1.85pt;height:10.2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">
                <v:imagedata r:id="rId1118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27584" behindDoc="0" locked="0" layoutInCell="1" allowOverlap="1">
                <wp:simplePos x="0" y="0"/>
                <wp:positionH relativeFrom="column">
                  <wp:posOffset>2399619</wp:posOffset>
                </wp:positionH>
                <wp:positionV relativeFrom="paragraph">
                  <wp:posOffset>39115</wp:posOffset>
                </wp:positionV>
                <wp:extent cx="122760" cy="155160"/>
                <wp:effectExtent l="57150" t="57150" r="29845" b="54610"/>
                <wp:wrapNone/>
                <wp:docPr id="556" name="Ink 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9">
                      <w14:nvContentPartPr>
                        <w14:cNvContentPartPr/>
                      </w14:nvContentPartPr>
                      <w14:xfrm>
                        <a:off x="0" y="0"/>
                        <a:ext cx="12276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90CAA8" id="Ink 556" o:spid="_x0000_s1026" type="#_x0000_t75" style="position:absolute;margin-left:188.15pt;margin-top:2.35pt;width:11pt;height:13.75pt;z-index:2522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">
                <v:imagedata r:id="rId1120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26560" behindDoc="0" locked="0" layoutInCell="1" allowOverlap="1">
                <wp:simplePos x="0" y="0"/>
                <wp:positionH relativeFrom="column">
                  <wp:posOffset>2141499</wp:posOffset>
                </wp:positionH>
                <wp:positionV relativeFrom="paragraph">
                  <wp:posOffset>164395</wp:posOffset>
                </wp:positionV>
                <wp:extent cx="122040" cy="13680"/>
                <wp:effectExtent l="38100" t="57150" r="49530" b="43815"/>
                <wp:wrapNone/>
                <wp:docPr id="555" name="Ink 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1">
                      <w14:nvContentPartPr>
                        <w14:cNvContentPartPr/>
                      </w14:nvContentPartPr>
                      <w14:xfrm>
                        <a:off x="0" y="0"/>
                        <a:ext cx="1220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13C0D6" id="Ink 555" o:spid="_x0000_s1026" type="#_x0000_t75" style="position:absolute;margin-left:168.25pt;margin-top:12.15pt;width:10.75pt;height:2.45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">
                <v:imagedata r:id="rId1122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>
                <wp:simplePos x="0" y="0"/>
                <wp:positionH relativeFrom="column">
                  <wp:posOffset>2115579</wp:posOffset>
                </wp:positionH>
                <wp:positionV relativeFrom="paragraph">
                  <wp:posOffset>118315</wp:posOffset>
                </wp:positionV>
                <wp:extent cx="135360" cy="13680"/>
                <wp:effectExtent l="38100" t="38100" r="36195" b="43815"/>
                <wp:wrapNone/>
                <wp:docPr id="554" name="Ink 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3">
                      <w14:nvContentPartPr>
                        <w14:cNvContentPartPr/>
                      </w14:nvContentPartPr>
                      <w14:xfrm>
                        <a:off x="0" y="0"/>
                        <a:ext cx="1353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2FB525" id="Ink 554" o:spid="_x0000_s1026" type="#_x0000_t75" style="position:absolute;margin-left:166.15pt;margin-top:8.7pt;width:11.65pt;height:2.3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">
                <v:imagedata r:id="rId1124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>
                <wp:simplePos x="0" y="0"/>
                <wp:positionH relativeFrom="column">
                  <wp:posOffset>2092899</wp:posOffset>
                </wp:positionH>
                <wp:positionV relativeFrom="paragraph">
                  <wp:posOffset>47035</wp:posOffset>
                </wp:positionV>
                <wp:extent cx="134280" cy="50040"/>
                <wp:effectExtent l="38100" t="57150" r="0" b="45720"/>
                <wp:wrapNone/>
                <wp:docPr id="553" name="Ink 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5">
                      <w14:nvContentPartPr>
                        <w14:cNvContentPartPr/>
                      </w14:nvContentPartPr>
                      <w14:xfrm>
                        <a:off x="0" y="0"/>
                        <a:ext cx="13428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F5A840" id="Ink 553" o:spid="_x0000_s1026" type="#_x0000_t75" style="position:absolute;margin-left:164.5pt;margin-top:2.9pt;width:11.55pt;height:5.45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">
                <v:imagedata r:id="rId1126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>
                <wp:simplePos x="0" y="0"/>
                <wp:positionH relativeFrom="column">
                  <wp:posOffset>1746219</wp:posOffset>
                </wp:positionH>
                <wp:positionV relativeFrom="paragraph">
                  <wp:posOffset>-5885</wp:posOffset>
                </wp:positionV>
                <wp:extent cx="203040" cy="19080"/>
                <wp:effectExtent l="38100" t="38100" r="45085" b="57150"/>
                <wp:wrapNone/>
                <wp:docPr id="552" name="Ink 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7">
                      <w14:nvContentPartPr>
                        <w14:cNvContentPartPr/>
                      </w14:nvContentPartPr>
                      <w14:xfrm>
                        <a:off x="0" y="0"/>
                        <a:ext cx="20304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92EB79" id="Ink 552" o:spid="_x0000_s1026" type="#_x0000_t75" style="position:absolute;margin-left:137.1pt;margin-top:-1.4pt;width:17.4pt;height:2.8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">
                <v:imagedata r:id="rId1128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22464" behindDoc="0" locked="0" layoutInCell="1" allowOverlap="1">
                <wp:simplePos x="0" y="0"/>
                <wp:positionH relativeFrom="column">
                  <wp:posOffset>1844139</wp:posOffset>
                </wp:positionH>
                <wp:positionV relativeFrom="paragraph">
                  <wp:posOffset>66115</wp:posOffset>
                </wp:positionV>
                <wp:extent cx="106920" cy="165240"/>
                <wp:effectExtent l="19050" t="57150" r="26670" b="44450"/>
                <wp:wrapNone/>
                <wp:docPr id="551" name="Ink 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9">
                      <w14:nvContentPartPr>
                        <w14:cNvContentPartPr/>
                      </w14:nvContentPartPr>
                      <w14:xfrm>
                        <a:off x="0" y="0"/>
                        <a:ext cx="10692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F56F77" id="Ink 551" o:spid="_x0000_s1026" type="#_x0000_t75" style="position:absolute;margin-left:144.55pt;margin-top:4.45pt;width:9.85pt;height:14.5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">
                <v:imagedata r:id="rId1130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21440" behindDoc="0" locked="0" layoutInCell="1" allowOverlap="1">
                <wp:simplePos x="0" y="0"/>
                <wp:positionH relativeFrom="column">
                  <wp:posOffset>1706259</wp:posOffset>
                </wp:positionH>
                <wp:positionV relativeFrom="paragraph">
                  <wp:posOffset>170875</wp:posOffset>
                </wp:positionV>
                <wp:extent cx="88920" cy="25200"/>
                <wp:effectExtent l="38100" t="38100" r="44450" b="51435"/>
                <wp:wrapNone/>
                <wp:docPr id="550" name="Ink 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1">
                      <w14:nvContentPartPr>
                        <w14:cNvContentPartPr/>
                      </w14:nvContentPartPr>
                      <w14:xfrm>
                        <a:off x="0" y="0"/>
                        <a:ext cx="8892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D58921" id="Ink 550" o:spid="_x0000_s1026" type="#_x0000_t75" style="position:absolute;margin-left:133.95pt;margin-top:12.85pt;width:7.95pt;height:3.15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">
                <v:imagedata r:id="rId1132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>
                <wp:simplePos x="0" y="0"/>
                <wp:positionH relativeFrom="column">
                  <wp:posOffset>1716339</wp:posOffset>
                </wp:positionH>
                <wp:positionV relativeFrom="paragraph">
                  <wp:posOffset>67195</wp:posOffset>
                </wp:positionV>
                <wp:extent cx="90000" cy="182520"/>
                <wp:effectExtent l="57150" t="38100" r="43815" b="46355"/>
                <wp:wrapNone/>
                <wp:docPr id="549" name="Ink 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3">
                      <w14:nvContentPartPr>
                        <w14:cNvContentPartPr/>
                      </w14:nvContentPartPr>
                      <w14:xfrm>
                        <a:off x="0" y="0"/>
                        <a:ext cx="9000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19AD8C" id="Ink 549" o:spid="_x0000_s1026" type="#_x0000_t75" style="position:absolute;margin-left:134.5pt;margin-top:4.5pt;width:8.6pt;height:15.95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">
                <v:imagedata r:id="rId1134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>
                <wp:simplePos x="0" y="0"/>
                <wp:positionH relativeFrom="column">
                  <wp:posOffset>166899</wp:posOffset>
                </wp:positionH>
                <wp:positionV relativeFrom="paragraph">
                  <wp:posOffset>-59525</wp:posOffset>
                </wp:positionV>
                <wp:extent cx="93960" cy="146520"/>
                <wp:effectExtent l="38100" t="38100" r="40005" b="44450"/>
                <wp:wrapNone/>
                <wp:docPr id="542" name="Ink 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5">
                      <w14:nvContentPartPr>
                        <w14:cNvContentPartPr/>
                      </w14:nvContentPartPr>
                      <w14:xfrm>
                        <a:off x="0" y="0"/>
                        <a:ext cx="9396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AC73E0" id="Ink 542" o:spid="_x0000_s1026" type="#_x0000_t75" style="position:absolute;margin-left:12.45pt;margin-top:-5.5pt;width:8.95pt;height:13.2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">
                <v:imagedata r:id="rId1136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>
                <wp:simplePos x="0" y="0"/>
                <wp:positionH relativeFrom="column">
                  <wp:posOffset>-222261</wp:posOffset>
                </wp:positionH>
                <wp:positionV relativeFrom="paragraph">
                  <wp:posOffset>170155</wp:posOffset>
                </wp:positionV>
                <wp:extent cx="66600" cy="38880"/>
                <wp:effectExtent l="38100" t="38100" r="48260" b="37465"/>
                <wp:wrapNone/>
                <wp:docPr id="537" name="Ink 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7">
                      <w14:nvContentPartPr>
                        <w14:cNvContentPartPr/>
                      </w14:nvContentPartPr>
                      <w14:xfrm>
                        <a:off x="0" y="0"/>
                        <a:ext cx="6660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0F7CB4" id="Ink 537" o:spid="_x0000_s1026" type="#_x0000_t75" style="position:absolute;margin-left:-18pt;margin-top:12.65pt;width:6.55pt;height:4.3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">
                <v:imagedata r:id="rId1138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>
                <wp:simplePos x="0" y="0"/>
                <wp:positionH relativeFrom="column">
                  <wp:posOffset>-237021</wp:posOffset>
                </wp:positionH>
                <wp:positionV relativeFrom="paragraph">
                  <wp:posOffset>101395</wp:posOffset>
                </wp:positionV>
                <wp:extent cx="108360" cy="172440"/>
                <wp:effectExtent l="38100" t="38100" r="6350" b="37465"/>
                <wp:wrapNone/>
                <wp:docPr id="536" name="Ink 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9">
                      <w14:nvContentPartPr>
                        <w14:cNvContentPartPr/>
                      </w14:nvContentPartPr>
                      <w14:xfrm>
                        <a:off x="0" y="0"/>
                        <a:ext cx="10836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F5EB4C" id="Ink 536" o:spid="_x0000_s1026" type="#_x0000_t75" style="position:absolute;margin-left:-19.3pt;margin-top:7.4pt;width:9.85pt;height:14.9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">
                <v:imagedata r:id="rId1140" o:title=""/>
              </v:shape>
            </w:pict>
          </mc:Fallback>
        </mc:AlternateContent>
      </w:r>
    </w:p>
    <w:p w:rsidR="00E432B2" w:rsidRDefault="00697102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>
                <wp:simplePos x="0" y="0"/>
                <wp:positionH relativeFrom="column">
                  <wp:posOffset>4862019</wp:posOffset>
                </wp:positionH>
                <wp:positionV relativeFrom="paragraph">
                  <wp:posOffset>185945</wp:posOffset>
                </wp:positionV>
                <wp:extent cx="3600" cy="2160"/>
                <wp:effectExtent l="57150" t="57150" r="53975" b="55245"/>
                <wp:wrapNone/>
                <wp:docPr id="592" name="Ink 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1">
                      <w14:nvContentPartPr>
                        <w14:cNvContentPartPr/>
                      </w14:nvContentPartPr>
                      <w14:xfrm>
                        <a:off x="0" y="0"/>
                        <a:ext cx="360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72C54F" id="Ink 592" o:spid="_x0000_s1026" type="#_x0000_t75" style="position:absolute;margin-left:381.95pt;margin-top:13.65pt;width:2.25pt;height:2.35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">
                <v:imagedata r:id="rId1142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>
                <wp:simplePos x="0" y="0"/>
                <wp:positionH relativeFrom="column">
                  <wp:posOffset>4718739</wp:posOffset>
                </wp:positionH>
                <wp:positionV relativeFrom="paragraph">
                  <wp:posOffset>90185</wp:posOffset>
                </wp:positionV>
                <wp:extent cx="49680" cy="110520"/>
                <wp:effectExtent l="38100" t="38100" r="45720" b="41910"/>
                <wp:wrapNone/>
                <wp:docPr id="591" name="Ink 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3">
                      <w14:nvContentPartPr>
                        <w14:cNvContentPartPr/>
                      </w14:nvContentPartPr>
                      <w14:xfrm>
                        <a:off x="0" y="0"/>
                        <a:ext cx="4968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8BB831" id="Ink 591" o:spid="_x0000_s1026" type="#_x0000_t75" style="position:absolute;margin-left:370.85pt;margin-top:6.5pt;width:5.4pt;height:10.15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">
                <v:imagedata r:id="rId1144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>
                <wp:simplePos x="0" y="0"/>
                <wp:positionH relativeFrom="column">
                  <wp:posOffset>4620099</wp:posOffset>
                </wp:positionH>
                <wp:positionV relativeFrom="paragraph">
                  <wp:posOffset>47705</wp:posOffset>
                </wp:positionV>
                <wp:extent cx="98640" cy="145440"/>
                <wp:effectExtent l="38100" t="38100" r="53975" b="45085"/>
                <wp:wrapNone/>
                <wp:docPr id="590" name="Ink 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5">
                      <w14:nvContentPartPr>
                        <w14:cNvContentPartPr/>
                      </w14:nvContentPartPr>
                      <w14:xfrm>
                        <a:off x="0" y="0"/>
                        <a:ext cx="9864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BE43A9" id="Ink 590" o:spid="_x0000_s1026" type="#_x0000_t75" style="position:absolute;margin-left:362.9pt;margin-top:3.5pt;width:9.25pt;height:12.6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">
                <v:imagedata r:id="rId1146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61376" behindDoc="0" locked="0" layoutInCell="1" allowOverlap="1">
                <wp:simplePos x="0" y="0"/>
                <wp:positionH relativeFrom="column">
                  <wp:posOffset>4530459</wp:posOffset>
                </wp:positionH>
                <wp:positionV relativeFrom="paragraph">
                  <wp:posOffset>112865</wp:posOffset>
                </wp:positionV>
                <wp:extent cx="51480" cy="85320"/>
                <wp:effectExtent l="57150" t="57150" r="43815" b="48260"/>
                <wp:wrapNone/>
                <wp:docPr id="589" name="Ink 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7">
                      <w14:nvContentPartPr>
                        <w14:cNvContentPartPr/>
                      </w14:nvContentPartPr>
                      <w14:xfrm>
                        <a:off x="0" y="0"/>
                        <a:ext cx="5148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C1F637" id="Ink 589" o:spid="_x0000_s1026" type="#_x0000_t75" style="position:absolute;margin-left:355.95pt;margin-top:8.15pt;width:5.5pt;height:8.25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">
                <v:imagedata r:id="rId1148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>
                <wp:simplePos x="0" y="0"/>
                <wp:positionH relativeFrom="column">
                  <wp:posOffset>4404819</wp:posOffset>
                </wp:positionH>
                <wp:positionV relativeFrom="paragraph">
                  <wp:posOffset>95585</wp:posOffset>
                </wp:positionV>
                <wp:extent cx="83880" cy="103320"/>
                <wp:effectExtent l="57150" t="38100" r="30480" b="49530"/>
                <wp:wrapNone/>
                <wp:docPr id="588" name="Ink 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9">
                      <w14:nvContentPartPr>
                        <w14:cNvContentPartPr/>
                      </w14:nvContentPartPr>
                      <w14:xfrm>
                        <a:off x="0" y="0"/>
                        <a:ext cx="8388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B50D68" id="Ink 588" o:spid="_x0000_s1026" type="#_x0000_t75" style="position:absolute;margin-left:346.05pt;margin-top:6.8pt;width:8.15pt;height:9.75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">
                <v:imagedata r:id="rId1150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>
                <wp:simplePos x="0" y="0"/>
                <wp:positionH relativeFrom="column">
                  <wp:posOffset>4198179</wp:posOffset>
                </wp:positionH>
                <wp:positionV relativeFrom="paragraph">
                  <wp:posOffset>106745</wp:posOffset>
                </wp:positionV>
                <wp:extent cx="163080" cy="74880"/>
                <wp:effectExtent l="38100" t="38100" r="27940" b="40005"/>
                <wp:wrapNone/>
                <wp:docPr id="587" name="Ink 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1">
                      <w14:nvContentPartPr>
                        <w14:cNvContentPartPr/>
                      </w14:nvContentPartPr>
                      <w14:xfrm>
                        <a:off x="0" y="0"/>
                        <a:ext cx="16308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3E0926" id="Ink 587" o:spid="_x0000_s1026" type="#_x0000_t75" style="position:absolute;margin-left:329.9pt;margin-top:7.75pt;width:14.15pt;height:7.4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">
                <v:imagedata r:id="rId1152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>
                <wp:simplePos x="0" y="0"/>
                <wp:positionH relativeFrom="column">
                  <wp:posOffset>3936819</wp:posOffset>
                </wp:positionH>
                <wp:positionV relativeFrom="paragraph">
                  <wp:posOffset>67505</wp:posOffset>
                </wp:positionV>
                <wp:extent cx="156960" cy="127440"/>
                <wp:effectExtent l="57150" t="38100" r="52705" b="44450"/>
                <wp:wrapNone/>
                <wp:docPr id="586" name="Ink 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3">
                      <w14:nvContentPartPr>
                        <w14:cNvContentPartPr/>
                      </w14:nvContentPartPr>
                      <w14:xfrm>
                        <a:off x="0" y="0"/>
                        <a:ext cx="15696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2E6556" id="Ink 586" o:spid="_x0000_s1026" type="#_x0000_t75" style="position:absolute;margin-left:309.2pt;margin-top:4.7pt;width:13.85pt;height:11.55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">
                <v:imagedata r:id="rId1154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>
                <wp:simplePos x="0" y="0"/>
                <wp:positionH relativeFrom="column">
                  <wp:posOffset>3771579</wp:posOffset>
                </wp:positionH>
                <wp:positionV relativeFrom="paragraph">
                  <wp:posOffset>94145</wp:posOffset>
                </wp:positionV>
                <wp:extent cx="116640" cy="92880"/>
                <wp:effectExtent l="0" t="38100" r="55245" b="59690"/>
                <wp:wrapNone/>
                <wp:docPr id="585" name="Ink 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5">
                      <w14:nvContentPartPr>
                        <w14:cNvContentPartPr/>
                      </w14:nvContentPartPr>
                      <w14:xfrm>
                        <a:off x="0" y="0"/>
                        <a:ext cx="11664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2D2F45" id="Ink 585" o:spid="_x0000_s1026" type="#_x0000_t75" style="position:absolute;margin-left:296.55pt;margin-top:6.65pt;width:10.45pt;height:8.85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">
                <v:imagedata r:id="rId1156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>
                <wp:simplePos x="0" y="0"/>
                <wp:positionH relativeFrom="column">
                  <wp:posOffset>3815499</wp:posOffset>
                </wp:positionH>
                <wp:positionV relativeFrom="paragraph">
                  <wp:posOffset>3065</wp:posOffset>
                </wp:positionV>
                <wp:extent cx="5760" cy="162000"/>
                <wp:effectExtent l="38100" t="38100" r="51435" b="47625"/>
                <wp:wrapNone/>
                <wp:docPr id="584" name="Ink 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7">
                      <w14:nvContentPartPr>
                        <w14:cNvContentPartPr/>
                      </w14:nvContentPartPr>
                      <w14:xfrm>
                        <a:off x="0" y="0"/>
                        <a:ext cx="576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5C1269" id="Ink 584" o:spid="_x0000_s1026" type="#_x0000_t75" style="position:absolute;margin-left:300.1pt;margin-top:-.35pt;width:1.6pt;height:14.05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">
                <v:imagedata r:id="rId1158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>
                <wp:simplePos x="0" y="0"/>
                <wp:positionH relativeFrom="column">
                  <wp:posOffset>527979</wp:posOffset>
                </wp:positionH>
                <wp:positionV relativeFrom="paragraph">
                  <wp:posOffset>73625</wp:posOffset>
                </wp:positionV>
                <wp:extent cx="139320" cy="102600"/>
                <wp:effectExtent l="38100" t="38100" r="32385" b="50165"/>
                <wp:wrapNone/>
                <wp:docPr id="548" name="Ink 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9">
                      <w14:nvContentPartPr>
                        <w14:cNvContentPartPr/>
                      </w14:nvContentPartPr>
                      <w14:xfrm>
                        <a:off x="0" y="0"/>
                        <a:ext cx="13932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84D0AD" id="Ink 548" o:spid="_x0000_s1026" type="#_x0000_t75" style="position:absolute;margin-left:41.2pt;margin-top:5.15pt;width:11.95pt;height:9.35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">
                <v:imagedata r:id="rId1160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>
                <wp:simplePos x="0" y="0"/>
                <wp:positionH relativeFrom="column">
                  <wp:posOffset>440139</wp:posOffset>
                </wp:positionH>
                <wp:positionV relativeFrom="paragraph">
                  <wp:posOffset>169745</wp:posOffset>
                </wp:positionV>
                <wp:extent cx="75960" cy="41760"/>
                <wp:effectExtent l="38100" t="38100" r="19685" b="34925"/>
                <wp:wrapNone/>
                <wp:docPr id="547" name="Ink 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1">
                      <w14:nvContentPartPr>
                        <w14:cNvContentPartPr/>
                      </w14:nvContentPartPr>
                      <w14:xfrm>
                        <a:off x="0" y="0"/>
                        <a:ext cx="7596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195BFB" id="Ink 547" o:spid="_x0000_s1026" type="#_x0000_t75" style="position:absolute;margin-left:34.35pt;margin-top:13.05pt;width:6.9pt;height:4.2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">
                <v:imagedata r:id="rId1162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>
                <wp:simplePos x="0" y="0"/>
                <wp:positionH relativeFrom="column">
                  <wp:posOffset>424659</wp:posOffset>
                </wp:positionH>
                <wp:positionV relativeFrom="paragraph">
                  <wp:posOffset>118625</wp:posOffset>
                </wp:positionV>
                <wp:extent cx="48600" cy="56520"/>
                <wp:effectExtent l="38100" t="38100" r="46990" b="38735"/>
                <wp:wrapNone/>
                <wp:docPr id="546" name="Ink 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3">
                      <w14:nvContentPartPr>
                        <w14:cNvContentPartPr/>
                      </w14:nvContentPartPr>
                      <w14:xfrm>
                        <a:off x="0" y="0"/>
                        <a:ext cx="4860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2A74FE" id="Ink 546" o:spid="_x0000_s1026" type="#_x0000_t75" style="position:absolute;margin-left:32.85pt;margin-top:8.8pt;width:4.75pt;height:5.6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">
                <v:imagedata r:id="rId1164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>
                <wp:simplePos x="0" y="0"/>
                <wp:positionH relativeFrom="column">
                  <wp:posOffset>281739</wp:posOffset>
                </wp:positionH>
                <wp:positionV relativeFrom="paragraph">
                  <wp:posOffset>127625</wp:posOffset>
                </wp:positionV>
                <wp:extent cx="106920" cy="114480"/>
                <wp:effectExtent l="38100" t="38100" r="45720" b="38100"/>
                <wp:wrapNone/>
                <wp:docPr id="545" name="Ink 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5">
                      <w14:nvContentPartPr>
                        <w14:cNvContentPartPr/>
                      </w14:nvContentPartPr>
                      <w14:xfrm>
                        <a:off x="0" y="0"/>
                        <a:ext cx="10692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57A6CB" id="Ink 545" o:spid="_x0000_s1026" type="#_x0000_t75" style="position:absolute;margin-left:21.65pt;margin-top:9.45pt;width:9.65pt;height:10.3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">
                <v:imagedata r:id="rId1166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>
                <wp:simplePos x="0" y="0"/>
                <wp:positionH relativeFrom="column">
                  <wp:posOffset>1059339</wp:posOffset>
                </wp:positionH>
                <wp:positionV relativeFrom="paragraph">
                  <wp:posOffset>137345</wp:posOffset>
                </wp:positionV>
                <wp:extent cx="173160" cy="109440"/>
                <wp:effectExtent l="19050" t="38100" r="36830" b="43180"/>
                <wp:wrapNone/>
                <wp:docPr id="541" name="Ink 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7">
                      <w14:nvContentPartPr>
                        <w14:cNvContentPartPr/>
                      </w14:nvContentPartPr>
                      <w14:xfrm>
                        <a:off x="0" y="0"/>
                        <a:ext cx="17316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C202EA" id="Ink 541" o:spid="_x0000_s1026" type="#_x0000_t75" style="position:absolute;margin-left:82.85pt;margin-top:10.05pt;width:15.05pt;height:10.1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">
                <v:imagedata r:id="rId1168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>
                <wp:simplePos x="0" y="0"/>
                <wp:positionH relativeFrom="column">
                  <wp:posOffset>1102179</wp:posOffset>
                </wp:positionH>
                <wp:positionV relativeFrom="paragraph">
                  <wp:posOffset>137705</wp:posOffset>
                </wp:positionV>
                <wp:extent cx="39240" cy="113760"/>
                <wp:effectExtent l="38100" t="38100" r="37465" b="38735"/>
                <wp:wrapNone/>
                <wp:docPr id="540" name="Ink 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9">
                      <w14:nvContentPartPr>
                        <w14:cNvContentPartPr/>
                      </w14:nvContentPartPr>
                      <w14:xfrm>
                        <a:off x="0" y="0"/>
                        <a:ext cx="3924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BA7068" id="Ink 540" o:spid="_x0000_s1026" type="#_x0000_t75" style="position:absolute;margin-left:86.5pt;margin-top:10.4pt;width:4.1pt;height:10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">
                <v:imagedata r:id="rId1170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206080" behindDoc="0" locked="0" layoutInCell="1" allowOverlap="1" wp14:anchorId="16E91EE3" wp14:editId="0852B8D8">
                <wp:simplePos x="0" y="0"/>
                <wp:positionH relativeFrom="column">
                  <wp:posOffset>0</wp:posOffset>
                </wp:positionH>
                <wp:positionV relativeFrom="paragraph">
                  <wp:posOffset>38100</wp:posOffset>
                </wp:positionV>
                <wp:extent cx="1046922" cy="417444"/>
                <wp:effectExtent l="38100" t="38100" r="58420" b="59055"/>
                <wp:wrapNone/>
                <wp:docPr id="535" name="Straight Arrow Connector 5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46922" cy="417444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  <a:headEnd type="oval" w="med" len="med"/>
                          <a:tailEnd type="oval" w="med" len="me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FD6275C" id="Straight Arrow Connector 535" o:spid="_x0000_s1026" type="#_x0000_t32" style="position:absolute;margin-left:0;margin-top:3pt;width:82.45pt;height:32.85pt;flip:y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" strokecolor="#4a7ebb">
                <v:stroke startarrow="oval" endarrow="oval"/>
              </v:shape>
            </w:pict>
          </mc:Fallback>
        </mc:AlternateContent>
      </w:r>
    </w:p>
    <w:p w:rsidR="006B4DC6" w:rsidRDefault="00697102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32704" behindDoc="0" locked="0" layoutInCell="1" allowOverlap="1">
                <wp:simplePos x="0" y="0"/>
                <wp:positionH relativeFrom="column">
                  <wp:posOffset>523659</wp:posOffset>
                </wp:positionH>
                <wp:positionV relativeFrom="paragraph">
                  <wp:posOffset>-140</wp:posOffset>
                </wp:positionV>
                <wp:extent cx="27000" cy="111600"/>
                <wp:effectExtent l="38100" t="57150" r="49530" b="60325"/>
                <wp:wrapNone/>
                <wp:docPr id="561" name="Ink 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1">
                      <w14:nvContentPartPr>
                        <w14:cNvContentPartPr/>
                      </w14:nvContentPartPr>
                      <w14:xfrm>
                        <a:off x="0" y="0"/>
                        <a:ext cx="2700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FFC2F7" id="Ink 561" o:spid="_x0000_s1026" type="#_x0000_t75" style="position:absolute;margin-left:40.25pt;margin-top:-1pt;width:4.15pt;height:10.75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">
                <v:imagedata r:id="rId1172" o:title=""/>
              </v:shape>
            </w:pict>
          </mc:Fallback>
        </mc:AlternateContent>
      </w:r>
    </w:p>
    <w:p w:rsidR="00415925" w:rsidRDefault="00697102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>
                <wp:simplePos x="0" y="0"/>
                <wp:positionH relativeFrom="column">
                  <wp:posOffset>85179</wp:posOffset>
                </wp:positionH>
                <wp:positionV relativeFrom="paragraph">
                  <wp:posOffset>72530</wp:posOffset>
                </wp:positionV>
                <wp:extent cx="95400" cy="128520"/>
                <wp:effectExtent l="19050" t="57150" r="19050" b="43180"/>
                <wp:wrapNone/>
                <wp:docPr id="539" name="Ink 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3">
                      <w14:nvContentPartPr>
                        <w14:cNvContentPartPr/>
                      </w14:nvContentPartPr>
                      <w14:xfrm>
                        <a:off x="0" y="0"/>
                        <a:ext cx="9540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A3D2EE" id="Ink 539" o:spid="_x0000_s1026" type="#_x0000_t75" style="position:absolute;margin-left:5.95pt;margin-top:5pt;width:8.9pt;height:11.55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">
                <v:imagedata r:id="rId1174" o:title=""/>
              </v:shape>
            </w:pict>
          </mc:Fallback>
        </mc:AlternateContent>
      </w:r>
    </w:p>
    <w:p w:rsidR="009423D5" w:rsidRDefault="00697102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i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89024" behindDoc="0" locked="0" layoutInCell="1" allowOverlap="1">
                <wp:simplePos x="0" y="0"/>
                <wp:positionH relativeFrom="column">
                  <wp:posOffset>6519819</wp:posOffset>
                </wp:positionH>
                <wp:positionV relativeFrom="paragraph">
                  <wp:posOffset>14678</wp:posOffset>
                </wp:positionV>
                <wp:extent cx="190440" cy="136440"/>
                <wp:effectExtent l="38100" t="38100" r="38735" b="54610"/>
                <wp:wrapNone/>
                <wp:docPr id="616" name="Ink 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5">
                      <w14:nvContentPartPr>
                        <w14:cNvContentPartPr/>
                      </w14:nvContentPartPr>
                      <w14:xfrm>
                        <a:off x="0" y="0"/>
                        <a:ext cx="19044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7D46C8" id="Ink 616" o:spid="_x0000_s1026" type="#_x0000_t75" style="position:absolute;margin-left:512.85pt;margin-top:.5pt;width:16.25pt;height:12.25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">
                <v:imagedata r:id="rId1176" o:title=""/>
              </v:shape>
            </w:pict>
          </mc:Fallback>
        </mc:AlternateContent>
      </w:r>
      <w:r>
        <w:rPr>
          <w:rFonts w:ascii="Comic Sans MS" w:hAnsi="Comic Sans MS"/>
          <w:i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88000" behindDoc="0" locked="0" layoutInCell="1" allowOverlap="1">
                <wp:simplePos x="0" y="0"/>
                <wp:positionH relativeFrom="column">
                  <wp:posOffset>6536019</wp:posOffset>
                </wp:positionH>
                <wp:positionV relativeFrom="paragraph">
                  <wp:posOffset>7838</wp:posOffset>
                </wp:positionV>
                <wp:extent cx="40680" cy="168120"/>
                <wp:effectExtent l="38100" t="38100" r="35560" b="41910"/>
                <wp:wrapNone/>
                <wp:docPr id="615" name="Ink 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7">
                      <w14:nvContentPartPr>
                        <w14:cNvContentPartPr/>
                      </w14:nvContentPartPr>
                      <w14:xfrm>
                        <a:off x="0" y="0"/>
                        <a:ext cx="4068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9F993B" id="Ink 615" o:spid="_x0000_s1026" type="#_x0000_t75" style="position:absolute;margin-left:513.95pt;margin-top:.35pt;width:4.2pt;height:14.25pt;z-index:2522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">
                <v:imagedata r:id="rId1178" o:title=""/>
              </v:shape>
            </w:pict>
          </mc:Fallback>
        </mc:AlternateContent>
      </w:r>
      <w:r>
        <w:rPr>
          <w:rFonts w:ascii="Comic Sans MS" w:hAnsi="Comic Sans MS"/>
          <w:i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86976" behindDoc="0" locked="0" layoutInCell="1" allowOverlap="1">
                <wp:simplePos x="0" y="0"/>
                <wp:positionH relativeFrom="column">
                  <wp:posOffset>6465099</wp:posOffset>
                </wp:positionH>
                <wp:positionV relativeFrom="paragraph">
                  <wp:posOffset>81998</wp:posOffset>
                </wp:positionV>
                <wp:extent cx="29160" cy="90360"/>
                <wp:effectExtent l="38100" t="38100" r="47625" b="43180"/>
                <wp:wrapNone/>
                <wp:docPr id="614" name="Ink 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9">
                      <w14:nvContentPartPr>
                        <w14:cNvContentPartPr/>
                      </w14:nvContentPartPr>
                      <w14:xfrm>
                        <a:off x="0" y="0"/>
                        <a:ext cx="2916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23131E" id="Ink 614" o:spid="_x0000_s1026" type="#_x0000_t75" style="position:absolute;margin-left:508.3pt;margin-top:6.2pt;width:3.45pt;height:8pt;z-index:25228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">
                <v:imagedata r:id="rId1180" o:title=""/>
              </v:shape>
            </w:pict>
          </mc:Fallback>
        </mc:AlternateContent>
      </w:r>
      <w:r>
        <w:rPr>
          <w:rFonts w:ascii="Comic Sans MS" w:hAnsi="Comic Sans MS"/>
          <w:i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85952" behindDoc="0" locked="0" layoutInCell="1" allowOverlap="1">
                <wp:simplePos x="0" y="0"/>
                <wp:positionH relativeFrom="column">
                  <wp:posOffset>6290139</wp:posOffset>
                </wp:positionH>
                <wp:positionV relativeFrom="paragraph">
                  <wp:posOffset>60398</wp:posOffset>
                </wp:positionV>
                <wp:extent cx="136440" cy="105120"/>
                <wp:effectExtent l="38100" t="38100" r="35560" b="47625"/>
                <wp:wrapNone/>
                <wp:docPr id="613" name="Ink 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1">
                      <w14:nvContentPartPr>
                        <w14:cNvContentPartPr/>
                      </w14:nvContentPartPr>
                      <w14:xfrm>
                        <a:off x="0" y="0"/>
                        <a:ext cx="13644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6333F3" id="Ink 613" o:spid="_x0000_s1026" type="#_x0000_t75" style="position:absolute;margin-left:494.6pt;margin-top:4.1pt;width:12.2pt;height:9.65pt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">
                <v:imagedata r:id="rId1182" o:title=""/>
              </v:shape>
            </w:pict>
          </mc:Fallback>
        </mc:AlternateContent>
      </w:r>
      <w:r>
        <w:rPr>
          <w:rFonts w:ascii="Comic Sans MS" w:hAnsi="Comic Sans MS"/>
          <w:i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84928" behindDoc="0" locked="0" layoutInCell="1" allowOverlap="1">
                <wp:simplePos x="0" y="0"/>
                <wp:positionH relativeFrom="column">
                  <wp:posOffset>5911419</wp:posOffset>
                </wp:positionH>
                <wp:positionV relativeFrom="paragraph">
                  <wp:posOffset>-50842</wp:posOffset>
                </wp:positionV>
                <wp:extent cx="141120" cy="226440"/>
                <wp:effectExtent l="38100" t="38100" r="11430" b="59690"/>
                <wp:wrapNone/>
                <wp:docPr id="612" name="Ink 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3">
                      <w14:nvContentPartPr>
                        <w14:cNvContentPartPr/>
                      </w14:nvContentPartPr>
                      <w14:xfrm>
                        <a:off x="0" y="0"/>
                        <a:ext cx="141120" cy="22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3DADBD" id="Ink 612" o:spid="_x0000_s1026" type="#_x0000_t75" style="position:absolute;margin-left:464.7pt;margin-top:-4.75pt;width:12.55pt;height:19.4pt;z-index:2522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">
                <v:imagedata r:id="rId1184" o:title=""/>
              </v:shape>
            </w:pict>
          </mc:Fallback>
        </mc:AlternateContent>
      </w:r>
      <w:r>
        <w:rPr>
          <w:rFonts w:ascii="Comic Sans MS" w:hAnsi="Comic Sans MS"/>
          <w:i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83904" behindDoc="0" locked="0" layoutInCell="1" allowOverlap="1">
                <wp:simplePos x="0" y="0"/>
                <wp:positionH relativeFrom="column">
                  <wp:posOffset>5433339</wp:posOffset>
                </wp:positionH>
                <wp:positionV relativeFrom="paragraph">
                  <wp:posOffset>-24922</wp:posOffset>
                </wp:positionV>
                <wp:extent cx="361800" cy="200160"/>
                <wp:effectExtent l="38100" t="57150" r="38735" b="47625"/>
                <wp:wrapNone/>
                <wp:docPr id="611" name="Ink 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5">
                      <w14:nvContentPartPr>
                        <w14:cNvContentPartPr/>
                      </w14:nvContentPartPr>
                      <w14:xfrm>
                        <a:off x="0" y="0"/>
                        <a:ext cx="36180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50CDA2" id="Ink 611" o:spid="_x0000_s1026" type="#_x0000_t75" style="position:absolute;margin-left:427.05pt;margin-top:-2.65pt;width:30.15pt;height:17.2pt;z-index:2522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">
                <v:imagedata r:id="rId1186" o:title=""/>
              </v:shape>
            </w:pict>
          </mc:Fallback>
        </mc:AlternateContent>
      </w:r>
      <w:r>
        <w:rPr>
          <w:rFonts w:ascii="Comic Sans MS" w:hAnsi="Comic Sans MS"/>
          <w:i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>
                <wp:simplePos x="0" y="0"/>
                <wp:positionH relativeFrom="column">
                  <wp:posOffset>5285379</wp:posOffset>
                </wp:positionH>
                <wp:positionV relativeFrom="paragraph">
                  <wp:posOffset>133478</wp:posOffset>
                </wp:positionV>
                <wp:extent cx="20160" cy="99360"/>
                <wp:effectExtent l="38100" t="38100" r="56515" b="34290"/>
                <wp:wrapNone/>
                <wp:docPr id="610" name="Ink 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7">
                      <w14:nvContentPartPr>
                        <w14:cNvContentPartPr/>
                      </w14:nvContentPartPr>
                      <w14:xfrm>
                        <a:off x="0" y="0"/>
                        <a:ext cx="2016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6DDECA" id="Ink 610" o:spid="_x0000_s1026" type="#_x0000_t75" style="position:absolute;margin-left:415.5pt;margin-top:10.15pt;width:2.95pt;height:8.8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">
                <v:imagedata r:id="rId1188" o:title=""/>
              </v:shape>
            </w:pict>
          </mc:Fallback>
        </mc:AlternateContent>
      </w:r>
      <w:r>
        <w:rPr>
          <w:rFonts w:ascii="Comic Sans MS" w:hAnsi="Comic Sans MS"/>
          <w:i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81856" behindDoc="0" locked="0" layoutInCell="1" allowOverlap="1">
                <wp:simplePos x="0" y="0"/>
                <wp:positionH relativeFrom="column">
                  <wp:posOffset>5059299</wp:posOffset>
                </wp:positionH>
                <wp:positionV relativeFrom="paragraph">
                  <wp:posOffset>-17002</wp:posOffset>
                </wp:positionV>
                <wp:extent cx="133920" cy="198720"/>
                <wp:effectExtent l="38100" t="57150" r="57150" b="49530"/>
                <wp:wrapNone/>
                <wp:docPr id="609" name="Ink 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9">
                      <w14:nvContentPartPr>
                        <w14:cNvContentPartPr/>
                      </w14:nvContentPartPr>
                      <w14:xfrm>
                        <a:off x="0" y="0"/>
                        <a:ext cx="13392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E800F2" id="Ink 609" o:spid="_x0000_s1026" type="#_x0000_t75" style="position:absolute;margin-left:397.6pt;margin-top:-2.1pt;width:12.1pt;height:17.3pt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">
                <v:imagedata r:id="rId1190" o:title=""/>
              </v:shape>
            </w:pict>
          </mc:Fallback>
        </mc:AlternateContent>
      </w:r>
      <w:r>
        <w:rPr>
          <w:rFonts w:ascii="Comic Sans MS" w:hAnsi="Comic Sans MS"/>
          <w:i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80832" behindDoc="0" locked="0" layoutInCell="1" allowOverlap="1">
                <wp:simplePos x="0" y="0"/>
                <wp:positionH relativeFrom="column">
                  <wp:posOffset>5097099</wp:posOffset>
                </wp:positionH>
                <wp:positionV relativeFrom="paragraph">
                  <wp:posOffset>-12322</wp:posOffset>
                </wp:positionV>
                <wp:extent cx="14040" cy="202320"/>
                <wp:effectExtent l="38100" t="38100" r="43180" b="45720"/>
                <wp:wrapNone/>
                <wp:docPr id="608" name="Ink 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1">
                      <w14:nvContentPartPr>
                        <w14:cNvContentPartPr/>
                      </w14:nvContentPartPr>
                      <w14:xfrm>
                        <a:off x="0" y="0"/>
                        <a:ext cx="1404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1DC3C3" id="Ink 608" o:spid="_x0000_s1026" type="#_x0000_t75" style="position:absolute;margin-left:400.75pt;margin-top:-1.2pt;width:2.5pt;height:16.95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">
                <v:imagedata r:id="rId1192" o:title=""/>
              </v:shape>
            </w:pict>
          </mc:Fallback>
        </mc:AlternateContent>
      </w:r>
      <w:r>
        <w:rPr>
          <w:rFonts w:ascii="Comic Sans MS" w:hAnsi="Comic Sans MS"/>
          <w:i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79808" behindDoc="0" locked="0" layoutInCell="1" allowOverlap="1">
                <wp:simplePos x="0" y="0"/>
                <wp:positionH relativeFrom="column">
                  <wp:posOffset>5008899</wp:posOffset>
                </wp:positionH>
                <wp:positionV relativeFrom="paragraph">
                  <wp:posOffset>126638</wp:posOffset>
                </wp:positionV>
                <wp:extent cx="6120" cy="115200"/>
                <wp:effectExtent l="38100" t="38100" r="51435" b="37465"/>
                <wp:wrapNone/>
                <wp:docPr id="607" name="Ink 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3">
                      <w14:nvContentPartPr>
                        <w14:cNvContentPartPr/>
                      </w14:nvContentPartPr>
                      <w14:xfrm>
                        <a:off x="0" y="0"/>
                        <a:ext cx="612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EEA108" id="Ink 607" o:spid="_x0000_s1026" type="#_x0000_t75" style="position:absolute;margin-left:393.75pt;margin-top:9.7pt;width:1.9pt;height:9.95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">
                <v:imagedata r:id="rId1194" o:title=""/>
              </v:shape>
            </w:pict>
          </mc:Fallback>
        </mc:AlternateContent>
      </w:r>
      <w:r>
        <w:rPr>
          <w:rFonts w:ascii="Comic Sans MS" w:hAnsi="Comic Sans MS"/>
          <w:i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78784" behindDoc="0" locked="0" layoutInCell="1" allowOverlap="1">
                <wp:simplePos x="0" y="0"/>
                <wp:positionH relativeFrom="column">
                  <wp:posOffset>4820259</wp:posOffset>
                </wp:positionH>
                <wp:positionV relativeFrom="paragraph">
                  <wp:posOffset>86318</wp:posOffset>
                </wp:positionV>
                <wp:extent cx="106560" cy="21960"/>
                <wp:effectExtent l="38100" t="38100" r="46355" b="54610"/>
                <wp:wrapNone/>
                <wp:docPr id="606" name="Ink 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5">
                      <w14:nvContentPartPr>
                        <w14:cNvContentPartPr/>
                      </w14:nvContentPartPr>
                      <w14:xfrm>
                        <a:off x="0" y="0"/>
                        <a:ext cx="10656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A2CACB" id="Ink 606" o:spid="_x0000_s1026" type="#_x0000_t75" style="position:absolute;margin-left:379.15pt;margin-top:6.1pt;width:9.55pt;height:3.1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">
                <v:imagedata r:id="rId1196" o:title=""/>
              </v:shape>
            </w:pict>
          </mc:Fallback>
        </mc:AlternateContent>
      </w:r>
      <w:r>
        <w:rPr>
          <w:rFonts w:ascii="Comic Sans MS" w:hAnsi="Comic Sans MS"/>
          <w:i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77760" behindDoc="0" locked="0" layoutInCell="1" allowOverlap="1">
                <wp:simplePos x="0" y="0"/>
                <wp:positionH relativeFrom="column">
                  <wp:posOffset>4806939</wp:posOffset>
                </wp:positionH>
                <wp:positionV relativeFrom="paragraph">
                  <wp:posOffset>-46162</wp:posOffset>
                </wp:positionV>
                <wp:extent cx="104400" cy="226080"/>
                <wp:effectExtent l="38100" t="38100" r="29210" b="40640"/>
                <wp:wrapNone/>
                <wp:docPr id="605" name="Ink 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7">
                      <w14:nvContentPartPr>
                        <w14:cNvContentPartPr/>
                      </w14:nvContentPartPr>
                      <w14:xfrm>
                        <a:off x="0" y="0"/>
                        <a:ext cx="104400" cy="22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43193F" id="Ink 605" o:spid="_x0000_s1026" type="#_x0000_t75" style="position:absolute;margin-left:377.75pt;margin-top:-4.45pt;width:9.65pt;height:19.3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">
                <v:imagedata r:id="rId1198" o:title=""/>
              </v:shape>
            </w:pict>
          </mc:Fallback>
        </mc:AlternateContent>
      </w:r>
      <w:r>
        <w:rPr>
          <w:rFonts w:ascii="Comic Sans MS" w:hAnsi="Comic Sans MS"/>
          <w:i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76736" behindDoc="0" locked="0" layoutInCell="1" allowOverlap="1">
                <wp:simplePos x="0" y="0"/>
                <wp:positionH relativeFrom="column">
                  <wp:posOffset>4556019</wp:posOffset>
                </wp:positionH>
                <wp:positionV relativeFrom="paragraph">
                  <wp:posOffset>39518</wp:posOffset>
                </wp:positionV>
                <wp:extent cx="66600" cy="119160"/>
                <wp:effectExtent l="38100" t="38100" r="48260" b="52705"/>
                <wp:wrapNone/>
                <wp:docPr id="604" name="Ink 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9">
                      <w14:nvContentPartPr>
                        <w14:cNvContentPartPr/>
                      </w14:nvContentPartPr>
                      <w14:xfrm>
                        <a:off x="0" y="0"/>
                        <a:ext cx="6660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25CA82" id="Ink 604" o:spid="_x0000_s1026" type="#_x0000_t75" style="position:absolute;margin-left:358.05pt;margin-top:2.65pt;width:6.75pt;height:10.65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">
                <v:imagedata r:id="rId1200" o:title=""/>
              </v:shape>
            </w:pict>
          </mc:Fallback>
        </mc:AlternateContent>
      </w:r>
      <w:r>
        <w:rPr>
          <w:rFonts w:ascii="Comic Sans MS" w:hAnsi="Comic Sans MS"/>
          <w:i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75712" behindDoc="0" locked="0" layoutInCell="1" allowOverlap="1">
                <wp:simplePos x="0" y="0"/>
                <wp:positionH relativeFrom="column">
                  <wp:posOffset>4430019</wp:posOffset>
                </wp:positionH>
                <wp:positionV relativeFrom="paragraph">
                  <wp:posOffset>65798</wp:posOffset>
                </wp:positionV>
                <wp:extent cx="121680" cy="9000"/>
                <wp:effectExtent l="38100" t="57150" r="50165" b="48260"/>
                <wp:wrapNone/>
                <wp:docPr id="603" name="Ink 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1">
                      <w14:nvContentPartPr>
                        <w14:cNvContentPartPr/>
                      </w14:nvContentPartPr>
                      <w14:xfrm>
                        <a:off x="0" y="0"/>
                        <a:ext cx="1216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8C63DA" id="Ink 603" o:spid="_x0000_s1026" type="#_x0000_t75" style="position:absolute;margin-left:348.45pt;margin-top:4.45pt;width:10.65pt;height:1.8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">
                <v:imagedata r:id="rId1202" o:title=""/>
              </v:shape>
            </w:pict>
          </mc:Fallback>
        </mc:AlternateContent>
      </w:r>
      <w:r>
        <w:rPr>
          <w:rFonts w:ascii="Comic Sans MS" w:hAnsi="Comic Sans MS"/>
          <w:i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74688" behindDoc="0" locked="0" layoutInCell="1" allowOverlap="1">
                <wp:simplePos x="0" y="0"/>
                <wp:positionH relativeFrom="column">
                  <wp:posOffset>4484379</wp:posOffset>
                </wp:positionH>
                <wp:positionV relativeFrom="paragraph">
                  <wp:posOffset>-28522</wp:posOffset>
                </wp:positionV>
                <wp:extent cx="4680" cy="176400"/>
                <wp:effectExtent l="38100" t="38100" r="52705" b="52705"/>
                <wp:wrapNone/>
                <wp:docPr id="602" name="Ink 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3">
                      <w14:nvContentPartPr>
                        <w14:cNvContentPartPr/>
                      </w14:nvContentPartPr>
                      <w14:xfrm>
                        <a:off x="0" y="0"/>
                        <a:ext cx="468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A2C749" id="Ink 602" o:spid="_x0000_s1026" type="#_x0000_t75" style="position:absolute;margin-left:352.6pt;margin-top:-2.55pt;width:1.75pt;height:15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">
                <v:imagedata r:id="rId1204" o:title=""/>
              </v:shape>
            </w:pict>
          </mc:Fallback>
        </mc:AlternateContent>
      </w:r>
      <w:r>
        <w:rPr>
          <w:rFonts w:ascii="Comic Sans MS" w:hAnsi="Comic Sans MS"/>
          <w:i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73664" behindDoc="0" locked="0" layoutInCell="1" allowOverlap="1">
                <wp:simplePos x="0" y="0"/>
                <wp:positionH relativeFrom="column">
                  <wp:posOffset>4337139</wp:posOffset>
                </wp:positionH>
                <wp:positionV relativeFrom="paragraph">
                  <wp:posOffset>34118</wp:posOffset>
                </wp:positionV>
                <wp:extent cx="84600" cy="96480"/>
                <wp:effectExtent l="38100" t="38100" r="48895" b="56515"/>
                <wp:wrapNone/>
                <wp:docPr id="601" name="Ink 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5">
                      <w14:nvContentPartPr>
                        <w14:cNvContentPartPr/>
                      </w14:nvContentPartPr>
                      <w14:xfrm>
                        <a:off x="0" y="0"/>
                        <a:ext cx="8460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6E9500" id="Ink 601" o:spid="_x0000_s1026" type="#_x0000_t75" style="position:absolute;margin-left:341.15pt;margin-top:1.85pt;width:7.75pt;height:9.1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">
                <v:imagedata r:id="rId1206" o:title=""/>
              </v:shape>
            </w:pict>
          </mc:Fallback>
        </mc:AlternateContent>
      </w:r>
      <w:r>
        <w:rPr>
          <w:rFonts w:ascii="Comic Sans MS" w:hAnsi="Comic Sans MS"/>
          <w:i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72640" behindDoc="0" locked="0" layoutInCell="1" allowOverlap="1">
                <wp:simplePos x="0" y="0"/>
                <wp:positionH relativeFrom="column">
                  <wp:posOffset>4276299</wp:posOffset>
                </wp:positionH>
                <wp:positionV relativeFrom="paragraph">
                  <wp:posOffset>38438</wp:posOffset>
                </wp:positionV>
                <wp:extent cx="7920" cy="84960"/>
                <wp:effectExtent l="38100" t="38100" r="49530" b="48895"/>
                <wp:wrapNone/>
                <wp:docPr id="600" name="Ink 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7">
                      <w14:nvContentPartPr>
                        <w14:cNvContentPartPr/>
                      </w14:nvContentPartPr>
                      <w14:xfrm>
                        <a:off x="0" y="0"/>
                        <a:ext cx="792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B4BD19" id="Ink 600" o:spid="_x0000_s1026" type="#_x0000_t75" style="position:absolute;margin-left:336.35pt;margin-top:2.75pt;width:1.7pt;height:7.75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">
                <v:imagedata r:id="rId1208" o:title=""/>
              </v:shape>
            </w:pict>
          </mc:Fallback>
        </mc:AlternateContent>
      </w:r>
      <w:r>
        <w:rPr>
          <w:rFonts w:ascii="Comic Sans MS" w:hAnsi="Comic Sans MS"/>
          <w:i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>
                <wp:simplePos x="0" y="0"/>
                <wp:positionH relativeFrom="column">
                  <wp:posOffset>4147779</wp:posOffset>
                </wp:positionH>
                <wp:positionV relativeFrom="paragraph">
                  <wp:posOffset>51398</wp:posOffset>
                </wp:positionV>
                <wp:extent cx="77400" cy="79560"/>
                <wp:effectExtent l="38100" t="57150" r="37465" b="53975"/>
                <wp:wrapNone/>
                <wp:docPr id="599" name="Ink 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9">
                      <w14:nvContentPartPr>
                        <w14:cNvContentPartPr/>
                      </w14:nvContentPartPr>
                      <w14:xfrm>
                        <a:off x="0" y="0"/>
                        <a:ext cx="7740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1413AE" id="Ink 599" o:spid="_x0000_s1026" type="#_x0000_t75" style="position:absolute;margin-left:326.35pt;margin-top:3.25pt;width:7.25pt;height:7.85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">
                <v:imagedata r:id="rId1210" o:title=""/>
              </v:shape>
            </w:pict>
          </mc:Fallback>
        </mc:AlternateContent>
      </w:r>
      <w:r>
        <w:rPr>
          <w:rFonts w:ascii="Comic Sans MS" w:hAnsi="Comic Sans MS"/>
          <w:i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>
                <wp:simplePos x="0" y="0"/>
                <wp:positionH relativeFrom="column">
                  <wp:posOffset>4010619</wp:posOffset>
                </wp:positionH>
                <wp:positionV relativeFrom="paragraph">
                  <wp:posOffset>38078</wp:posOffset>
                </wp:positionV>
                <wp:extent cx="99720" cy="115920"/>
                <wp:effectExtent l="38100" t="57150" r="52705" b="55880"/>
                <wp:wrapNone/>
                <wp:docPr id="598" name="Ink 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1">
                      <w14:nvContentPartPr>
                        <w14:cNvContentPartPr/>
                      </w14:nvContentPartPr>
                      <w14:xfrm>
                        <a:off x="0" y="0"/>
                        <a:ext cx="9972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577D7B" id="Ink 598" o:spid="_x0000_s1026" type="#_x0000_t75" style="position:absolute;margin-left:315.2pt;margin-top:2.25pt;width:9.15pt;height:10.7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">
                <v:imagedata r:id="rId1212" o:title=""/>
              </v:shape>
            </w:pict>
          </mc:Fallback>
        </mc:AlternateContent>
      </w:r>
      <w:r>
        <w:rPr>
          <w:rFonts w:ascii="Comic Sans MS" w:hAnsi="Comic Sans MS"/>
          <w:i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69568" behindDoc="0" locked="0" layoutInCell="1" allowOverlap="1">
                <wp:simplePos x="0" y="0"/>
                <wp:positionH relativeFrom="column">
                  <wp:posOffset>4001979</wp:posOffset>
                </wp:positionH>
                <wp:positionV relativeFrom="paragraph">
                  <wp:posOffset>56078</wp:posOffset>
                </wp:positionV>
                <wp:extent cx="21240" cy="196920"/>
                <wp:effectExtent l="38100" t="38100" r="55245" b="50800"/>
                <wp:wrapNone/>
                <wp:docPr id="597" name="Ink 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3">
                      <w14:nvContentPartPr>
                        <w14:cNvContentPartPr/>
                      </w14:nvContentPartPr>
                      <w14:xfrm>
                        <a:off x="0" y="0"/>
                        <a:ext cx="2124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E6D843" id="Ink 597" o:spid="_x0000_s1026" type="#_x0000_t75" style="position:absolute;margin-left:314.55pt;margin-top:3.9pt;width:2.85pt;height:16.55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">
                <v:imagedata r:id="rId1214" o:title=""/>
              </v:shape>
            </w:pict>
          </mc:Fallback>
        </mc:AlternateContent>
      </w:r>
      <w:r>
        <w:rPr>
          <w:rFonts w:ascii="Comic Sans MS" w:hAnsi="Comic Sans MS"/>
          <w:i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>
                <wp:simplePos x="0" y="0"/>
                <wp:positionH relativeFrom="column">
                  <wp:posOffset>3754659</wp:posOffset>
                </wp:positionH>
                <wp:positionV relativeFrom="paragraph">
                  <wp:posOffset>-47962</wp:posOffset>
                </wp:positionV>
                <wp:extent cx="151560" cy="186840"/>
                <wp:effectExtent l="38100" t="38100" r="58420" b="60960"/>
                <wp:wrapNone/>
                <wp:docPr id="596" name="Ink 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5">
                      <w14:nvContentPartPr>
                        <w14:cNvContentPartPr/>
                      </w14:nvContentPartPr>
                      <w14:xfrm>
                        <a:off x="0" y="0"/>
                        <a:ext cx="15156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B3F09A" id="Ink 596" o:spid="_x0000_s1026" type="#_x0000_t75" style="position:absolute;margin-left:294.9pt;margin-top:-4.65pt;width:13.6pt;height:16.45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">
                <v:imagedata r:id="rId1216" o:title=""/>
              </v:shape>
            </w:pict>
          </mc:Fallback>
        </mc:AlternateContent>
      </w:r>
      <w:r>
        <w:rPr>
          <w:rFonts w:ascii="Comic Sans MS" w:hAnsi="Comic Sans MS"/>
          <w:i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67520" behindDoc="0" locked="0" layoutInCell="1" allowOverlap="1">
                <wp:simplePos x="0" y="0"/>
                <wp:positionH relativeFrom="column">
                  <wp:posOffset>3548019</wp:posOffset>
                </wp:positionH>
                <wp:positionV relativeFrom="paragraph">
                  <wp:posOffset>64718</wp:posOffset>
                </wp:positionV>
                <wp:extent cx="75600" cy="12600"/>
                <wp:effectExtent l="38100" t="57150" r="38735" b="45085"/>
                <wp:wrapNone/>
                <wp:docPr id="595" name="Ink 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7">
                      <w14:nvContentPartPr>
                        <w14:cNvContentPartPr/>
                      </w14:nvContentPartPr>
                      <w14:xfrm>
                        <a:off x="0" y="0"/>
                        <a:ext cx="7560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876AF2" id="Ink 595" o:spid="_x0000_s1026" type="#_x0000_t75" style="position:absolute;margin-left:278.8pt;margin-top:4.4pt;width:7.15pt;height:2.6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">
                <v:imagedata r:id="rId1218" o:title=""/>
              </v:shape>
            </w:pict>
          </mc:Fallback>
        </mc:AlternateContent>
      </w:r>
      <w:r>
        <w:rPr>
          <w:rFonts w:ascii="Comic Sans MS" w:hAnsi="Comic Sans MS"/>
          <w:i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>
                <wp:simplePos x="0" y="0"/>
                <wp:positionH relativeFrom="column">
                  <wp:posOffset>3570699</wp:posOffset>
                </wp:positionH>
                <wp:positionV relativeFrom="paragraph">
                  <wp:posOffset>-75322</wp:posOffset>
                </wp:positionV>
                <wp:extent cx="61200" cy="232200"/>
                <wp:effectExtent l="38100" t="57150" r="34290" b="53975"/>
                <wp:wrapNone/>
                <wp:docPr id="594" name="Ink 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9">
                      <w14:nvContentPartPr>
                        <w14:cNvContentPartPr/>
                      </w14:nvContentPartPr>
                      <w14:xfrm>
                        <a:off x="0" y="0"/>
                        <a:ext cx="61200" cy="23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D7AFE6" id="Ink 594" o:spid="_x0000_s1026" type="#_x0000_t75" style="position:absolute;margin-left:280.45pt;margin-top:-6.75pt;width:6.15pt;height:19.9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">
                <v:imagedata r:id="rId1220" o:title=""/>
              </v:shape>
            </w:pict>
          </mc:Fallback>
        </mc:AlternateContent>
      </w:r>
      <w:r>
        <w:rPr>
          <w:rFonts w:ascii="Comic Sans MS" w:hAnsi="Comic Sans MS"/>
          <w:i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65472" behindDoc="0" locked="0" layoutInCell="1" allowOverlap="1">
                <wp:simplePos x="0" y="0"/>
                <wp:positionH relativeFrom="column">
                  <wp:posOffset>3448299</wp:posOffset>
                </wp:positionH>
                <wp:positionV relativeFrom="paragraph">
                  <wp:posOffset>-50122</wp:posOffset>
                </wp:positionV>
                <wp:extent cx="20520" cy="226440"/>
                <wp:effectExtent l="38100" t="38100" r="55880" b="40640"/>
                <wp:wrapNone/>
                <wp:docPr id="593" name="Ink 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1">
                      <w14:nvContentPartPr>
                        <w14:cNvContentPartPr/>
                      </w14:nvContentPartPr>
                      <w14:xfrm>
                        <a:off x="0" y="0"/>
                        <a:ext cx="20520" cy="22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A86797" id="Ink 593" o:spid="_x0000_s1026" type="#_x0000_t75" style="position:absolute;margin-left:270.7pt;margin-top:-4.7pt;width:3.15pt;height:19.25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">
                <v:imagedata r:id="rId1222" o:title=""/>
              </v:shape>
            </w:pict>
          </mc:Fallback>
        </mc:AlternateContent>
      </w:r>
      <w:r w:rsidR="00415925">
        <w:rPr>
          <w:rFonts w:ascii="Comic Sans MS" w:hAnsi="Comic Sans MS"/>
          <w:i/>
          <w:sz w:val="24"/>
          <w:szCs w:val="24"/>
        </w:rPr>
        <w:t>**</w:t>
      </w:r>
      <w:r w:rsidR="00966B73">
        <w:rPr>
          <w:rFonts w:ascii="Comic Sans MS" w:hAnsi="Comic Sans MS"/>
          <w:i/>
          <w:sz w:val="24"/>
          <w:szCs w:val="24"/>
        </w:rPr>
        <w:t xml:space="preserve"> </w:t>
      </w:r>
      <w:r w:rsidR="00C141F1">
        <w:rPr>
          <w:rFonts w:ascii="Comic Sans MS" w:hAnsi="Comic Sans MS"/>
          <w:i/>
          <w:sz w:val="24"/>
          <w:szCs w:val="24"/>
        </w:rPr>
        <w:t xml:space="preserve">Postulate 1-6:  </w:t>
      </w:r>
      <w:r w:rsidR="007019C1">
        <w:rPr>
          <w:rFonts w:ascii="Comic Sans MS" w:hAnsi="Comic Sans MS"/>
          <w:sz w:val="24"/>
          <w:szCs w:val="24"/>
        </w:rPr>
        <w:t>Segment Addition Postulate</w:t>
      </w:r>
      <w:r w:rsidR="00066204">
        <w:rPr>
          <w:rFonts w:ascii="Comic Sans MS" w:hAnsi="Comic Sans MS"/>
          <w:sz w:val="24"/>
          <w:szCs w:val="24"/>
        </w:rPr>
        <w:t>-</w:t>
      </w:r>
      <w:r w:rsidR="00966B73">
        <w:rPr>
          <w:rFonts w:ascii="Comic Sans MS" w:hAnsi="Comic Sans MS"/>
          <w:i/>
          <w:sz w:val="24"/>
          <w:szCs w:val="24"/>
        </w:rPr>
        <w:t xml:space="preserve"> </w:t>
      </w:r>
      <w:r w:rsidR="00966B73">
        <w:rPr>
          <w:rFonts w:ascii="Comic Sans MS" w:hAnsi="Comic Sans MS"/>
          <w:sz w:val="24"/>
          <w:szCs w:val="24"/>
        </w:rPr>
        <w:t>_</w:t>
      </w:r>
      <w:r w:rsidR="007019C1">
        <w:rPr>
          <w:rFonts w:ascii="Comic Sans MS" w:hAnsi="Comic Sans MS"/>
          <w:sz w:val="24"/>
          <w:szCs w:val="24"/>
        </w:rPr>
        <w:t>____</w:t>
      </w:r>
      <w:r w:rsidR="00066204">
        <w:rPr>
          <w:rFonts w:ascii="Comic Sans MS" w:hAnsi="Comic Sans MS"/>
          <w:sz w:val="24"/>
          <w:szCs w:val="24"/>
        </w:rPr>
        <w:t>___</w:t>
      </w:r>
      <w:r w:rsidR="00415925">
        <w:rPr>
          <w:rFonts w:ascii="Comic Sans MS" w:hAnsi="Comic Sans MS"/>
          <w:sz w:val="24"/>
          <w:szCs w:val="24"/>
        </w:rPr>
        <w:t>_________________________</w:t>
      </w:r>
    </w:p>
    <w:p w:rsidR="006B4DC6" w:rsidRDefault="00D54380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22816" behindDoc="0" locked="0" layoutInCell="1" allowOverlap="1">
                <wp:simplePos x="0" y="0"/>
                <wp:positionH relativeFrom="column">
                  <wp:posOffset>4513899</wp:posOffset>
                </wp:positionH>
                <wp:positionV relativeFrom="paragraph">
                  <wp:posOffset>52068</wp:posOffset>
                </wp:positionV>
                <wp:extent cx="86760" cy="129240"/>
                <wp:effectExtent l="38100" t="38100" r="46990" b="61595"/>
                <wp:wrapNone/>
                <wp:docPr id="649" name="Ink 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3">
                      <w14:nvContentPartPr>
                        <w14:cNvContentPartPr/>
                      </w14:nvContentPartPr>
                      <w14:xfrm>
                        <a:off x="0" y="0"/>
                        <a:ext cx="8676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348435" id="Ink 649" o:spid="_x0000_s1026" type="#_x0000_t75" style="position:absolute;margin-left:354.55pt;margin-top:3.3pt;width:8.6pt;height:11.95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">
                <v:imagedata r:id="rId1224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21792" behindDoc="0" locked="0" layoutInCell="1" allowOverlap="1">
                <wp:simplePos x="0" y="0"/>
                <wp:positionH relativeFrom="column">
                  <wp:posOffset>4371699</wp:posOffset>
                </wp:positionH>
                <wp:positionV relativeFrom="paragraph">
                  <wp:posOffset>117588</wp:posOffset>
                </wp:positionV>
                <wp:extent cx="82440" cy="11880"/>
                <wp:effectExtent l="38100" t="38100" r="51435" b="45720"/>
                <wp:wrapNone/>
                <wp:docPr id="648" name="Ink 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5">
                      <w14:nvContentPartPr>
                        <w14:cNvContentPartPr/>
                      </w14:nvContentPartPr>
                      <w14:xfrm>
                        <a:off x="0" y="0"/>
                        <a:ext cx="8244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2061F7" id="Ink 648" o:spid="_x0000_s1026" type="#_x0000_t75" style="position:absolute;margin-left:343.7pt;margin-top:8.6pt;width:7.75pt;height:2.4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">
                <v:imagedata r:id="rId1226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20768" behindDoc="0" locked="0" layoutInCell="1" allowOverlap="1">
                <wp:simplePos x="0" y="0"/>
                <wp:positionH relativeFrom="column">
                  <wp:posOffset>4359819</wp:posOffset>
                </wp:positionH>
                <wp:positionV relativeFrom="paragraph">
                  <wp:posOffset>46668</wp:posOffset>
                </wp:positionV>
                <wp:extent cx="116280" cy="160560"/>
                <wp:effectExtent l="19050" t="57150" r="55245" b="49530"/>
                <wp:wrapNone/>
                <wp:docPr id="647" name="Ink 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7">
                      <w14:nvContentPartPr>
                        <w14:cNvContentPartPr/>
                      </w14:nvContentPartPr>
                      <w14:xfrm>
                        <a:off x="0" y="0"/>
                        <a:ext cx="11628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EA63C8" id="Ink 647" o:spid="_x0000_s1026" type="#_x0000_t75" style="position:absolute;margin-left:342.75pt;margin-top:2.9pt;width:10.45pt;height:14.05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">
                <v:imagedata r:id="rId1228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19744" behindDoc="0" locked="0" layoutInCell="1" allowOverlap="1">
                <wp:simplePos x="0" y="0"/>
                <wp:positionH relativeFrom="column">
                  <wp:posOffset>4175499</wp:posOffset>
                </wp:positionH>
                <wp:positionV relativeFrom="paragraph">
                  <wp:posOffset>117588</wp:posOffset>
                </wp:positionV>
                <wp:extent cx="74160" cy="12600"/>
                <wp:effectExtent l="19050" t="57150" r="40640" b="45085"/>
                <wp:wrapNone/>
                <wp:docPr id="646" name="Ink 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9">
                      <w14:nvContentPartPr>
                        <w14:cNvContentPartPr/>
                      </w14:nvContentPartPr>
                      <w14:xfrm>
                        <a:off x="0" y="0"/>
                        <a:ext cx="741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067D2F" id="Ink 646" o:spid="_x0000_s1026" type="#_x0000_t75" style="position:absolute;margin-left:328.15pt;margin-top:8.35pt;width:7.3pt;height:2.5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">
                <v:imagedata r:id="rId1230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18720" behindDoc="0" locked="0" layoutInCell="1" allowOverlap="1">
                <wp:simplePos x="0" y="0"/>
                <wp:positionH relativeFrom="column">
                  <wp:posOffset>4164339</wp:posOffset>
                </wp:positionH>
                <wp:positionV relativeFrom="paragraph">
                  <wp:posOffset>72588</wp:posOffset>
                </wp:positionV>
                <wp:extent cx="73440" cy="12240"/>
                <wp:effectExtent l="19050" t="57150" r="60325" b="45085"/>
                <wp:wrapNone/>
                <wp:docPr id="645" name="Ink 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1">
                      <w14:nvContentPartPr>
                        <w14:cNvContentPartPr/>
                      </w14:nvContentPartPr>
                      <w14:xfrm>
                        <a:off x="0" y="0"/>
                        <a:ext cx="734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818CA9" id="Ink 645" o:spid="_x0000_s1026" type="#_x0000_t75" style="position:absolute;margin-left:327.15pt;margin-top:4.95pt;width:7.5pt;height:2.6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">
                <v:imagedata r:id="rId1232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>
                <wp:simplePos x="0" y="0"/>
                <wp:positionH relativeFrom="column">
                  <wp:posOffset>3963459</wp:posOffset>
                </wp:positionH>
                <wp:positionV relativeFrom="paragraph">
                  <wp:posOffset>22908</wp:posOffset>
                </wp:positionV>
                <wp:extent cx="101160" cy="150120"/>
                <wp:effectExtent l="38100" t="57150" r="51435" b="59690"/>
                <wp:wrapNone/>
                <wp:docPr id="644" name="Ink 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3">
                      <w14:nvContentPartPr>
                        <w14:cNvContentPartPr/>
                      </w14:nvContentPartPr>
                      <w14:xfrm>
                        <a:off x="0" y="0"/>
                        <a:ext cx="10116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E2FEFC" id="Ink 644" o:spid="_x0000_s1026" type="#_x0000_t75" style="position:absolute;margin-left:311.2pt;margin-top:.9pt;width:9.7pt;height:13.6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">
                <v:imagedata r:id="rId1234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>
                <wp:simplePos x="0" y="0"/>
                <wp:positionH relativeFrom="column">
                  <wp:posOffset>3840339</wp:posOffset>
                </wp:positionH>
                <wp:positionV relativeFrom="paragraph">
                  <wp:posOffset>18228</wp:posOffset>
                </wp:positionV>
                <wp:extent cx="89640" cy="150120"/>
                <wp:effectExtent l="57150" t="57150" r="43815" b="59690"/>
                <wp:wrapNone/>
                <wp:docPr id="643" name="Ink 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5">
                      <w14:nvContentPartPr>
                        <w14:cNvContentPartPr/>
                      </w14:nvContentPartPr>
                      <w14:xfrm>
                        <a:off x="0" y="0"/>
                        <a:ext cx="8964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7F169E" id="Ink 643" o:spid="_x0000_s1026" type="#_x0000_t75" style="position:absolute;margin-left:301.65pt;margin-top:.6pt;width:8.65pt;height:13.55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">
                <v:imagedata r:id="rId1236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>
                <wp:simplePos x="0" y="0"/>
                <wp:positionH relativeFrom="column">
                  <wp:posOffset>3848259</wp:posOffset>
                </wp:positionH>
                <wp:positionV relativeFrom="paragraph">
                  <wp:posOffset>27948</wp:posOffset>
                </wp:positionV>
                <wp:extent cx="9720" cy="127440"/>
                <wp:effectExtent l="57150" t="38100" r="47625" b="44450"/>
                <wp:wrapNone/>
                <wp:docPr id="642" name="Ink 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7">
                      <w14:nvContentPartPr>
                        <w14:cNvContentPartPr/>
                      </w14:nvContentPartPr>
                      <w14:xfrm>
                        <a:off x="0" y="0"/>
                        <a:ext cx="972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C70E68" id="Ink 642" o:spid="_x0000_s1026" type="#_x0000_t75" style="position:absolute;margin-left:302.2pt;margin-top:1.95pt;width:2.25pt;height:11.1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">
                <v:imagedata r:id="rId1238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14624" behindDoc="0" locked="0" layoutInCell="1" allowOverlap="1">
                <wp:simplePos x="0" y="0"/>
                <wp:positionH relativeFrom="column">
                  <wp:posOffset>3679059</wp:posOffset>
                </wp:positionH>
                <wp:positionV relativeFrom="paragraph">
                  <wp:posOffset>110388</wp:posOffset>
                </wp:positionV>
                <wp:extent cx="82800" cy="8640"/>
                <wp:effectExtent l="38100" t="57150" r="50800" b="48895"/>
                <wp:wrapNone/>
                <wp:docPr id="641" name="Ink 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9">
                      <w14:nvContentPartPr>
                        <w14:cNvContentPartPr/>
                      </w14:nvContentPartPr>
                      <w14:xfrm>
                        <a:off x="0" y="0"/>
                        <a:ext cx="828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9421E0" id="Ink 641" o:spid="_x0000_s1026" type="#_x0000_t75" style="position:absolute;margin-left:289.05pt;margin-top:7.8pt;width:7.9pt;height:2.35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">
                <v:imagedata r:id="rId1240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13600" behindDoc="0" locked="0" layoutInCell="1" allowOverlap="1">
                <wp:simplePos x="0" y="0"/>
                <wp:positionH relativeFrom="column">
                  <wp:posOffset>3710739</wp:posOffset>
                </wp:positionH>
                <wp:positionV relativeFrom="paragraph">
                  <wp:posOffset>55668</wp:posOffset>
                </wp:positionV>
                <wp:extent cx="360" cy="99360"/>
                <wp:effectExtent l="57150" t="38100" r="57150" b="53340"/>
                <wp:wrapNone/>
                <wp:docPr id="640" name="Ink 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1">
                      <w14:nvContentPartPr>
                        <w14:cNvContentPartPr/>
                      </w14:nvContentPartPr>
                      <w14:xfrm>
                        <a:off x="0" y="0"/>
                        <a:ext cx="36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E77C74" id="Ink 640" o:spid="_x0000_s1026" type="#_x0000_t75" style="position:absolute;margin-left:291.35pt;margin-top:3.65pt;width:1.8pt;height:9.2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">
                <v:imagedata r:id="rId1242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>
                <wp:simplePos x="0" y="0"/>
                <wp:positionH relativeFrom="column">
                  <wp:posOffset>3468459</wp:posOffset>
                </wp:positionH>
                <wp:positionV relativeFrom="paragraph">
                  <wp:posOffset>18228</wp:posOffset>
                </wp:positionV>
                <wp:extent cx="99000" cy="157320"/>
                <wp:effectExtent l="38100" t="57150" r="53975" b="52705"/>
                <wp:wrapNone/>
                <wp:docPr id="639" name="Ink 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3">
                      <w14:nvContentPartPr>
                        <w14:cNvContentPartPr/>
                      </w14:nvContentPartPr>
                      <w14:xfrm>
                        <a:off x="0" y="0"/>
                        <a:ext cx="9900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349D53" id="Ink 639" o:spid="_x0000_s1026" type="#_x0000_t75" style="position:absolute;margin-left:272.35pt;margin-top:.65pt;width:9.4pt;height:14.05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">
                <v:imagedata r:id="rId1244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11552" behindDoc="0" locked="0" layoutInCell="1" allowOverlap="1">
                <wp:simplePos x="0" y="0"/>
                <wp:positionH relativeFrom="column">
                  <wp:posOffset>3463779</wp:posOffset>
                </wp:positionH>
                <wp:positionV relativeFrom="paragraph">
                  <wp:posOffset>47028</wp:posOffset>
                </wp:positionV>
                <wp:extent cx="8640" cy="127080"/>
                <wp:effectExtent l="57150" t="57150" r="48895" b="44450"/>
                <wp:wrapNone/>
                <wp:docPr id="638" name="Ink 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5">
                      <w14:nvContentPartPr>
                        <w14:cNvContentPartPr/>
                      </w14:nvContentPartPr>
                      <w14:xfrm>
                        <a:off x="0" y="0"/>
                        <a:ext cx="864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52331D" id="Ink 638" o:spid="_x0000_s1026" type="#_x0000_t75" style="position:absolute;margin-left:271.9pt;margin-top:3pt;width:2.35pt;height:11.45pt;z-index:2523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">
                <v:imagedata r:id="rId1246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10528" behindDoc="0" locked="0" layoutInCell="1" allowOverlap="1">
                <wp:simplePos x="0" y="0"/>
                <wp:positionH relativeFrom="column">
                  <wp:posOffset>3303579</wp:posOffset>
                </wp:positionH>
                <wp:positionV relativeFrom="paragraph">
                  <wp:posOffset>126588</wp:posOffset>
                </wp:positionV>
                <wp:extent cx="68040" cy="12600"/>
                <wp:effectExtent l="38100" t="57150" r="46355" b="45085"/>
                <wp:wrapNone/>
                <wp:docPr id="637" name="Ink 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7">
                      <w14:nvContentPartPr>
                        <w14:cNvContentPartPr/>
                      </w14:nvContentPartPr>
                      <w14:xfrm>
                        <a:off x="0" y="0"/>
                        <a:ext cx="680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E76BAC" id="Ink 637" o:spid="_x0000_s1026" type="#_x0000_t75" style="position:absolute;margin-left:259.6pt;margin-top:9.15pt;width:6.6pt;height:2.35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">
                <v:imagedata r:id="rId1248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>
                <wp:simplePos x="0" y="0"/>
                <wp:positionH relativeFrom="column">
                  <wp:posOffset>3302859</wp:posOffset>
                </wp:positionH>
                <wp:positionV relativeFrom="paragraph">
                  <wp:posOffset>3108</wp:posOffset>
                </wp:positionV>
                <wp:extent cx="99000" cy="194040"/>
                <wp:effectExtent l="38100" t="57150" r="53975" b="53975"/>
                <wp:wrapNone/>
                <wp:docPr id="636" name="Ink 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9">
                      <w14:nvContentPartPr>
                        <w14:cNvContentPartPr/>
                      </w14:nvContentPartPr>
                      <w14:xfrm>
                        <a:off x="0" y="0"/>
                        <a:ext cx="9900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446658" id="Ink 636" o:spid="_x0000_s1026" type="#_x0000_t75" style="position:absolute;margin-left:259.55pt;margin-top:-.6pt;width:9.2pt;height:16.7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">
                <v:imagedata r:id="rId1250" o:title=""/>
              </v:shape>
            </w:pict>
          </mc:Fallback>
        </mc:AlternateContent>
      </w:r>
      <w:r w:rsidR="00697102"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08480" behindDoc="0" locked="0" layoutInCell="1" allowOverlap="1">
                <wp:simplePos x="0" y="0"/>
                <wp:positionH relativeFrom="column">
                  <wp:posOffset>2729379</wp:posOffset>
                </wp:positionH>
                <wp:positionV relativeFrom="paragraph">
                  <wp:posOffset>61428</wp:posOffset>
                </wp:positionV>
                <wp:extent cx="180000" cy="101520"/>
                <wp:effectExtent l="19050" t="38100" r="48895" b="51435"/>
                <wp:wrapNone/>
                <wp:docPr id="635" name="Ink 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1">
                      <w14:nvContentPartPr>
                        <w14:cNvContentPartPr/>
                      </w14:nvContentPartPr>
                      <w14:xfrm>
                        <a:off x="0" y="0"/>
                        <a:ext cx="18000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CB1F7F" id="Ink 635" o:spid="_x0000_s1026" type="#_x0000_t75" style="position:absolute;margin-left:214.6pt;margin-top:4.1pt;width:15.15pt;height:9.55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">
                <v:imagedata r:id="rId1252" o:title=""/>
              </v:shape>
            </w:pict>
          </mc:Fallback>
        </mc:AlternateContent>
      </w:r>
      <w:r w:rsidR="00697102"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07456" behindDoc="0" locked="0" layoutInCell="1" allowOverlap="1">
                <wp:simplePos x="0" y="0"/>
                <wp:positionH relativeFrom="column">
                  <wp:posOffset>2603379</wp:posOffset>
                </wp:positionH>
                <wp:positionV relativeFrom="paragraph">
                  <wp:posOffset>16788</wp:posOffset>
                </wp:positionV>
                <wp:extent cx="76680" cy="155160"/>
                <wp:effectExtent l="38100" t="19050" r="38100" b="54610"/>
                <wp:wrapNone/>
                <wp:docPr id="634" name="Ink 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3">
                      <w14:nvContentPartPr>
                        <w14:cNvContentPartPr/>
                      </w14:nvContentPartPr>
                      <w14:xfrm>
                        <a:off x="0" y="0"/>
                        <a:ext cx="7668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568550" id="Ink 634" o:spid="_x0000_s1026" type="#_x0000_t75" style="position:absolute;margin-left:204.3pt;margin-top:.8pt;width:7.35pt;height:13.45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">
                <v:imagedata r:id="rId1254" o:title=""/>
              </v:shape>
            </w:pict>
          </mc:Fallback>
        </mc:AlternateContent>
      </w:r>
      <w:r w:rsidR="00697102"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>
                <wp:simplePos x="0" y="0"/>
                <wp:positionH relativeFrom="column">
                  <wp:posOffset>2491419</wp:posOffset>
                </wp:positionH>
                <wp:positionV relativeFrom="paragraph">
                  <wp:posOffset>108588</wp:posOffset>
                </wp:positionV>
                <wp:extent cx="110520" cy="26640"/>
                <wp:effectExtent l="38100" t="38100" r="41910" b="50165"/>
                <wp:wrapNone/>
                <wp:docPr id="633" name="Ink 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5">
                      <w14:nvContentPartPr>
                        <w14:cNvContentPartPr/>
                      </w14:nvContentPartPr>
                      <w14:xfrm>
                        <a:off x="0" y="0"/>
                        <a:ext cx="11052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2DA334" id="Ink 633" o:spid="_x0000_s1026" type="#_x0000_t75" style="position:absolute;margin-left:195.6pt;margin-top:8pt;width:9.8pt;height:3.05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">
                <v:imagedata r:id="rId1256" o:title=""/>
              </v:shape>
            </w:pict>
          </mc:Fallback>
        </mc:AlternateContent>
      </w:r>
      <w:r w:rsidR="00697102"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>
                <wp:simplePos x="0" y="0"/>
                <wp:positionH relativeFrom="column">
                  <wp:posOffset>2522379</wp:posOffset>
                </wp:positionH>
                <wp:positionV relativeFrom="paragraph">
                  <wp:posOffset>25428</wp:posOffset>
                </wp:positionV>
                <wp:extent cx="34200" cy="163080"/>
                <wp:effectExtent l="38100" t="57150" r="42545" b="46990"/>
                <wp:wrapNone/>
                <wp:docPr id="632" name="Ink 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7">
                      <w14:nvContentPartPr>
                        <w14:cNvContentPartPr/>
                      </w14:nvContentPartPr>
                      <w14:xfrm>
                        <a:off x="0" y="0"/>
                        <a:ext cx="3420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D1C2C8" id="Ink 632" o:spid="_x0000_s1026" type="#_x0000_t75" style="position:absolute;margin-left:197.95pt;margin-top:1.35pt;width:4.1pt;height:14.2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">
                <v:imagedata r:id="rId1258" o:title=""/>
              </v:shape>
            </w:pict>
          </mc:Fallback>
        </mc:AlternateContent>
      </w:r>
      <w:r w:rsidR="00697102"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>
                <wp:simplePos x="0" y="0"/>
                <wp:positionH relativeFrom="column">
                  <wp:posOffset>2317539</wp:posOffset>
                </wp:positionH>
                <wp:positionV relativeFrom="paragraph">
                  <wp:posOffset>159708</wp:posOffset>
                </wp:positionV>
                <wp:extent cx="22680" cy="86400"/>
                <wp:effectExtent l="38100" t="38100" r="53975" b="46990"/>
                <wp:wrapNone/>
                <wp:docPr id="631" name="Ink 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9">
                      <w14:nvContentPartPr>
                        <w14:cNvContentPartPr/>
                      </w14:nvContentPartPr>
                      <w14:xfrm>
                        <a:off x="0" y="0"/>
                        <a:ext cx="2268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441B21" id="Ink 631" o:spid="_x0000_s1026" type="#_x0000_t75" style="position:absolute;margin-left:181.8pt;margin-top:12.1pt;width:2.95pt;height:8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">
                <v:imagedata r:id="rId1260" o:title=""/>
              </v:shape>
            </w:pict>
          </mc:Fallback>
        </mc:AlternateContent>
      </w:r>
      <w:r w:rsidR="00697102"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>
                <wp:simplePos x="0" y="0"/>
                <wp:positionH relativeFrom="column">
                  <wp:posOffset>2115219</wp:posOffset>
                </wp:positionH>
                <wp:positionV relativeFrom="paragraph">
                  <wp:posOffset>-12372</wp:posOffset>
                </wp:positionV>
                <wp:extent cx="107280" cy="183960"/>
                <wp:effectExtent l="19050" t="38100" r="45720" b="45085"/>
                <wp:wrapNone/>
                <wp:docPr id="630" name="Ink 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1">
                      <w14:nvContentPartPr>
                        <w14:cNvContentPartPr/>
                      </w14:nvContentPartPr>
                      <w14:xfrm>
                        <a:off x="0" y="0"/>
                        <a:ext cx="10728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7D9D59" id="Ink 630" o:spid="_x0000_s1026" type="#_x0000_t75" style="position:absolute;margin-left:165.65pt;margin-top:-1.85pt;width:10.1pt;height:16.3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">
                <v:imagedata r:id="rId1262" o:title=""/>
              </v:shape>
            </w:pict>
          </mc:Fallback>
        </mc:AlternateContent>
      </w:r>
      <w:r w:rsidR="00697102"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>
                <wp:simplePos x="0" y="0"/>
                <wp:positionH relativeFrom="column">
                  <wp:posOffset>1560099</wp:posOffset>
                </wp:positionH>
                <wp:positionV relativeFrom="paragraph">
                  <wp:posOffset>588</wp:posOffset>
                </wp:positionV>
                <wp:extent cx="356400" cy="177840"/>
                <wp:effectExtent l="57150" t="38100" r="43815" b="50800"/>
                <wp:wrapNone/>
                <wp:docPr id="629" name="Ink 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3">
                      <w14:nvContentPartPr>
                        <w14:cNvContentPartPr/>
                      </w14:nvContentPartPr>
                      <w14:xfrm>
                        <a:off x="0" y="0"/>
                        <a:ext cx="35640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838D75" id="Ink 629" o:spid="_x0000_s1026" type="#_x0000_t75" style="position:absolute;margin-left:122.05pt;margin-top:-.75pt;width:29.75pt;height:15.55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">
                <v:imagedata r:id="rId1264" o:title=""/>
              </v:shape>
            </w:pict>
          </mc:Fallback>
        </mc:AlternateContent>
      </w:r>
      <w:r w:rsidR="00697102"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>
                <wp:simplePos x="0" y="0"/>
                <wp:positionH relativeFrom="column">
                  <wp:posOffset>1354899</wp:posOffset>
                </wp:positionH>
                <wp:positionV relativeFrom="paragraph">
                  <wp:posOffset>97428</wp:posOffset>
                </wp:positionV>
                <wp:extent cx="95400" cy="14400"/>
                <wp:effectExtent l="38100" t="57150" r="38100" b="43180"/>
                <wp:wrapNone/>
                <wp:docPr id="628" name="Ink 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5">
                      <w14:nvContentPartPr>
                        <w14:cNvContentPartPr/>
                      </w14:nvContentPartPr>
                      <w14:xfrm>
                        <a:off x="0" y="0"/>
                        <a:ext cx="954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A98E24" id="Ink 628" o:spid="_x0000_s1026" type="#_x0000_t75" style="position:absolute;margin-left:106.4pt;margin-top:7pt;width:8.45pt;height:2.15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">
                <v:imagedata r:id="rId1266" o:title=""/>
              </v:shape>
            </w:pict>
          </mc:Fallback>
        </mc:AlternateContent>
      </w:r>
      <w:r w:rsidR="00697102"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>
                <wp:simplePos x="0" y="0"/>
                <wp:positionH relativeFrom="column">
                  <wp:posOffset>1317819</wp:posOffset>
                </wp:positionH>
                <wp:positionV relativeFrom="paragraph">
                  <wp:posOffset>-3372</wp:posOffset>
                </wp:positionV>
                <wp:extent cx="115920" cy="185400"/>
                <wp:effectExtent l="57150" t="38100" r="55880" b="43815"/>
                <wp:wrapNone/>
                <wp:docPr id="627" name="Ink 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7">
                      <w14:nvContentPartPr>
                        <w14:cNvContentPartPr/>
                      </w14:nvContentPartPr>
                      <w14:xfrm>
                        <a:off x="0" y="0"/>
                        <a:ext cx="11592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DDAA62" id="Ink 627" o:spid="_x0000_s1026" type="#_x0000_t75" style="position:absolute;margin-left:103.05pt;margin-top:-1.05pt;width:10.55pt;height:16.15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">
                <v:imagedata r:id="rId1268" o:title=""/>
              </v:shape>
            </w:pict>
          </mc:Fallback>
        </mc:AlternateContent>
      </w:r>
      <w:r w:rsidR="00697102"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>
                <wp:simplePos x="0" y="0"/>
                <wp:positionH relativeFrom="column">
                  <wp:posOffset>1064019</wp:posOffset>
                </wp:positionH>
                <wp:positionV relativeFrom="paragraph">
                  <wp:posOffset>79788</wp:posOffset>
                </wp:positionV>
                <wp:extent cx="95040" cy="106560"/>
                <wp:effectExtent l="38100" t="38100" r="57785" b="46355"/>
                <wp:wrapNone/>
                <wp:docPr id="626" name="Ink 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9">
                      <w14:nvContentPartPr>
                        <w14:cNvContentPartPr/>
                      </w14:nvContentPartPr>
                      <w14:xfrm>
                        <a:off x="0" y="0"/>
                        <a:ext cx="9504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130188" id="Ink 626" o:spid="_x0000_s1026" type="#_x0000_t75" style="position:absolute;margin-left:83pt;margin-top:5.65pt;width:9.15pt;height:9.85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">
                <v:imagedata r:id="rId1270" o:title=""/>
              </v:shape>
            </w:pict>
          </mc:Fallback>
        </mc:AlternateContent>
      </w:r>
      <w:r w:rsidR="00697102"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98240" behindDoc="0" locked="0" layoutInCell="1" allowOverlap="1">
                <wp:simplePos x="0" y="0"/>
                <wp:positionH relativeFrom="column">
                  <wp:posOffset>965379</wp:posOffset>
                </wp:positionH>
                <wp:positionV relativeFrom="paragraph">
                  <wp:posOffset>77628</wp:posOffset>
                </wp:positionV>
                <wp:extent cx="72000" cy="109440"/>
                <wp:effectExtent l="38100" t="38100" r="42545" b="43180"/>
                <wp:wrapNone/>
                <wp:docPr id="625" name="Ink 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1">
                      <w14:nvContentPartPr>
                        <w14:cNvContentPartPr/>
                      </w14:nvContentPartPr>
                      <w14:xfrm>
                        <a:off x="0" y="0"/>
                        <a:ext cx="7200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41CBBF" id="Ink 625" o:spid="_x0000_s1026" type="#_x0000_t75" style="position:absolute;margin-left:75.2pt;margin-top:5.35pt;width:7.05pt;height:10.2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">
                <v:imagedata r:id="rId1272" o:title=""/>
              </v:shape>
            </w:pict>
          </mc:Fallback>
        </mc:AlternateContent>
      </w:r>
      <w:r w:rsidR="00697102"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>
                <wp:simplePos x="0" y="0"/>
                <wp:positionH relativeFrom="column">
                  <wp:posOffset>863499</wp:posOffset>
                </wp:positionH>
                <wp:positionV relativeFrom="paragraph">
                  <wp:posOffset>63948</wp:posOffset>
                </wp:positionV>
                <wp:extent cx="74520" cy="101160"/>
                <wp:effectExtent l="38100" t="38100" r="40005" b="51435"/>
                <wp:wrapNone/>
                <wp:docPr id="624" name="Ink 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3">
                      <w14:nvContentPartPr>
                        <w14:cNvContentPartPr/>
                      </w14:nvContentPartPr>
                      <w14:xfrm>
                        <a:off x="0" y="0"/>
                        <a:ext cx="7452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88CD33" id="Ink 624" o:spid="_x0000_s1026" type="#_x0000_t75" style="position:absolute;margin-left:67.7pt;margin-top:4.35pt;width:6.8pt;height:9.35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">
                <v:imagedata r:id="rId1274" o:title=""/>
              </v:shape>
            </w:pict>
          </mc:Fallback>
        </mc:AlternateContent>
      </w:r>
      <w:r w:rsidR="00697102"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>
                <wp:simplePos x="0" y="0"/>
                <wp:positionH relativeFrom="column">
                  <wp:posOffset>710859</wp:posOffset>
                </wp:positionH>
                <wp:positionV relativeFrom="paragraph">
                  <wp:posOffset>50268</wp:posOffset>
                </wp:positionV>
                <wp:extent cx="140760" cy="126720"/>
                <wp:effectExtent l="38100" t="57150" r="50165" b="45085"/>
                <wp:wrapNone/>
                <wp:docPr id="623" name="Ink 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5">
                      <w14:nvContentPartPr>
                        <w14:cNvContentPartPr/>
                      </w14:nvContentPartPr>
                      <w14:xfrm>
                        <a:off x="0" y="0"/>
                        <a:ext cx="14076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8DD6D5" id="Ink 623" o:spid="_x0000_s1026" type="#_x0000_t75" style="position:absolute;margin-left:55.15pt;margin-top:3.25pt;width:12.65pt;height:11.55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">
                <v:imagedata r:id="rId1276" o:title=""/>
              </v:shape>
            </w:pict>
          </mc:Fallback>
        </mc:AlternateContent>
      </w:r>
      <w:r w:rsidR="00697102"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95168" behindDoc="0" locked="0" layoutInCell="1" allowOverlap="1">
                <wp:simplePos x="0" y="0"/>
                <wp:positionH relativeFrom="column">
                  <wp:posOffset>581619</wp:posOffset>
                </wp:positionH>
                <wp:positionV relativeFrom="paragraph">
                  <wp:posOffset>79428</wp:posOffset>
                </wp:positionV>
                <wp:extent cx="92520" cy="22320"/>
                <wp:effectExtent l="38100" t="57150" r="41275" b="34925"/>
                <wp:wrapNone/>
                <wp:docPr id="622" name="Ink 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7">
                      <w14:nvContentPartPr>
                        <w14:cNvContentPartPr/>
                      </w14:nvContentPartPr>
                      <w14:xfrm>
                        <a:off x="0" y="0"/>
                        <a:ext cx="9252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9EC322" id="Ink 622" o:spid="_x0000_s1026" type="#_x0000_t75" style="position:absolute;margin-left:45.5pt;margin-top:5.6pt;width:8.3pt;height:2.7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">
                <v:imagedata r:id="rId1278" o:title=""/>
              </v:shape>
            </w:pict>
          </mc:Fallback>
        </mc:AlternateContent>
      </w:r>
      <w:r w:rsidR="00697102"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94144" behindDoc="0" locked="0" layoutInCell="1" allowOverlap="1">
                <wp:simplePos x="0" y="0"/>
                <wp:positionH relativeFrom="column">
                  <wp:posOffset>630219</wp:posOffset>
                </wp:positionH>
                <wp:positionV relativeFrom="paragraph">
                  <wp:posOffset>-5892</wp:posOffset>
                </wp:positionV>
                <wp:extent cx="11880" cy="163440"/>
                <wp:effectExtent l="57150" t="38100" r="45720" b="46355"/>
                <wp:wrapNone/>
                <wp:docPr id="621" name="Ink 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9">
                      <w14:nvContentPartPr>
                        <w14:cNvContentPartPr/>
                      </w14:nvContentPartPr>
                      <w14:xfrm>
                        <a:off x="0" y="0"/>
                        <a:ext cx="1188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7E2DF2" id="Ink 621" o:spid="_x0000_s1026" type="#_x0000_t75" style="position:absolute;margin-left:48.85pt;margin-top:-.7pt;width:2.3pt;height:13.85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">
                <v:imagedata r:id="rId1280" o:title=""/>
              </v:shape>
            </w:pict>
          </mc:Fallback>
        </mc:AlternateContent>
      </w:r>
      <w:r w:rsidR="00697102"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93120" behindDoc="0" locked="0" layoutInCell="1" allowOverlap="1">
                <wp:simplePos x="0" y="0"/>
                <wp:positionH relativeFrom="column">
                  <wp:posOffset>466059</wp:posOffset>
                </wp:positionH>
                <wp:positionV relativeFrom="paragraph">
                  <wp:posOffset>57108</wp:posOffset>
                </wp:positionV>
                <wp:extent cx="100800" cy="99360"/>
                <wp:effectExtent l="38100" t="38100" r="33020" b="53340"/>
                <wp:wrapNone/>
                <wp:docPr id="620" name="Ink 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1">
                      <w14:nvContentPartPr>
                        <w14:cNvContentPartPr/>
                      </w14:nvContentPartPr>
                      <w14:xfrm>
                        <a:off x="0" y="0"/>
                        <a:ext cx="10080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78F8AA" id="Ink 620" o:spid="_x0000_s1026" type="#_x0000_t75" style="position:absolute;margin-left:36.45pt;margin-top:3.8pt;width:8.85pt;height:9.25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">
                <v:imagedata r:id="rId1282" o:title=""/>
              </v:shape>
            </w:pict>
          </mc:Fallback>
        </mc:AlternateContent>
      </w:r>
      <w:r w:rsidR="00697102"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92096" behindDoc="0" locked="0" layoutInCell="1" allowOverlap="1">
                <wp:simplePos x="0" y="0"/>
                <wp:positionH relativeFrom="column">
                  <wp:posOffset>358419</wp:posOffset>
                </wp:positionH>
                <wp:positionV relativeFrom="paragraph">
                  <wp:posOffset>-19932</wp:posOffset>
                </wp:positionV>
                <wp:extent cx="90720" cy="206640"/>
                <wp:effectExtent l="38100" t="38100" r="5080" b="41275"/>
                <wp:wrapNone/>
                <wp:docPr id="619" name="Ink 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3">
                      <w14:nvContentPartPr>
                        <w14:cNvContentPartPr/>
                      </w14:nvContentPartPr>
                      <w14:xfrm>
                        <a:off x="0" y="0"/>
                        <a:ext cx="9072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0945A1" id="Ink 619" o:spid="_x0000_s1026" type="#_x0000_t75" style="position:absolute;margin-left:27.6pt;margin-top:-1.9pt;width:8.5pt;height:17.3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">
                <v:imagedata r:id="rId1284" o:title=""/>
              </v:shape>
            </w:pict>
          </mc:Fallback>
        </mc:AlternateContent>
      </w:r>
      <w:r w:rsidR="00697102"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91072" behindDoc="0" locked="0" layoutInCell="1" allowOverlap="1">
                <wp:simplePos x="0" y="0"/>
                <wp:positionH relativeFrom="column">
                  <wp:posOffset>-16701</wp:posOffset>
                </wp:positionH>
                <wp:positionV relativeFrom="paragraph">
                  <wp:posOffset>-21372</wp:posOffset>
                </wp:positionV>
                <wp:extent cx="178200" cy="186480"/>
                <wp:effectExtent l="38100" t="38100" r="50800" b="42545"/>
                <wp:wrapNone/>
                <wp:docPr id="618" name="Ink 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5">
                      <w14:nvContentPartPr>
                        <w14:cNvContentPartPr/>
                      </w14:nvContentPartPr>
                      <w14:xfrm>
                        <a:off x="0" y="0"/>
                        <a:ext cx="17820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02A6C8" id="Ink 618" o:spid="_x0000_s1026" type="#_x0000_t75" style="position:absolute;margin-left:-2pt;margin-top:-2.45pt;width:15.45pt;height:16.25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">
                <v:imagedata r:id="rId1286" o:title=""/>
              </v:shape>
            </w:pict>
          </mc:Fallback>
        </mc:AlternateContent>
      </w:r>
      <w:r w:rsidR="00697102"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90048" behindDoc="0" locked="0" layoutInCell="1" allowOverlap="1">
                <wp:simplePos x="0" y="0"/>
                <wp:positionH relativeFrom="column">
                  <wp:posOffset>53139</wp:posOffset>
                </wp:positionH>
                <wp:positionV relativeFrom="paragraph">
                  <wp:posOffset>-18132</wp:posOffset>
                </wp:positionV>
                <wp:extent cx="18000" cy="189000"/>
                <wp:effectExtent l="38100" t="38100" r="58420" b="40005"/>
                <wp:wrapNone/>
                <wp:docPr id="617" name="Ink 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7">
                      <w14:nvContentPartPr>
                        <w14:cNvContentPartPr/>
                      </w14:nvContentPartPr>
                      <w14:xfrm>
                        <a:off x="0" y="0"/>
                        <a:ext cx="1800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689862" id="Ink 617" o:spid="_x0000_s1026" type="#_x0000_t75" style="position:absolute;margin-left:3.4pt;margin-top:-1.95pt;width:2.9pt;height:16.1pt;z-index:2522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">
                <v:imagedata r:id="rId1288" o:title=""/>
              </v:shape>
            </w:pict>
          </mc:Fallback>
        </mc:AlternateContent>
      </w:r>
      <w:r w:rsidR="006B4DC6">
        <w:rPr>
          <w:rFonts w:ascii="Comic Sans MS" w:hAnsi="Comic Sans MS"/>
          <w:sz w:val="24"/>
          <w:szCs w:val="24"/>
        </w:rPr>
        <w:t>_____________________________________________________________________</w:t>
      </w:r>
    </w:p>
    <w:p w:rsidR="00C73F3D" w:rsidRDefault="00D54380">
      <w:pPr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37152" behindDoc="0" locked="0" layoutInCell="1" allowOverlap="1">
                <wp:simplePos x="0" y="0"/>
                <wp:positionH relativeFrom="column">
                  <wp:posOffset>4136979</wp:posOffset>
                </wp:positionH>
                <wp:positionV relativeFrom="paragraph">
                  <wp:posOffset>200063</wp:posOffset>
                </wp:positionV>
                <wp:extent cx="74880" cy="10440"/>
                <wp:effectExtent l="38100" t="57150" r="40005" b="46990"/>
                <wp:wrapNone/>
                <wp:docPr id="663" name="Ink 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9">
                      <w14:nvContentPartPr>
                        <w14:cNvContentPartPr/>
                      </w14:nvContentPartPr>
                      <w14:xfrm>
                        <a:off x="0" y="0"/>
                        <a:ext cx="748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6795F8" id="Ink 663" o:spid="_x0000_s1026" type="#_x0000_t75" style="position:absolute;margin-left:325.2pt;margin-top:14.9pt;width:7.3pt;height:2.35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">
                <v:imagedata r:id="rId1290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>
                <wp:simplePos x="0" y="0"/>
                <wp:positionH relativeFrom="column">
                  <wp:posOffset>3921339</wp:posOffset>
                </wp:positionH>
                <wp:positionV relativeFrom="paragraph">
                  <wp:posOffset>133103</wp:posOffset>
                </wp:positionV>
                <wp:extent cx="111240" cy="154080"/>
                <wp:effectExtent l="38100" t="57150" r="60325" b="55880"/>
                <wp:wrapNone/>
                <wp:docPr id="662" name="Ink 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1">
                      <w14:nvContentPartPr>
                        <w14:cNvContentPartPr/>
                      </w14:nvContentPartPr>
                      <w14:xfrm>
                        <a:off x="0" y="0"/>
                        <a:ext cx="11124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B0DB39" id="Ink 662" o:spid="_x0000_s1026" type="#_x0000_t75" style="position:absolute;margin-left:307.95pt;margin-top:9.65pt;width:10.4pt;height:13.75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">
                <v:imagedata r:id="rId1292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33056" behindDoc="0" locked="0" layoutInCell="1" allowOverlap="1">
                <wp:simplePos x="0" y="0"/>
                <wp:positionH relativeFrom="column">
                  <wp:posOffset>3420579</wp:posOffset>
                </wp:positionH>
                <wp:positionV relativeFrom="paragraph">
                  <wp:posOffset>105383</wp:posOffset>
                </wp:positionV>
                <wp:extent cx="123120" cy="192960"/>
                <wp:effectExtent l="57150" t="57150" r="29845" b="55245"/>
                <wp:wrapNone/>
                <wp:docPr id="659" name="Ink 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3">
                      <w14:nvContentPartPr>
                        <w14:cNvContentPartPr/>
                      </w14:nvContentPartPr>
                      <w14:xfrm>
                        <a:off x="0" y="0"/>
                        <a:ext cx="12312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968C3B" id="Ink 659" o:spid="_x0000_s1026" type="#_x0000_t75" style="position:absolute;margin-left:268.6pt;margin-top:7.6pt;width:11.3pt;height:16.8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">
                <v:imagedata r:id="rId1294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32032" behindDoc="0" locked="0" layoutInCell="1" allowOverlap="1">
                <wp:simplePos x="0" y="0"/>
                <wp:positionH relativeFrom="column">
                  <wp:posOffset>1764219</wp:posOffset>
                </wp:positionH>
                <wp:positionV relativeFrom="paragraph">
                  <wp:posOffset>117983</wp:posOffset>
                </wp:positionV>
                <wp:extent cx="108000" cy="136080"/>
                <wp:effectExtent l="38100" t="38100" r="44450" b="54610"/>
                <wp:wrapNone/>
                <wp:docPr id="658" name="Ink 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5">
                      <w14:nvContentPartPr>
                        <w14:cNvContentPartPr/>
                      </w14:nvContentPartPr>
                      <w14:xfrm>
                        <a:off x="0" y="0"/>
                        <a:ext cx="10800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5BDFB0" id="Ink 658" o:spid="_x0000_s1026" type="#_x0000_t75" style="position:absolute;margin-left:138.25pt;margin-top:8.5pt;width:9.8pt;height:12.15pt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">
                <v:imagedata r:id="rId1296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31008" behindDoc="0" locked="0" layoutInCell="1" allowOverlap="1">
                <wp:simplePos x="0" y="0"/>
                <wp:positionH relativeFrom="column">
                  <wp:posOffset>902379</wp:posOffset>
                </wp:positionH>
                <wp:positionV relativeFrom="paragraph">
                  <wp:posOffset>129503</wp:posOffset>
                </wp:positionV>
                <wp:extent cx="96120" cy="114840"/>
                <wp:effectExtent l="38100" t="38100" r="37465" b="38100"/>
                <wp:wrapNone/>
                <wp:docPr id="657" name="Ink 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7">
                      <w14:nvContentPartPr>
                        <w14:cNvContentPartPr/>
                      </w14:nvContentPartPr>
                      <w14:xfrm>
                        <a:off x="0" y="0"/>
                        <a:ext cx="9612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28E438" id="Ink 657" o:spid="_x0000_s1026" type="#_x0000_t75" style="position:absolute;margin-left:70.45pt;margin-top:9.55pt;width:8.8pt;height:10.35pt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">
                <v:imagedata r:id="rId1298" o:title=""/>
              </v:shape>
            </w:pict>
          </mc:Fallback>
        </mc:AlternateContent>
      </w:r>
    </w:p>
    <w:p w:rsidR="001017E4" w:rsidRDefault="00D54380">
      <w:pPr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>
                <wp:simplePos x="0" y="0"/>
                <wp:positionH relativeFrom="column">
                  <wp:posOffset>4333539</wp:posOffset>
                </wp:positionH>
                <wp:positionV relativeFrom="paragraph">
                  <wp:posOffset>-77907</wp:posOffset>
                </wp:positionV>
                <wp:extent cx="150120" cy="171000"/>
                <wp:effectExtent l="0" t="38100" r="40640" b="57785"/>
                <wp:wrapNone/>
                <wp:docPr id="665" name="Ink 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9">
                      <w14:nvContentPartPr>
                        <w14:cNvContentPartPr/>
                      </w14:nvContentPartPr>
                      <w14:xfrm>
                        <a:off x="0" y="0"/>
                        <a:ext cx="15012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374007" id="Ink 665" o:spid="_x0000_s1026" type="#_x0000_t75" style="position:absolute;margin-left:340.9pt;margin-top:-7.1pt;width:13.1pt;height:15.3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">
                <v:imagedata r:id="rId1300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>
                <wp:simplePos x="0" y="0"/>
                <wp:positionH relativeFrom="column">
                  <wp:posOffset>4150659</wp:posOffset>
                </wp:positionH>
                <wp:positionV relativeFrom="paragraph">
                  <wp:posOffset>39813</wp:posOffset>
                </wp:positionV>
                <wp:extent cx="59040" cy="4680"/>
                <wp:effectExtent l="38100" t="38100" r="36830" b="52705"/>
                <wp:wrapNone/>
                <wp:docPr id="664" name="Ink 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1">
                      <w14:nvContentPartPr>
                        <w14:cNvContentPartPr/>
                      </w14:nvContentPartPr>
                      <w14:xfrm>
                        <a:off x="0" y="0"/>
                        <a:ext cx="590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6CB58C" id="Ink 664" o:spid="_x0000_s1026" type="#_x0000_t75" style="position:absolute;margin-left:326.45pt;margin-top:2.65pt;width:5.75pt;height:1.75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">
                <v:imagedata r:id="rId1302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35104" behindDoc="0" locked="0" layoutInCell="1" allowOverlap="1">
                <wp:simplePos x="0" y="0"/>
                <wp:positionH relativeFrom="column">
                  <wp:posOffset>3693459</wp:posOffset>
                </wp:positionH>
                <wp:positionV relativeFrom="paragraph">
                  <wp:posOffset>9933</wp:posOffset>
                </wp:positionV>
                <wp:extent cx="83160" cy="7200"/>
                <wp:effectExtent l="57150" t="57150" r="50800" b="50165"/>
                <wp:wrapNone/>
                <wp:docPr id="661" name="Ink 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3">
                      <w14:nvContentPartPr>
                        <w14:cNvContentPartPr/>
                      </w14:nvContentPartPr>
                      <w14:xfrm>
                        <a:off x="0" y="0"/>
                        <a:ext cx="831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2299B4" id="Ink 661" o:spid="_x0000_s1026" type="#_x0000_t75" style="position:absolute;margin-left:290.15pt;margin-top:-.05pt;width:8pt;height:2.25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">
                <v:imagedata r:id="rId1304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>
                <wp:simplePos x="0" y="0"/>
                <wp:positionH relativeFrom="column">
                  <wp:posOffset>3725499</wp:posOffset>
                </wp:positionH>
                <wp:positionV relativeFrom="paragraph">
                  <wp:posOffset>-41187</wp:posOffset>
                </wp:positionV>
                <wp:extent cx="9360" cy="117720"/>
                <wp:effectExtent l="57150" t="57150" r="48260" b="53975"/>
                <wp:wrapNone/>
                <wp:docPr id="660" name="Ink 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5">
                      <w14:nvContentPartPr>
                        <w14:cNvContentPartPr/>
                      </w14:nvContentPartPr>
                      <w14:xfrm>
                        <a:off x="0" y="0"/>
                        <a:ext cx="936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90F2B7" id="Ink 660" o:spid="_x0000_s1026" type="#_x0000_t75" style="position:absolute;margin-left:292.65pt;margin-top:-3.9pt;width:1.8pt;height:10.7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">
                <v:imagedata r:id="rId1306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24864" behindDoc="0" locked="0" layoutInCell="1" allowOverlap="1">
                <wp:simplePos x="0" y="0"/>
                <wp:positionH relativeFrom="column">
                  <wp:posOffset>1431939</wp:posOffset>
                </wp:positionH>
                <wp:positionV relativeFrom="paragraph">
                  <wp:posOffset>39813</wp:posOffset>
                </wp:positionV>
                <wp:extent cx="69120" cy="64440"/>
                <wp:effectExtent l="19050" t="38100" r="45720" b="50165"/>
                <wp:wrapNone/>
                <wp:docPr id="651" name="Ink 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7">
                      <w14:nvContentPartPr>
                        <w14:cNvContentPartPr/>
                      </w14:nvContentPartPr>
                      <w14:xfrm>
                        <a:off x="0" y="0"/>
                        <a:ext cx="6912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D4FDFE" id="Ink 651" o:spid="_x0000_s1026" type="#_x0000_t75" style="position:absolute;margin-left:112pt;margin-top:2.3pt;width:7.05pt;height:6.75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">
                <v:imagedata r:id="rId1308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323840" behindDoc="0" locked="0" layoutInCell="1" allowOverlap="1">
                <wp:simplePos x="0" y="0"/>
                <wp:positionH relativeFrom="column">
                  <wp:posOffset>360458</wp:posOffset>
                </wp:positionH>
                <wp:positionV relativeFrom="paragraph">
                  <wp:posOffset>76476</wp:posOffset>
                </wp:positionV>
                <wp:extent cx="1749287" cy="6626"/>
                <wp:effectExtent l="38100" t="38100" r="60960" b="50800"/>
                <wp:wrapNone/>
                <wp:docPr id="650" name="Straight Arrow Connector 6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49287" cy="6626"/>
                        </a:xfrm>
                        <a:prstGeom prst="straightConnector1">
                          <a:avLst/>
                        </a:prstGeom>
                        <a:ln>
                          <a:headEnd type="oval" w="med" len="med"/>
                          <a:tailEnd type="oval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2C70AEE" id="Straight Arrow Connector 650" o:spid="_x0000_s1026" type="#_x0000_t32" style="position:absolute;margin-left:28.4pt;margin-top:6pt;width:137.75pt;height:.5pt;flip:y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" strokecolor="#4579b8 [3044]">
                <v:stroke startarrow="oval" endarrow="oval"/>
              </v:shape>
            </w:pict>
          </mc:Fallback>
        </mc:AlternateContent>
      </w:r>
    </w:p>
    <w:p w:rsidR="001017E4" w:rsidRDefault="00D54380">
      <w:pPr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29984" behindDoc="0" locked="0" layoutInCell="1" allowOverlap="1">
                <wp:simplePos x="0" y="0"/>
                <wp:positionH relativeFrom="column">
                  <wp:posOffset>2074899</wp:posOffset>
                </wp:positionH>
                <wp:positionV relativeFrom="paragraph">
                  <wp:posOffset>-48352</wp:posOffset>
                </wp:positionV>
                <wp:extent cx="106920" cy="149400"/>
                <wp:effectExtent l="38100" t="38100" r="45720" b="60325"/>
                <wp:wrapNone/>
                <wp:docPr id="656" name="Ink 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9">
                      <w14:nvContentPartPr>
                        <w14:cNvContentPartPr/>
                      </w14:nvContentPartPr>
                      <w14:xfrm>
                        <a:off x="0" y="0"/>
                        <a:ext cx="10692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FAFD7A" id="Ink 656" o:spid="_x0000_s1026" type="#_x0000_t75" style="position:absolute;margin-left:162.6pt;margin-top:-4.55pt;width:9.9pt;height:13.3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">
                <v:imagedata r:id="rId1310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28960" behindDoc="0" locked="0" layoutInCell="1" allowOverlap="1">
                <wp:simplePos x="0" y="0"/>
                <wp:positionH relativeFrom="column">
                  <wp:posOffset>307659</wp:posOffset>
                </wp:positionH>
                <wp:positionV relativeFrom="paragraph">
                  <wp:posOffset>50288</wp:posOffset>
                </wp:positionV>
                <wp:extent cx="81360" cy="15480"/>
                <wp:effectExtent l="38100" t="57150" r="52070" b="41910"/>
                <wp:wrapNone/>
                <wp:docPr id="655" name="Ink 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1">
                      <w14:nvContentPartPr>
                        <w14:cNvContentPartPr/>
                      </w14:nvContentPartPr>
                      <w14:xfrm>
                        <a:off x="0" y="0"/>
                        <a:ext cx="813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9C7267" id="Ink 655" o:spid="_x0000_s1026" type="#_x0000_t75" style="position:absolute;margin-left:23.7pt;margin-top:3.15pt;width:7.75pt;height:2.6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">
                <v:imagedata r:id="rId1312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>
                <wp:simplePos x="0" y="0"/>
                <wp:positionH relativeFrom="column">
                  <wp:posOffset>300819</wp:posOffset>
                </wp:positionH>
                <wp:positionV relativeFrom="paragraph">
                  <wp:posOffset>-30352</wp:posOffset>
                </wp:positionV>
                <wp:extent cx="117360" cy="151560"/>
                <wp:effectExtent l="38100" t="38100" r="16510" b="39370"/>
                <wp:wrapNone/>
                <wp:docPr id="654" name="Ink 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3">
                      <w14:nvContentPartPr>
                        <w14:cNvContentPartPr/>
                      </w14:nvContentPartPr>
                      <w14:xfrm>
                        <a:off x="0" y="0"/>
                        <a:ext cx="11736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E57863" id="Ink 654" o:spid="_x0000_s1026" type="#_x0000_t75" style="position:absolute;margin-left:23.2pt;margin-top:-3pt;width:10.35pt;height:13.05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">
                <v:imagedata r:id="rId1314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26912" behindDoc="0" locked="0" layoutInCell="1" allowOverlap="1">
                <wp:simplePos x="0" y="0"/>
                <wp:positionH relativeFrom="column">
                  <wp:posOffset>1470459</wp:posOffset>
                </wp:positionH>
                <wp:positionV relativeFrom="paragraph">
                  <wp:posOffset>-44752</wp:posOffset>
                </wp:positionV>
                <wp:extent cx="101160" cy="136800"/>
                <wp:effectExtent l="38100" t="38100" r="51435" b="53975"/>
                <wp:wrapNone/>
                <wp:docPr id="653" name="Ink 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5">
                      <w14:nvContentPartPr>
                        <w14:cNvContentPartPr/>
                      </w14:nvContentPartPr>
                      <w14:xfrm>
                        <a:off x="0" y="0"/>
                        <a:ext cx="10116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CCE0BE" id="Ink 653" o:spid="_x0000_s1026" type="#_x0000_t75" style="position:absolute;margin-left:115.15pt;margin-top:-4.3pt;width:9.4pt;height:12.45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">
                <v:imagedata r:id="rId1316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25888" behindDoc="0" locked="0" layoutInCell="1" allowOverlap="1">
                <wp:simplePos x="0" y="0"/>
                <wp:positionH relativeFrom="column">
                  <wp:posOffset>1478019</wp:posOffset>
                </wp:positionH>
                <wp:positionV relativeFrom="paragraph">
                  <wp:posOffset>-35752</wp:posOffset>
                </wp:positionV>
                <wp:extent cx="13680" cy="120600"/>
                <wp:effectExtent l="38100" t="38100" r="43815" b="51435"/>
                <wp:wrapNone/>
                <wp:docPr id="652" name="Ink 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7">
                      <w14:nvContentPartPr>
                        <w14:cNvContentPartPr/>
                      </w14:nvContentPartPr>
                      <w14:xfrm>
                        <a:off x="0" y="0"/>
                        <a:ext cx="1368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2FD1A0" id="Ink 652" o:spid="_x0000_s1026" type="#_x0000_t75" style="position:absolute;margin-left:115.6pt;margin-top:-3.45pt;width:2.4pt;height:10.9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">
                <v:imagedata r:id="rId1318" o:title=""/>
              </v:shape>
            </w:pict>
          </mc:Fallback>
        </mc:AlternateContent>
      </w:r>
    </w:p>
    <w:p w:rsidR="00415925" w:rsidRPr="00226ABD" w:rsidRDefault="002501E0">
      <w:pPr>
        <w:rPr>
          <w:rFonts w:ascii="Comic Sans MS" w:hAnsi="Comic Sans MS"/>
          <w:sz w:val="24"/>
          <w:szCs w:val="24"/>
          <w:u w:val="double"/>
        </w:rPr>
      </w:pPr>
      <w:r>
        <w:rPr>
          <w:rFonts w:ascii="Comic Sans MS" w:hAnsi="Comic Sans MS"/>
          <w:sz w:val="24"/>
          <w:szCs w:val="24"/>
          <w:u w:val="double"/>
        </w:rPr>
        <w:t>Example C</w:t>
      </w:r>
      <w:r w:rsidR="00415925" w:rsidRPr="00226ABD">
        <w:rPr>
          <w:rFonts w:ascii="Comic Sans MS" w:hAnsi="Comic Sans MS"/>
          <w:sz w:val="24"/>
          <w:szCs w:val="24"/>
          <w:u w:val="double"/>
        </w:rPr>
        <w:t xml:space="preserve">:  </w:t>
      </w:r>
    </w:p>
    <w:p w:rsidR="00415925" w:rsidRDefault="00415925">
      <w:pPr>
        <w:rPr>
          <w:b/>
        </w:rPr>
      </w:pPr>
      <w:r>
        <w:rPr>
          <w:b/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68580</wp:posOffset>
            </wp:positionH>
            <wp:positionV relativeFrom="paragraph">
              <wp:posOffset>163195</wp:posOffset>
            </wp:positionV>
            <wp:extent cx="5052060" cy="1052195"/>
            <wp:effectExtent l="19050" t="0" r="0" b="0"/>
            <wp:wrapNone/>
            <wp:docPr id="4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52" name="Picture 10"/>
                    <pic:cNvPicPr>
                      <a:picLocks noChangeAspect="1" noChangeArrowheads="1"/>
                    </pic:cNvPicPr>
                  </pic:nvPicPr>
                  <pic:blipFill>
                    <a:blip r:embed="rId1319" cstate="print"/>
                    <a:srcRect l="148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2060" cy="1052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15925" w:rsidRDefault="00415925">
      <w:pPr>
        <w:rPr>
          <w:b/>
        </w:rPr>
      </w:pPr>
    </w:p>
    <w:p w:rsidR="00415925" w:rsidRDefault="00D54380">
      <w:pPr>
        <w:rPr>
          <w:b/>
        </w:rPr>
      </w:pP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>
                <wp:simplePos x="0" y="0"/>
                <wp:positionH relativeFrom="column">
                  <wp:posOffset>5347659</wp:posOffset>
                </wp:positionH>
                <wp:positionV relativeFrom="paragraph">
                  <wp:posOffset>121703</wp:posOffset>
                </wp:positionV>
                <wp:extent cx="131040" cy="26640"/>
                <wp:effectExtent l="38100" t="38100" r="59690" b="50165"/>
                <wp:wrapNone/>
                <wp:docPr id="679" name="Ink 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0">
                      <w14:nvContentPartPr>
                        <w14:cNvContentPartPr/>
                      </w14:nvContentPartPr>
                      <w14:xfrm>
                        <a:off x="0" y="0"/>
                        <a:ext cx="13104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29BF3A" id="Ink 679" o:spid="_x0000_s1026" type="#_x0000_t75" style="position:absolute;margin-left:420.35pt;margin-top:8.75pt;width:11.9pt;height:3.3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">
                <v:imagedata r:id="rId1321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48416" behindDoc="0" locked="0" layoutInCell="1" allowOverlap="1">
                <wp:simplePos x="0" y="0"/>
                <wp:positionH relativeFrom="column">
                  <wp:posOffset>4960659</wp:posOffset>
                </wp:positionH>
                <wp:positionV relativeFrom="paragraph">
                  <wp:posOffset>150143</wp:posOffset>
                </wp:positionV>
                <wp:extent cx="67680" cy="5400"/>
                <wp:effectExtent l="38100" t="57150" r="46990" b="52070"/>
                <wp:wrapNone/>
                <wp:docPr id="674" name="Ink 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2">
                      <w14:nvContentPartPr>
                        <w14:cNvContentPartPr/>
                      </w14:nvContentPartPr>
                      <w14:xfrm>
                        <a:off x="0" y="0"/>
                        <a:ext cx="676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94AAA7" id="Ink 674" o:spid="_x0000_s1026" type="#_x0000_t75" style="position:absolute;margin-left:390.35pt;margin-top:11.05pt;width:6.35pt;height:1.95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">
                <v:imagedata r:id="rId1323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47392" behindDoc="0" locked="0" layoutInCell="1" allowOverlap="1">
                <wp:simplePos x="0" y="0"/>
                <wp:positionH relativeFrom="column">
                  <wp:posOffset>4730259</wp:posOffset>
                </wp:positionH>
                <wp:positionV relativeFrom="paragraph">
                  <wp:posOffset>108383</wp:posOffset>
                </wp:positionV>
                <wp:extent cx="152280" cy="29160"/>
                <wp:effectExtent l="38100" t="38100" r="38735" b="47625"/>
                <wp:wrapNone/>
                <wp:docPr id="673" name="Ink 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4">
                      <w14:nvContentPartPr>
                        <w14:cNvContentPartPr/>
                      </w14:nvContentPartPr>
                      <w14:xfrm>
                        <a:off x="0" y="0"/>
                        <a:ext cx="15228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C0A5C4" id="Ink 673" o:spid="_x0000_s1026" type="#_x0000_t75" style="position:absolute;margin-left:371.8pt;margin-top:7.95pt;width:13.25pt;height:3.65pt;z-index:2523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">
                <v:imagedata r:id="rId1325" o:title=""/>
              </v:shape>
            </w:pict>
          </mc:Fallback>
        </mc:AlternateContent>
      </w:r>
    </w:p>
    <w:p w:rsidR="00415925" w:rsidRDefault="00D54380">
      <w:pPr>
        <w:rPr>
          <w:b/>
        </w:rPr>
      </w:pP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52512" behindDoc="0" locked="0" layoutInCell="1" allowOverlap="1">
                <wp:simplePos x="0" y="0"/>
                <wp:positionH relativeFrom="column">
                  <wp:posOffset>5419659</wp:posOffset>
                </wp:positionH>
                <wp:positionV relativeFrom="paragraph">
                  <wp:posOffset>-26517</wp:posOffset>
                </wp:positionV>
                <wp:extent cx="25560" cy="151560"/>
                <wp:effectExtent l="38100" t="38100" r="50800" b="39370"/>
                <wp:wrapNone/>
                <wp:docPr id="678" name="Ink 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6">
                      <w14:nvContentPartPr>
                        <w14:cNvContentPartPr/>
                      </w14:nvContentPartPr>
                      <w14:xfrm>
                        <a:off x="0" y="0"/>
                        <a:ext cx="2556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A3A249" id="Ink 678" o:spid="_x0000_s1026" type="#_x0000_t75" style="position:absolute;margin-left:426.25pt;margin-top:-2.35pt;width:3.25pt;height:12.95pt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">
                <v:imagedata r:id="rId1327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51488" behindDoc="0" locked="0" layoutInCell="1" allowOverlap="1">
                <wp:simplePos x="0" y="0"/>
                <wp:positionH relativeFrom="column">
                  <wp:posOffset>5210139</wp:posOffset>
                </wp:positionH>
                <wp:positionV relativeFrom="paragraph">
                  <wp:posOffset>-65397</wp:posOffset>
                </wp:positionV>
                <wp:extent cx="129600" cy="182520"/>
                <wp:effectExtent l="57150" t="38100" r="41910" b="46355"/>
                <wp:wrapNone/>
                <wp:docPr id="677" name="Ink 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8">
                      <w14:nvContentPartPr>
                        <w14:cNvContentPartPr/>
                      </w14:nvContentPartPr>
                      <w14:xfrm>
                        <a:off x="0" y="0"/>
                        <a:ext cx="12960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EB3E58" id="Ink 677" o:spid="_x0000_s1026" type="#_x0000_t75" style="position:absolute;margin-left:409.55pt;margin-top:-5.85pt;width:11.65pt;height:15.8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">
                <v:imagedata r:id="rId1329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50464" behindDoc="0" locked="0" layoutInCell="1" allowOverlap="1">
                <wp:simplePos x="0" y="0"/>
                <wp:positionH relativeFrom="column">
                  <wp:posOffset>5218059</wp:posOffset>
                </wp:positionH>
                <wp:positionV relativeFrom="paragraph">
                  <wp:posOffset>-57837</wp:posOffset>
                </wp:positionV>
                <wp:extent cx="6120" cy="151200"/>
                <wp:effectExtent l="38100" t="38100" r="51435" b="39370"/>
                <wp:wrapNone/>
                <wp:docPr id="676" name="Ink 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0">
                      <w14:nvContentPartPr>
                        <w14:cNvContentPartPr/>
                      </w14:nvContentPartPr>
                      <w14:xfrm>
                        <a:off x="0" y="0"/>
                        <a:ext cx="612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2C5103" id="Ink 676" o:spid="_x0000_s1026" type="#_x0000_t75" style="position:absolute;margin-left:410.2pt;margin-top:-5pt;width:1.9pt;height:12.9pt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">
                <v:imagedata r:id="rId1331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49440" behindDoc="0" locked="0" layoutInCell="1" allowOverlap="1">
                <wp:simplePos x="0" y="0"/>
                <wp:positionH relativeFrom="column">
                  <wp:posOffset>4967859</wp:posOffset>
                </wp:positionH>
                <wp:positionV relativeFrom="paragraph">
                  <wp:posOffset>45123</wp:posOffset>
                </wp:positionV>
                <wp:extent cx="74160" cy="8640"/>
                <wp:effectExtent l="38100" t="38100" r="40640" b="48895"/>
                <wp:wrapNone/>
                <wp:docPr id="675" name="Ink 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2">
                      <w14:nvContentPartPr>
                        <w14:cNvContentPartPr/>
                      </w14:nvContentPartPr>
                      <w14:xfrm>
                        <a:off x="0" y="0"/>
                        <a:ext cx="741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532BD8" id="Ink 675" o:spid="_x0000_s1026" type="#_x0000_t75" style="position:absolute;margin-left:390.65pt;margin-top:2.95pt;width:7.15pt;height:2.15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">
                <v:imagedata r:id="rId1333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46368" behindDoc="0" locked="0" layoutInCell="1" allowOverlap="1">
                <wp:simplePos x="0" y="0"/>
                <wp:positionH relativeFrom="column">
                  <wp:posOffset>4773819</wp:posOffset>
                </wp:positionH>
                <wp:positionV relativeFrom="paragraph">
                  <wp:posOffset>-40917</wp:posOffset>
                </wp:positionV>
                <wp:extent cx="11160" cy="151560"/>
                <wp:effectExtent l="57150" t="38100" r="46355" b="39370"/>
                <wp:wrapNone/>
                <wp:docPr id="672" name="Ink 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4">
                      <w14:nvContentPartPr>
                        <w14:cNvContentPartPr/>
                      </w14:nvContentPartPr>
                      <w14:xfrm>
                        <a:off x="0" y="0"/>
                        <a:ext cx="1116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0607B5" id="Ink 672" o:spid="_x0000_s1026" type="#_x0000_t75" style="position:absolute;margin-left:375.1pt;margin-top:-3.55pt;width:2.4pt;height:13pt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">
                <v:imagedata r:id="rId1335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45344" behindDoc="0" locked="0" layoutInCell="1" allowOverlap="1">
                <wp:simplePos x="0" y="0"/>
                <wp:positionH relativeFrom="column">
                  <wp:posOffset>4625859</wp:posOffset>
                </wp:positionH>
                <wp:positionV relativeFrom="paragraph">
                  <wp:posOffset>-51717</wp:posOffset>
                </wp:positionV>
                <wp:extent cx="59400" cy="165600"/>
                <wp:effectExtent l="19050" t="57150" r="55245" b="44450"/>
                <wp:wrapNone/>
                <wp:docPr id="671" name="Ink 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6">
                      <w14:nvContentPartPr>
                        <w14:cNvContentPartPr/>
                      </w14:nvContentPartPr>
                      <w14:xfrm>
                        <a:off x="0" y="0"/>
                        <a:ext cx="5940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A74515" id="Ink 671" o:spid="_x0000_s1026" type="#_x0000_t75" style="position:absolute;margin-left:363.35pt;margin-top:-4.7pt;width:6.35pt;height:14.5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">
                <v:imagedata r:id="rId1337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44320" behindDoc="0" locked="0" layoutInCell="1" allowOverlap="1">
                <wp:simplePos x="0" y="0"/>
                <wp:positionH relativeFrom="column">
                  <wp:posOffset>4433979</wp:posOffset>
                </wp:positionH>
                <wp:positionV relativeFrom="paragraph">
                  <wp:posOffset>51963</wp:posOffset>
                </wp:positionV>
                <wp:extent cx="104040" cy="10080"/>
                <wp:effectExtent l="38100" t="57150" r="48895" b="47625"/>
                <wp:wrapNone/>
                <wp:docPr id="670" name="Ink 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8">
                      <w14:nvContentPartPr>
                        <w14:cNvContentPartPr/>
                      </w14:nvContentPartPr>
                      <w14:xfrm>
                        <a:off x="0" y="0"/>
                        <a:ext cx="1040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6B8F29" id="Ink 670" o:spid="_x0000_s1026" type="#_x0000_t75" style="position:absolute;margin-left:348.6pt;margin-top:3.35pt;width:9.45pt;height:2.3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">
                <v:imagedata r:id="rId1339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43296" behindDoc="0" locked="0" layoutInCell="1" allowOverlap="1">
                <wp:simplePos x="0" y="0"/>
                <wp:positionH relativeFrom="column">
                  <wp:posOffset>4455579</wp:posOffset>
                </wp:positionH>
                <wp:positionV relativeFrom="paragraph">
                  <wp:posOffset>-5277</wp:posOffset>
                </wp:positionV>
                <wp:extent cx="14400" cy="114840"/>
                <wp:effectExtent l="38100" t="38100" r="43180" b="38100"/>
                <wp:wrapNone/>
                <wp:docPr id="669" name="Ink 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0">
                      <w14:nvContentPartPr>
                        <w14:cNvContentPartPr/>
                      </w14:nvContentPartPr>
                      <w14:xfrm>
                        <a:off x="0" y="0"/>
                        <a:ext cx="1440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17DF17" id="Ink 669" o:spid="_x0000_s1026" type="#_x0000_t75" style="position:absolute;margin-left:350.2pt;margin-top:-.75pt;width:2.6pt;height:10.1pt;z-index:2523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">
                <v:imagedata r:id="rId1341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42272" behindDoc="0" locked="0" layoutInCell="1" allowOverlap="1">
                <wp:simplePos x="0" y="0"/>
                <wp:positionH relativeFrom="column">
                  <wp:posOffset>4212219</wp:posOffset>
                </wp:positionH>
                <wp:positionV relativeFrom="paragraph">
                  <wp:posOffset>-41997</wp:posOffset>
                </wp:positionV>
                <wp:extent cx="76320" cy="171360"/>
                <wp:effectExtent l="38100" t="38100" r="57150" b="57785"/>
                <wp:wrapNone/>
                <wp:docPr id="668" name="Ink 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2">
                      <w14:nvContentPartPr>
                        <w14:cNvContentPartPr/>
                      </w14:nvContentPartPr>
                      <w14:xfrm>
                        <a:off x="0" y="0"/>
                        <a:ext cx="7632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D725B5" id="Ink 668" o:spid="_x0000_s1026" type="#_x0000_t75" style="position:absolute;margin-left:331pt;margin-top:-3.95pt;width:7.4pt;height:15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">
                <v:imagedata r:id="rId1343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>
                <wp:simplePos x="0" y="0"/>
                <wp:positionH relativeFrom="column">
                  <wp:posOffset>3997299</wp:posOffset>
                </wp:positionH>
                <wp:positionV relativeFrom="paragraph">
                  <wp:posOffset>-27597</wp:posOffset>
                </wp:positionV>
                <wp:extent cx="182160" cy="168480"/>
                <wp:effectExtent l="38100" t="57150" r="27940" b="41275"/>
                <wp:wrapNone/>
                <wp:docPr id="667" name="Ink 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4">
                      <w14:nvContentPartPr>
                        <w14:cNvContentPartPr/>
                      </w14:nvContentPartPr>
                      <w14:xfrm>
                        <a:off x="0" y="0"/>
                        <a:ext cx="18216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1BC7BE" id="Ink 667" o:spid="_x0000_s1026" type="#_x0000_t75" style="position:absolute;margin-left:314.05pt;margin-top:-2.9pt;width:15.85pt;height:14.75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">
                <v:imagedata r:id="rId1345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40224" behindDoc="0" locked="0" layoutInCell="1" allowOverlap="1">
                <wp:simplePos x="0" y="0"/>
                <wp:positionH relativeFrom="column">
                  <wp:posOffset>4051299</wp:posOffset>
                </wp:positionH>
                <wp:positionV relativeFrom="paragraph">
                  <wp:posOffset>-40197</wp:posOffset>
                </wp:positionV>
                <wp:extent cx="11880" cy="161640"/>
                <wp:effectExtent l="57150" t="38100" r="45720" b="48260"/>
                <wp:wrapNone/>
                <wp:docPr id="666" name="Ink 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6">
                      <w14:nvContentPartPr>
                        <w14:cNvContentPartPr/>
                      </w14:nvContentPartPr>
                      <w14:xfrm>
                        <a:off x="0" y="0"/>
                        <a:ext cx="1188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DAABC0" id="Ink 666" o:spid="_x0000_s1026" type="#_x0000_t75" style="position:absolute;margin-left:318.2pt;margin-top:-3.6pt;width:2.5pt;height:13.85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">
                <v:imagedata r:id="rId1347" o:title=""/>
              </v:shape>
            </w:pict>
          </mc:Fallback>
        </mc:AlternateContent>
      </w:r>
    </w:p>
    <w:p w:rsidR="00415925" w:rsidRDefault="00415925">
      <w:pPr>
        <w:rPr>
          <w:b/>
        </w:rPr>
      </w:pPr>
    </w:p>
    <w:p w:rsidR="00415925" w:rsidRDefault="00D54380">
      <w:pPr>
        <w:rPr>
          <w:b/>
        </w:rPr>
      </w:pP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70944" behindDoc="0" locked="0" layoutInCell="1" allowOverlap="1">
                <wp:simplePos x="0" y="0"/>
                <wp:positionH relativeFrom="column">
                  <wp:posOffset>5845179</wp:posOffset>
                </wp:positionH>
                <wp:positionV relativeFrom="paragraph">
                  <wp:posOffset>-38832</wp:posOffset>
                </wp:positionV>
                <wp:extent cx="90720" cy="132480"/>
                <wp:effectExtent l="57150" t="38100" r="43180" b="58420"/>
                <wp:wrapNone/>
                <wp:docPr id="696" name="Ink 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8">
                      <w14:nvContentPartPr>
                        <w14:cNvContentPartPr/>
                      </w14:nvContentPartPr>
                      <w14:xfrm>
                        <a:off x="0" y="0"/>
                        <a:ext cx="9072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E1AB68" id="Ink 696" o:spid="_x0000_s1026" type="#_x0000_t75" style="position:absolute;margin-left:459.5pt;margin-top:-3.95pt;width:8.8pt;height:12.25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">
                <v:imagedata r:id="rId1349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>
                <wp:simplePos x="0" y="0"/>
                <wp:positionH relativeFrom="column">
                  <wp:posOffset>5676699</wp:posOffset>
                </wp:positionH>
                <wp:positionV relativeFrom="paragraph">
                  <wp:posOffset>-55752</wp:posOffset>
                </wp:positionV>
                <wp:extent cx="89280" cy="191880"/>
                <wp:effectExtent l="57150" t="38100" r="6350" b="55880"/>
                <wp:wrapNone/>
                <wp:docPr id="695" name="Ink 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0">
                      <w14:nvContentPartPr>
                        <w14:cNvContentPartPr/>
                      </w14:nvContentPartPr>
                      <w14:xfrm>
                        <a:off x="0" y="0"/>
                        <a:ext cx="8928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0E5920" id="Ink 695" o:spid="_x0000_s1026" type="#_x0000_t75" style="position:absolute;margin-left:446.15pt;margin-top:-5.2pt;width:8.75pt;height:16.5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">
                <v:imagedata r:id="rId1351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68896" behindDoc="0" locked="0" layoutInCell="1" allowOverlap="1">
                <wp:simplePos x="0" y="0"/>
                <wp:positionH relativeFrom="column">
                  <wp:posOffset>5438739</wp:posOffset>
                </wp:positionH>
                <wp:positionV relativeFrom="paragraph">
                  <wp:posOffset>59808</wp:posOffset>
                </wp:positionV>
                <wp:extent cx="64440" cy="11160"/>
                <wp:effectExtent l="38100" t="57150" r="50165" b="46355"/>
                <wp:wrapNone/>
                <wp:docPr id="694" name="Ink 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2">
                      <w14:nvContentPartPr>
                        <w14:cNvContentPartPr/>
                      </w14:nvContentPartPr>
                      <w14:xfrm>
                        <a:off x="0" y="0"/>
                        <a:ext cx="644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1EAA28" id="Ink 694" o:spid="_x0000_s1026" type="#_x0000_t75" style="position:absolute;margin-left:427.8pt;margin-top:3.8pt;width:6.35pt;height:2.5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">
                <v:imagedata r:id="rId1353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67872" behindDoc="0" locked="0" layoutInCell="1" allowOverlap="1">
                <wp:simplePos x="0" y="0"/>
                <wp:positionH relativeFrom="column">
                  <wp:posOffset>5422899</wp:posOffset>
                </wp:positionH>
                <wp:positionV relativeFrom="paragraph">
                  <wp:posOffset>17328</wp:posOffset>
                </wp:positionV>
                <wp:extent cx="90000" cy="5760"/>
                <wp:effectExtent l="38100" t="57150" r="43815" b="51435"/>
                <wp:wrapNone/>
                <wp:docPr id="693" name="Ink 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4">
                      <w14:nvContentPartPr>
                        <w14:cNvContentPartPr/>
                      </w14:nvContentPartPr>
                      <w14:xfrm>
                        <a:off x="0" y="0"/>
                        <a:ext cx="900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95FF0F" id="Ink 693" o:spid="_x0000_s1026" type="#_x0000_t75" style="position:absolute;margin-left:426.45pt;margin-top:.55pt;width:8.35pt;height:1.75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">
                <v:imagedata r:id="rId1355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66848" behindDoc="0" locked="0" layoutInCell="1" allowOverlap="1">
                <wp:simplePos x="0" y="0"/>
                <wp:positionH relativeFrom="column">
                  <wp:posOffset>5175219</wp:posOffset>
                </wp:positionH>
                <wp:positionV relativeFrom="paragraph">
                  <wp:posOffset>-17592</wp:posOffset>
                </wp:positionV>
                <wp:extent cx="114840" cy="146160"/>
                <wp:effectExtent l="19050" t="38100" r="38100" b="44450"/>
                <wp:wrapNone/>
                <wp:docPr id="692" name="Ink 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6">
                      <w14:nvContentPartPr>
                        <w14:cNvContentPartPr/>
                      </w14:nvContentPartPr>
                      <w14:xfrm>
                        <a:off x="0" y="0"/>
                        <a:ext cx="11484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9B95D8" id="Ink 692" o:spid="_x0000_s1026" type="#_x0000_t75" style="position:absolute;margin-left:407.25pt;margin-top:-2.15pt;width:9.95pt;height:13.05pt;z-index:25236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">
                <v:imagedata r:id="rId1357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65824" behindDoc="0" locked="0" layoutInCell="1" allowOverlap="1">
                <wp:simplePos x="0" y="0"/>
                <wp:positionH relativeFrom="column">
                  <wp:posOffset>5088099</wp:posOffset>
                </wp:positionH>
                <wp:positionV relativeFrom="paragraph">
                  <wp:posOffset>-17952</wp:posOffset>
                </wp:positionV>
                <wp:extent cx="14760" cy="129960"/>
                <wp:effectExtent l="57150" t="38100" r="42545" b="41910"/>
                <wp:wrapNone/>
                <wp:docPr id="691" name="Ink 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8">
                      <w14:nvContentPartPr>
                        <w14:cNvContentPartPr/>
                      </w14:nvContentPartPr>
                      <w14:xfrm>
                        <a:off x="0" y="0"/>
                        <a:ext cx="1476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9E99D4" id="Ink 691" o:spid="_x0000_s1026" type="#_x0000_t75" style="position:absolute;margin-left:399.95pt;margin-top:-1.65pt;width:2.6pt;height:11.2pt;z-index:25236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">
                <v:imagedata r:id="rId1359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64800" behindDoc="0" locked="0" layoutInCell="1" allowOverlap="1">
                <wp:simplePos x="0" y="0"/>
                <wp:positionH relativeFrom="column">
                  <wp:posOffset>4933659</wp:posOffset>
                </wp:positionH>
                <wp:positionV relativeFrom="paragraph">
                  <wp:posOffset>47568</wp:posOffset>
                </wp:positionV>
                <wp:extent cx="64440" cy="4320"/>
                <wp:effectExtent l="38100" t="57150" r="50165" b="53340"/>
                <wp:wrapNone/>
                <wp:docPr id="690" name="Ink 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0">
                      <w14:nvContentPartPr>
                        <w14:cNvContentPartPr/>
                      </w14:nvContentPartPr>
                      <w14:xfrm>
                        <a:off x="0" y="0"/>
                        <a:ext cx="644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DCA780" id="Ink 690" o:spid="_x0000_s1026" type="#_x0000_t75" style="position:absolute;margin-left:388.25pt;margin-top:2.95pt;width:6pt;height:2pt;z-index:2523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">
                <v:imagedata r:id="rId1361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63776" behindDoc="0" locked="0" layoutInCell="1" allowOverlap="1">
                <wp:simplePos x="0" y="0"/>
                <wp:positionH relativeFrom="column">
                  <wp:posOffset>4792899</wp:posOffset>
                </wp:positionH>
                <wp:positionV relativeFrom="paragraph">
                  <wp:posOffset>15168</wp:posOffset>
                </wp:positionV>
                <wp:extent cx="82080" cy="112320"/>
                <wp:effectExtent l="19050" t="38100" r="51435" b="40640"/>
                <wp:wrapNone/>
                <wp:docPr id="689" name="Ink 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2">
                      <w14:nvContentPartPr>
                        <w14:cNvContentPartPr/>
                      </w14:nvContentPartPr>
                      <w14:xfrm>
                        <a:off x="0" y="0"/>
                        <a:ext cx="8208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D7CF17" id="Ink 689" o:spid="_x0000_s1026" type="#_x0000_t75" style="position:absolute;margin-left:376.8pt;margin-top:.7pt;width:7.45pt;height:10.05pt;z-index:2523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">
                <v:imagedata r:id="rId1363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62752" behindDoc="0" locked="0" layoutInCell="1" allowOverlap="1">
                <wp:simplePos x="0" y="0"/>
                <wp:positionH relativeFrom="column">
                  <wp:posOffset>4776699</wp:posOffset>
                </wp:positionH>
                <wp:positionV relativeFrom="paragraph">
                  <wp:posOffset>18408</wp:posOffset>
                </wp:positionV>
                <wp:extent cx="102600" cy="80640"/>
                <wp:effectExtent l="38100" t="38100" r="50165" b="34290"/>
                <wp:wrapNone/>
                <wp:docPr id="688" name="Ink 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4">
                      <w14:nvContentPartPr>
                        <w14:cNvContentPartPr/>
                      </w14:nvContentPartPr>
                      <w14:xfrm>
                        <a:off x="0" y="0"/>
                        <a:ext cx="10260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DDD99F" id="Ink 688" o:spid="_x0000_s1026" type="#_x0000_t75" style="position:absolute;margin-left:375.8pt;margin-top:1.15pt;width:9.05pt;height:7.3pt;z-index:2523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">
                <v:imagedata r:id="rId1365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61728" behindDoc="0" locked="0" layoutInCell="1" allowOverlap="1">
                <wp:simplePos x="0" y="0"/>
                <wp:positionH relativeFrom="column">
                  <wp:posOffset>4646379</wp:posOffset>
                </wp:positionH>
                <wp:positionV relativeFrom="paragraph">
                  <wp:posOffset>-42792</wp:posOffset>
                </wp:positionV>
                <wp:extent cx="108360" cy="160200"/>
                <wp:effectExtent l="19050" t="57150" r="44450" b="49530"/>
                <wp:wrapNone/>
                <wp:docPr id="687" name="Ink 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6">
                      <w14:nvContentPartPr>
                        <w14:cNvContentPartPr/>
                      </w14:nvContentPartPr>
                      <w14:xfrm>
                        <a:off x="0" y="0"/>
                        <a:ext cx="10836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E9F728" id="Ink 687" o:spid="_x0000_s1026" type="#_x0000_t75" style="position:absolute;margin-left:365.1pt;margin-top:-4.15pt;width:10.05pt;height:14.15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">
                <v:imagedata r:id="rId1367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>
                <wp:simplePos x="0" y="0"/>
                <wp:positionH relativeFrom="column">
                  <wp:posOffset>4445139</wp:posOffset>
                </wp:positionH>
                <wp:positionV relativeFrom="paragraph">
                  <wp:posOffset>50448</wp:posOffset>
                </wp:positionV>
                <wp:extent cx="63000" cy="14040"/>
                <wp:effectExtent l="38100" t="57150" r="51435" b="43180"/>
                <wp:wrapNone/>
                <wp:docPr id="686" name="Ink 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8">
                      <w14:nvContentPartPr>
                        <w14:cNvContentPartPr/>
                      </w14:nvContentPartPr>
                      <w14:xfrm>
                        <a:off x="0" y="0"/>
                        <a:ext cx="630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02C22C" id="Ink 686" o:spid="_x0000_s1026" type="#_x0000_t75" style="position:absolute;margin-left:349.45pt;margin-top:3.25pt;width:6.2pt;height:2.2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">
                <v:imagedata r:id="rId1369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59680" behindDoc="0" locked="0" layoutInCell="1" allowOverlap="1">
                <wp:simplePos x="0" y="0"/>
                <wp:positionH relativeFrom="column">
                  <wp:posOffset>4467099</wp:posOffset>
                </wp:positionH>
                <wp:positionV relativeFrom="paragraph">
                  <wp:posOffset>6888</wp:posOffset>
                </wp:positionV>
                <wp:extent cx="4680" cy="95760"/>
                <wp:effectExtent l="57150" t="38100" r="52705" b="38100"/>
                <wp:wrapNone/>
                <wp:docPr id="685" name="Ink 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0">
                      <w14:nvContentPartPr>
                        <w14:cNvContentPartPr/>
                      </w14:nvContentPartPr>
                      <w14:xfrm>
                        <a:off x="0" y="0"/>
                        <a:ext cx="468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E60294" id="Ink 685" o:spid="_x0000_s1026" type="#_x0000_t75" style="position:absolute;margin-left:351pt;margin-top:0;width:1.75pt;height:8.75pt;z-index:2523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">
                <v:imagedata r:id="rId1371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58656" behindDoc="0" locked="0" layoutInCell="1" allowOverlap="1">
                <wp:simplePos x="0" y="0"/>
                <wp:positionH relativeFrom="column">
                  <wp:posOffset>4229499</wp:posOffset>
                </wp:positionH>
                <wp:positionV relativeFrom="paragraph">
                  <wp:posOffset>-36672</wp:posOffset>
                </wp:positionV>
                <wp:extent cx="104400" cy="160560"/>
                <wp:effectExtent l="38100" t="57150" r="29210" b="49530"/>
                <wp:wrapNone/>
                <wp:docPr id="684" name="Ink 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2">
                      <w14:nvContentPartPr>
                        <w14:cNvContentPartPr/>
                      </w14:nvContentPartPr>
                      <w14:xfrm>
                        <a:off x="0" y="0"/>
                        <a:ext cx="10440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27F262" id="Ink 684" o:spid="_x0000_s1026" type="#_x0000_t75" style="position:absolute;margin-left:332.2pt;margin-top:-3.65pt;width:9.8pt;height:14.2pt;z-index:2523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">
                <v:imagedata r:id="rId1373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57632" behindDoc="0" locked="0" layoutInCell="1" allowOverlap="1">
                <wp:simplePos x="0" y="0"/>
                <wp:positionH relativeFrom="column">
                  <wp:posOffset>4126899</wp:posOffset>
                </wp:positionH>
                <wp:positionV relativeFrom="paragraph">
                  <wp:posOffset>57288</wp:posOffset>
                </wp:positionV>
                <wp:extent cx="64800" cy="2160"/>
                <wp:effectExtent l="38100" t="57150" r="49530" b="55245"/>
                <wp:wrapNone/>
                <wp:docPr id="683" name="Ink 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4">
                      <w14:nvContentPartPr>
                        <w14:cNvContentPartPr/>
                      </w14:nvContentPartPr>
                      <w14:xfrm>
                        <a:off x="0" y="0"/>
                        <a:ext cx="6480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35AECC" id="Ink 683" o:spid="_x0000_s1026" type="#_x0000_t75" style="position:absolute;margin-left:324.5pt;margin-top:3.85pt;width:6.1pt;height:1.5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">
                <v:imagedata r:id="rId1375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56608" behindDoc="0" locked="0" layoutInCell="1" allowOverlap="1">
                <wp:simplePos x="0" y="0"/>
                <wp:positionH relativeFrom="column">
                  <wp:posOffset>3971019</wp:posOffset>
                </wp:positionH>
                <wp:positionV relativeFrom="paragraph">
                  <wp:posOffset>6168</wp:posOffset>
                </wp:positionV>
                <wp:extent cx="79920" cy="107640"/>
                <wp:effectExtent l="38100" t="38100" r="34925" b="45085"/>
                <wp:wrapNone/>
                <wp:docPr id="682" name="Ink 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6">
                      <w14:nvContentPartPr>
                        <w14:cNvContentPartPr/>
                      </w14:nvContentPartPr>
                      <w14:xfrm>
                        <a:off x="0" y="0"/>
                        <a:ext cx="7992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81E545" id="Ink 682" o:spid="_x0000_s1026" type="#_x0000_t75" style="position:absolute;margin-left:312.1pt;margin-top:.25pt;width:7.25pt;height:9.4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">
                <v:imagedata r:id="rId1377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55584" behindDoc="0" locked="0" layoutInCell="1" allowOverlap="1">
                <wp:simplePos x="0" y="0"/>
                <wp:positionH relativeFrom="column">
                  <wp:posOffset>3935379</wp:posOffset>
                </wp:positionH>
                <wp:positionV relativeFrom="paragraph">
                  <wp:posOffset>23808</wp:posOffset>
                </wp:positionV>
                <wp:extent cx="124560" cy="85680"/>
                <wp:effectExtent l="38100" t="38100" r="46990" b="48260"/>
                <wp:wrapNone/>
                <wp:docPr id="681" name="Ink 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8">
                      <w14:nvContentPartPr>
                        <w14:cNvContentPartPr/>
                      </w14:nvContentPartPr>
                      <w14:xfrm>
                        <a:off x="0" y="0"/>
                        <a:ext cx="12456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DDD409" id="Ink 681" o:spid="_x0000_s1026" type="#_x0000_t75" style="position:absolute;margin-left:309.4pt;margin-top:1.3pt;width:10.85pt;height:7.95pt;z-index:2523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">
                <v:imagedata r:id="rId1379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54560" behindDoc="0" locked="0" layoutInCell="1" allowOverlap="1">
                <wp:simplePos x="0" y="0"/>
                <wp:positionH relativeFrom="column">
                  <wp:posOffset>3827379</wp:posOffset>
                </wp:positionH>
                <wp:positionV relativeFrom="paragraph">
                  <wp:posOffset>-61512</wp:posOffset>
                </wp:positionV>
                <wp:extent cx="84600" cy="163440"/>
                <wp:effectExtent l="57150" t="57150" r="29845" b="46355"/>
                <wp:wrapNone/>
                <wp:docPr id="680" name="Ink 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0">
                      <w14:nvContentPartPr>
                        <w14:cNvContentPartPr/>
                      </w14:nvContentPartPr>
                      <w14:xfrm>
                        <a:off x="0" y="0"/>
                        <a:ext cx="8460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A032ED" id="Ink 680" o:spid="_x0000_s1026" type="#_x0000_t75" style="position:absolute;margin-left:300.65pt;margin-top:-5.6pt;width:8.05pt;height:14.3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">
                <v:imagedata r:id="rId1381" o:title=""/>
              </v:shape>
            </w:pict>
          </mc:Fallback>
        </mc:AlternateContent>
      </w:r>
    </w:p>
    <w:p w:rsidR="00415925" w:rsidRPr="00226ABD" w:rsidRDefault="00D54380">
      <w:pPr>
        <w:rPr>
          <w:u w:val="double"/>
        </w:rPr>
      </w:pPr>
      <w:r>
        <w:rPr>
          <w:noProof/>
          <w:u w:val="double"/>
        </w:rPr>
        <mc:AlternateContent>
          <mc:Choice Requires="wpi">
            <w:drawing>
              <wp:anchor distT="0" distB="0" distL="114300" distR="114300" simplePos="0" relativeHeight="252431360" behindDoc="0" locked="0" layoutInCell="1" allowOverlap="1">
                <wp:simplePos x="0" y="0"/>
                <wp:positionH relativeFrom="column">
                  <wp:posOffset>2769699</wp:posOffset>
                </wp:positionH>
                <wp:positionV relativeFrom="paragraph">
                  <wp:posOffset>141353</wp:posOffset>
                </wp:positionV>
                <wp:extent cx="74160" cy="66600"/>
                <wp:effectExtent l="38100" t="38100" r="40640" b="48260"/>
                <wp:wrapNone/>
                <wp:docPr id="760" name="Ink 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2">
                      <w14:nvContentPartPr>
                        <w14:cNvContentPartPr/>
                      </w14:nvContentPartPr>
                      <w14:xfrm>
                        <a:off x="0" y="0"/>
                        <a:ext cx="7416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A63D40" id="Ink 760" o:spid="_x0000_s1026" type="#_x0000_t75" style="position:absolute;margin-left:217.85pt;margin-top:10.7pt;width:6.7pt;height:6.45pt;z-index:25243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">
                <v:imagedata r:id="rId1383" o:title=""/>
              </v:shape>
            </w:pict>
          </mc:Fallback>
        </mc:AlternateContent>
      </w:r>
      <w:r>
        <w:rPr>
          <w:noProof/>
          <w:u w:val="double"/>
        </w:rPr>
        <mc:AlternateContent>
          <mc:Choice Requires="wpi">
            <w:drawing>
              <wp:anchor distT="0" distB="0" distL="114300" distR="114300" simplePos="0" relativeHeight="252381184" behindDoc="0" locked="0" layoutInCell="1" allowOverlap="1">
                <wp:simplePos x="0" y="0"/>
                <wp:positionH relativeFrom="column">
                  <wp:posOffset>5573379</wp:posOffset>
                </wp:positionH>
                <wp:positionV relativeFrom="paragraph">
                  <wp:posOffset>97793</wp:posOffset>
                </wp:positionV>
                <wp:extent cx="103680" cy="108000"/>
                <wp:effectExtent l="38100" t="38100" r="29845" b="44450"/>
                <wp:wrapNone/>
                <wp:docPr id="706" name="Ink 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4">
                      <w14:nvContentPartPr>
                        <w14:cNvContentPartPr/>
                      </w14:nvContentPartPr>
                      <w14:xfrm>
                        <a:off x="0" y="0"/>
                        <a:ext cx="10368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72A52F" id="Ink 706" o:spid="_x0000_s1026" type="#_x0000_t75" style="position:absolute;margin-left:438.35pt;margin-top:7.2pt;width:9.5pt;height:9.85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">
                <v:imagedata r:id="rId1385" o:title=""/>
              </v:shape>
            </w:pict>
          </mc:Fallback>
        </mc:AlternateContent>
      </w:r>
      <w:r>
        <w:rPr>
          <w:noProof/>
          <w:u w:val="double"/>
        </w:rPr>
        <mc:AlternateContent>
          <mc:Choice Requires="wpi">
            <w:drawing>
              <wp:anchor distT="0" distB="0" distL="114300" distR="114300" simplePos="0" relativeHeight="252380160" behindDoc="0" locked="0" layoutInCell="1" allowOverlap="1">
                <wp:simplePos x="0" y="0"/>
                <wp:positionH relativeFrom="column">
                  <wp:posOffset>5437659</wp:posOffset>
                </wp:positionH>
                <wp:positionV relativeFrom="paragraph">
                  <wp:posOffset>94193</wp:posOffset>
                </wp:positionV>
                <wp:extent cx="92160" cy="134640"/>
                <wp:effectExtent l="57150" t="38100" r="41275" b="55880"/>
                <wp:wrapNone/>
                <wp:docPr id="705" name="Ink 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6">
                      <w14:nvContentPartPr>
                        <w14:cNvContentPartPr/>
                      </w14:nvContentPartPr>
                      <w14:xfrm>
                        <a:off x="0" y="0"/>
                        <a:ext cx="9216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9381B2" id="Ink 705" o:spid="_x0000_s1026" type="#_x0000_t75" style="position:absolute;margin-left:427.4pt;margin-top:6.9pt;width:8.8pt;height:11.85pt;z-index:2523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">
                <v:imagedata r:id="rId1387" o:title=""/>
              </v:shape>
            </w:pict>
          </mc:Fallback>
        </mc:AlternateContent>
      </w:r>
      <w:r>
        <w:rPr>
          <w:noProof/>
          <w:u w:val="double"/>
        </w:rPr>
        <mc:AlternateContent>
          <mc:Choice Requires="wpi">
            <w:drawing>
              <wp:anchor distT="0" distB="0" distL="114300" distR="114300" simplePos="0" relativeHeight="252378112" behindDoc="0" locked="0" layoutInCell="1" allowOverlap="1">
                <wp:simplePos x="0" y="0"/>
                <wp:positionH relativeFrom="column">
                  <wp:posOffset>5223459</wp:posOffset>
                </wp:positionH>
                <wp:positionV relativeFrom="paragraph">
                  <wp:posOffset>157193</wp:posOffset>
                </wp:positionV>
                <wp:extent cx="118080" cy="5760"/>
                <wp:effectExtent l="38100" t="57150" r="34925" b="51435"/>
                <wp:wrapNone/>
                <wp:docPr id="703" name="Ink 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8">
                      <w14:nvContentPartPr>
                        <w14:cNvContentPartPr/>
                      </w14:nvContentPartPr>
                      <w14:xfrm>
                        <a:off x="0" y="0"/>
                        <a:ext cx="1180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D60223" id="Ink 703" o:spid="_x0000_s1026" type="#_x0000_t75" style="position:absolute;margin-left:411.05pt;margin-top:11.75pt;width:10.25pt;height:1.75pt;z-index:2523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">
                <v:imagedata r:id="rId1389" o:title=""/>
              </v:shape>
            </w:pict>
          </mc:Fallback>
        </mc:AlternateContent>
      </w:r>
      <w:r>
        <w:rPr>
          <w:noProof/>
          <w:u w:val="double"/>
        </w:rPr>
        <mc:AlternateContent>
          <mc:Choice Requires="wpi">
            <w:drawing>
              <wp:anchor distT="0" distB="0" distL="114300" distR="114300" simplePos="0" relativeHeight="252371968" behindDoc="0" locked="0" layoutInCell="1" allowOverlap="1">
                <wp:simplePos x="0" y="0"/>
                <wp:positionH relativeFrom="column">
                  <wp:posOffset>4341459</wp:posOffset>
                </wp:positionH>
                <wp:positionV relativeFrom="paragraph">
                  <wp:posOffset>90593</wp:posOffset>
                </wp:positionV>
                <wp:extent cx="110160" cy="159480"/>
                <wp:effectExtent l="38100" t="57150" r="42545" b="50165"/>
                <wp:wrapNone/>
                <wp:docPr id="697" name="Ink 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0">
                      <w14:nvContentPartPr>
                        <w14:cNvContentPartPr/>
                      </w14:nvContentPartPr>
                      <w14:xfrm>
                        <a:off x="0" y="0"/>
                        <a:ext cx="11016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6DFD0F" id="Ink 697" o:spid="_x0000_s1026" type="#_x0000_t75" style="position:absolute;margin-left:341.2pt;margin-top:6.4pt;width:10.05pt;height:14.1pt;z-index:2523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">
                <v:imagedata r:id="rId1391" o:title=""/>
              </v:shape>
            </w:pict>
          </mc:Fallback>
        </mc:AlternateContent>
      </w:r>
    </w:p>
    <w:p w:rsidR="00C73F3D" w:rsidRDefault="00D54380">
      <w:pPr>
        <w:rPr>
          <w:b/>
        </w:rPr>
      </w:pP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449792" behindDoc="0" locked="0" layoutInCell="1" allowOverlap="1">
                <wp:simplePos x="0" y="0"/>
                <wp:positionH relativeFrom="column">
                  <wp:posOffset>2351019</wp:posOffset>
                </wp:positionH>
                <wp:positionV relativeFrom="paragraph">
                  <wp:posOffset>-139707</wp:posOffset>
                </wp:positionV>
                <wp:extent cx="581760" cy="511560"/>
                <wp:effectExtent l="57150" t="38100" r="46990" b="41275"/>
                <wp:wrapNone/>
                <wp:docPr id="778" name="Ink 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2">
                      <w14:nvContentPartPr>
                        <w14:cNvContentPartPr/>
                      </w14:nvContentPartPr>
                      <w14:xfrm>
                        <a:off x="0" y="0"/>
                        <a:ext cx="581760" cy="51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F8EFD5" id="Ink 778" o:spid="_x0000_s1026" type="#_x0000_t75" style="position:absolute;margin-left:184.35pt;margin-top:-11.6pt;width:47.4pt;height:41.65pt;z-index:25244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">
                <v:imagedata r:id="rId1393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432384" behindDoc="0" locked="0" layoutInCell="1" allowOverlap="1">
                <wp:simplePos x="0" y="0"/>
                <wp:positionH relativeFrom="column">
                  <wp:posOffset>2839539</wp:posOffset>
                </wp:positionH>
                <wp:positionV relativeFrom="paragraph">
                  <wp:posOffset>-48987</wp:posOffset>
                </wp:positionV>
                <wp:extent cx="2520" cy="195840"/>
                <wp:effectExtent l="57150" t="38100" r="55245" b="52070"/>
                <wp:wrapNone/>
                <wp:docPr id="761" name="Ink 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4">
                      <w14:nvContentPartPr>
                        <w14:cNvContentPartPr/>
                      </w14:nvContentPartPr>
                      <w14:xfrm>
                        <a:off x="0" y="0"/>
                        <a:ext cx="252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CCDBE2" id="Ink 761" o:spid="_x0000_s1026" type="#_x0000_t75" style="position:absolute;margin-left:222.55pt;margin-top:-4.3pt;width:2.45pt;height:16.6pt;z-index:25243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">
                <v:imagedata r:id="rId1395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430336" behindDoc="0" locked="0" layoutInCell="1" allowOverlap="1">
                <wp:simplePos x="0" y="0"/>
                <wp:positionH relativeFrom="column">
                  <wp:posOffset>2640819</wp:posOffset>
                </wp:positionH>
                <wp:positionV relativeFrom="paragraph">
                  <wp:posOffset>-24147</wp:posOffset>
                </wp:positionV>
                <wp:extent cx="92160" cy="147960"/>
                <wp:effectExtent l="57150" t="38100" r="22225" b="42545"/>
                <wp:wrapNone/>
                <wp:docPr id="759" name="Ink 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6">
                      <w14:nvContentPartPr>
                        <w14:cNvContentPartPr/>
                      </w14:nvContentPartPr>
                      <w14:xfrm>
                        <a:off x="0" y="0"/>
                        <a:ext cx="9216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07D964" id="Ink 759" o:spid="_x0000_s1026" type="#_x0000_t75" style="position:absolute;margin-left:207.25pt;margin-top:-2.65pt;width:8.55pt;height:13.15pt;z-index:25243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">
                <v:imagedata r:id="rId1397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429312" behindDoc="0" locked="0" layoutInCell="1" allowOverlap="1">
                <wp:simplePos x="0" y="0"/>
                <wp:positionH relativeFrom="column">
                  <wp:posOffset>2448219</wp:posOffset>
                </wp:positionH>
                <wp:positionV relativeFrom="paragraph">
                  <wp:posOffset>60093</wp:posOffset>
                </wp:positionV>
                <wp:extent cx="48960" cy="12240"/>
                <wp:effectExtent l="38100" t="38100" r="46355" b="45085"/>
                <wp:wrapNone/>
                <wp:docPr id="758" name="Ink 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8">
                      <w14:nvContentPartPr>
                        <w14:cNvContentPartPr/>
                      </w14:nvContentPartPr>
                      <w14:xfrm>
                        <a:off x="0" y="0"/>
                        <a:ext cx="489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C6C6E3" id="Ink 758" o:spid="_x0000_s1026" type="#_x0000_t75" style="position:absolute;margin-left:192.4pt;margin-top:4.5pt;width:4.9pt;height:1.95pt;z-index:25242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">
                <v:imagedata r:id="rId1399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428288" behindDoc="0" locked="0" layoutInCell="1" allowOverlap="1">
                <wp:simplePos x="0" y="0"/>
                <wp:positionH relativeFrom="column">
                  <wp:posOffset>2456139</wp:posOffset>
                </wp:positionH>
                <wp:positionV relativeFrom="paragraph">
                  <wp:posOffset>7173</wp:posOffset>
                </wp:positionV>
                <wp:extent cx="82800" cy="9720"/>
                <wp:effectExtent l="38100" t="38100" r="50800" b="47625"/>
                <wp:wrapNone/>
                <wp:docPr id="757" name="Ink 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0">
                      <w14:nvContentPartPr>
                        <w14:cNvContentPartPr/>
                      </w14:nvContentPartPr>
                      <w14:xfrm>
                        <a:off x="0" y="0"/>
                        <a:ext cx="828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FC4BE0" id="Ink 757" o:spid="_x0000_s1026" type="#_x0000_t75" style="position:absolute;margin-left:192.8pt;margin-top:-.05pt;width:7.7pt;height:1.85pt;z-index:25242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">
                <v:imagedata r:id="rId1401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427264" behindDoc="0" locked="0" layoutInCell="1" allowOverlap="1">
                <wp:simplePos x="0" y="0"/>
                <wp:positionH relativeFrom="column">
                  <wp:posOffset>2287659</wp:posOffset>
                </wp:positionH>
                <wp:positionV relativeFrom="paragraph">
                  <wp:posOffset>-38547</wp:posOffset>
                </wp:positionV>
                <wp:extent cx="91800" cy="169200"/>
                <wp:effectExtent l="57150" t="57150" r="41910" b="40640"/>
                <wp:wrapNone/>
                <wp:docPr id="756" name="Ink 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2">
                      <w14:nvContentPartPr>
                        <w14:cNvContentPartPr/>
                      </w14:nvContentPartPr>
                      <w14:xfrm>
                        <a:off x="0" y="0"/>
                        <a:ext cx="9180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8DD7A8" id="Ink 756" o:spid="_x0000_s1026" type="#_x0000_t75" style="position:absolute;margin-left:179.35pt;margin-top:-3.75pt;width:8.55pt;height:14.65pt;z-index:25242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">
                <v:imagedata r:id="rId1403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426240" behindDoc="0" locked="0" layoutInCell="1" allowOverlap="1">
                <wp:simplePos x="0" y="0"/>
                <wp:positionH relativeFrom="column">
                  <wp:posOffset>2124219</wp:posOffset>
                </wp:positionH>
                <wp:positionV relativeFrom="paragraph">
                  <wp:posOffset>38853</wp:posOffset>
                </wp:positionV>
                <wp:extent cx="109440" cy="22320"/>
                <wp:effectExtent l="38100" t="38100" r="43180" b="53975"/>
                <wp:wrapNone/>
                <wp:docPr id="755" name="Ink 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4">
                      <w14:nvContentPartPr>
                        <w14:cNvContentPartPr/>
                      </w14:nvContentPartPr>
                      <w14:xfrm>
                        <a:off x="0" y="0"/>
                        <a:ext cx="10944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33B3BC" id="Ink 755" o:spid="_x0000_s1026" type="#_x0000_t75" style="position:absolute;margin-left:166.75pt;margin-top:2.5pt;width:9.65pt;height:2.8pt;z-index:25242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">
                <v:imagedata r:id="rId1405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425216" behindDoc="0" locked="0" layoutInCell="1" allowOverlap="1">
                <wp:simplePos x="0" y="0"/>
                <wp:positionH relativeFrom="column">
                  <wp:posOffset>2114859</wp:posOffset>
                </wp:positionH>
                <wp:positionV relativeFrom="paragraph">
                  <wp:posOffset>42813</wp:posOffset>
                </wp:positionV>
                <wp:extent cx="25560" cy="8640"/>
                <wp:effectExtent l="38100" t="57150" r="50800" b="48895"/>
                <wp:wrapNone/>
                <wp:docPr id="754" name="Ink 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6">
                      <w14:nvContentPartPr>
                        <w14:cNvContentPartPr/>
                      </w14:nvContentPartPr>
                      <w14:xfrm>
                        <a:off x="0" y="0"/>
                        <a:ext cx="255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D34DE0" id="Ink 754" o:spid="_x0000_s1026" type="#_x0000_t75" style="position:absolute;margin-left:166.2pt;margin-top:2.6pt;width:3.05pt;height:1.8pt;z-index:25242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">
                <v:imagedata r:id="rId1407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424192" behindDoc="0" locked="0" layoutInCell="1" allowOverlap="1">
                <wp:simplePos x="0" y="0"/>
                <wp:positionH relativeFrom="column">
                  <wp:posOffset>1946739</wp:posOffset>
                </wp:positionH>
                <wp:positionV relativeFrom="paragraph">
                  <wp:posOffset>-46827</wp:posOffset>
                </wp:positionV>
                <wp:extent cx="99720" cy="156240"/>
                <wp:effectExtent l="38100" t="57150" r="14605" b="53340"/>
                <wp:wrapNone/>
                <wp:docPr id="753" name="Ink 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8">
                      <w14:nvContentPartPr>
                        <w14:cNvContentPartPr/>
                      </w14:nvContentPartPr>
                      <w14:xfrm>
                        <a:off x="0" y="0"/>
                        <a:ext cx="9972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0C9C8D" id="Ink 753" o:spid="_x0000_s1026" type="#_x0000_t75" style="position:absolute;margin-left:152.6pt;margin-top:-4.4pt;width:9.05pt;height:13.7pt;z-index:25242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">
                <v:imagedata r:id="rId1409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423168" behindDoc="0" locked="0" layoutInCell="1" allowOverlap="1">
                <wp:simplePos x="0" y="0"/>
                <wp:positionH relativeFrom="column">
                  <wp:posOffset>1816419</wp:posOffset>
                </wp:positionH>
                <wp:positionV relativeFrom="paragraph">
                  <wp:posOffset>-63027</wp:posOffset>
                </wp:positionV>
                <wp:extent cx="95760" cy="176760"/>
                <wp:effectExtent l="38100" t="38100" r="57150" b="52070"/>
                <wp:wrapNone/>
                <wp:docPr id="752" name="Ink 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0">
                      <w14:nvContentPartPr>
                        <w14:cNvContentPartPr/>
                      </w14:nvContentPartPr>
                      <w14:xfrm>
                        <a:off x="0" y="0"/>
                        <a:ext cx="9576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1EDEF8" id="Ink 752" o:spid="_x0000_s1026" type="#_x0000_t75" style="position:absolute;margin-left:142.35pt;margin-top:-5.65pt;width:8.95pt;height:15.4pt;z-index:25242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">
                <v:imagedata r:id="rId1411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422144" behindDoc="0" locked="0" layoutInCell="1" allowOverlap="1">
                <wp:simplePos x="0" y="0"/>
                <wp:positionH relativeFrom="column">
                  <wp:posOffset>1660179</wp:posOffset>
                </wp:positionH>
                <wp:positionV relativeFrom="paragraph">
                  <wp:posOffset>81693</wp:posOffset>
                </wp:positionV>
                <wp:extent cx="37440" cy="13320"/>
                <wp:effectExtent l="38100" t="57150" r="39370" b="44450"/>
                <wp:wrapNone/>
                <wp:docPr id="751" name="Ink 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2">
                      <w14:nvContentPartPr>
                        <w14:cNvContentPartPr/>
                      </w14:nvContentPartPr>
                      <w14:xfrm>
                        <a:off x="0" y="0"/>
                        <a:ext cx="374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010C08" id="Ink 751" o:spid="_x0000_s1026" type="#_x0000_t75" style="position:absolute;margin-left:130.2pt;margin-top:5.65pt;width:4.25pt;height:2.25pt;z-index:25242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">
                <v:imagedata r:id="rId1413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421120" behindDoc="0" locked="0" layoutInCell="1" allowOverlap="1">
                <wp:simplePos x="0" y="0"/>
                <wp:positionH relativeFrom="column">
                  <wp:posOffset>1633179</wp:posOffset>
                </wp:positionH>
                <wp:positionV relativeFrom="paragraph">
                  <wp:posOffset>38133</wp:posOffset>
                </wp:positionV>
                <wp:extent cx="78480" cy="22680"/>
                <wp:effectExtent l="19050" t="38100" r="55245" b="34925"/>
                <wp:wrapNone/>
                <wp:docPr id="750" name="Ink 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4">
                      <w14:nvContentPartPr>
                        <w14:cNvContentPartPr/>
                      </w14:nvContentPartPr>
                      <w14:xfrm>
                        <a:off x="0" y="0"/>
                        <a:ext cx="7848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71FD7F" id="Ink 750" o:spid="_x0000_s1026" type="#_x0000_t75" style="position:absolute;margin-left:128.05pt;margin-top:2.4pt;width:7.4pt;height:2.8pt;z-index:25242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">
                <v:imagedata r:id="rId1415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420096" behindDoc="0" locked="0" layoutInCell="1" allowOverlap="1">
                <wp:simplePos x="0" y="0"/>
                <wp:positionH relativeFrom="column">
                  <wp:posOffset>1433379</wp:posOffset>
                </wp:positionH>
                <wp:positionV relativeFrom="paragraph">
                  <wp:posOffset>-33147</wp:posOffset>
                </wp:positionV>
                <wp:extent cx="92880" cy="186120"/>
                <wp:effectExtent l="57150" t="38100" r="21590" b="42545"/>
                <wp:wrapNone/>
                <wp:docPr id="749" name="Ink 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6">
                      <w14:nvContentPartPr>
                        <w14:cNvContentPartPr/>
                      </w14:nvContentPartPr>
                      <w14:xfrm>
                        <a:off x="0" y="0"/>
                        <a:ext cx="9288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8A9533" id="Ink 749" o:spid="_x0000_s1026" type="#_x0000_t75" style="position:absolute;margin-left:112.05pt;margin-top:-3.2pt;width:8.8pt;height:15.95pt;z-index:25242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">
                <v:imagedata r:id="rId1417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419072" behindDoc="0" locked="0" layoutInCell="1" allowOverlap="1">
                <wp:simplePos x="0" y="0"/>
                <wp:positionH relativeFrom="column">
                  <wp:posOffset>1298739</wp:posOffset>
                </wp:positionH>
                <wp:positionV relativeFrom="paragraph">
                  <wp:posOffset>39573</wp:posOffset>
                </wp:positionV>
                <wp:extent cx="83160" cy="7920"/>
                <wp:effectExtent l="19050" t="38100" r="50800" b="49530"/>
                <wp:wrapNone/>
                <wp:docPr id="748" name="Ink 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8">
                      <w14:nvContentPartPr>
                        <w14:cNvContentPartPr/>
                      </w14:nvContentPartPr>
                      <w14:xfrm>
                        <a:off x="0" y="0"/>
                        <a:ext cx="831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130FF9" id="Ink 748" o:spid="_x0000_s1026" type="#_x0000_t75" style="position:absolute;margin-left:101.95pt;margin-top:2.5pt;width:7.5pt;height:1.9pt;z-index:25241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">
                <v:imagedata r:id="rId1419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418048" behindDoc="0" locked="0" layoutInCell="1" allowOverlap="1">
                <wp:simplePos x="0" y="0"/>
                <wp:positionH relativeFrom="column">
                  <wp:posOffset>1124139</wp:posOffset>
                </wp:positionH>
                <wp:positionV relativeFrom="paragraph">
                  <wp:posOffset>-47907</wp:posOffset>
                </wp:positionV>
                <wp:extent cx="121320" cy="194400"/>
                <wp:effectExtent l="38100" t="38100" r="50165" b="53340"/>
                <wp:wrapNone/>
                <wp:docPr id="747" name="Ink 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0">
                      <w14:nvContentPartPr>
                        <w14:cNvContentPartPr/>
                      </w14:nvContentPartPr>
                      <w14:xfrm>
                        <a:off x="0" y="0"/>
                        <a:ext cx="12132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6B440A" id="Ink 747" o:spid="_x0000_s1026" type="#_x0000_t75" style="position:absolute;margin-left:88.05pt;margin-top:-4.35pt;width:10.7pt;height:16.55pt;z-index:25241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">
                <v:imagedata r:id="rId1421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417024" behindDoc="0" locked="0" layoutInCell="1" allowOverlap="1">
                <wp:simplePos x="0" y="0"/>
                <wp:positionH relativeFrom="column">
                  <wp:posOffset>1060419</wp:posOffset>
                </wp:positionH>
                <wp:positionV relativeFrom="paragraph">
                  <wp:posOffset>-7227</wp:posOffset>
                </wp:positionV>
                <wp:extent cx="93240" cy="113400"/>
                <wp:effectExtent l="38100" t="38100" r="21590" b="39370"/>
                <wp:wrapNone/>
                <wp:docPr id="746" name="Ink 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2">
                      <w14:nvContentPartPr>
                        <w14:cNvContentPartPr/>
                      </w14:nvContentPartPr>
                      <w14:xfrm>
                        <a:off x="0" y="0"/>
                        <a:ext cx="9324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111F54" id="Ink 746" o:spid="_x0000_s1026" type="#_x0000_t75" style="position:absolute;margin-left:83pt;margin-top:-.85pt;width:8.6pt;height:9.95pt;z-index:25241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">
                <v:imagedata r:id="rId1423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416000" behindDoc="0" locked="0" layoutInCell="1" allowOverlap="1">
                <wp:simplePos x="0" y="0"/>
                <wp:positionH relativeFrom="column">
                  <wp:posOffset>1019379</wp:posOffset>
                </wp:positionH>
                <wp:positionV relativeFrom="paragraph">
                  <wp:posOffset>-15147</wp:posOffset>
                </wp:positionV>
                <wp:extent cx="14760" cy="107640"/>
                <wp:effectExtent l="38100" t="38100" r="42545" b="45085"/>
                <wp:wrapNone/>
                <wp:docPr id="745" name="Ink 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4">
                      <w14:nvContentPartPr>
                        <w14:cNvContentPartPr/>
                      </w14:nvContentPartPr>
                      <w14:xfrm>
                        <a:off x="0" y="0"/>
                        <a:ext cx="1476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BDC828" id="Ink 745" o:spid="_x0000_s1026" type="#_x0000_t75" style="position:absolute;margin-left:79.65pt;margin-top:-1.5pt;width:2.35pt;height:9.4pt;z-index:25241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">
                <v:imagedata r:id="rId1425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414976" behindDoc="0" locked="0" layoutInCell="1" allowOverlap="1">
                <wp:simplePos x="0" y="0"/>
                <wp:positionH relativeFrom="column">
                  <wp:posOffset>908139</wp:posOffset>
                </wp:positionH>
                <wp:positionV relativeFrom="paragraph">
                  <wp:posOffset>-70587</wp:posOffset>
                </wp:positionV>
                <wp:extent cx="29520" cy="174600"/>
                <wp:effectExtent l="19050" t="38100" r="46990" b="35560"/>
                <wp:wrapNone/>
                <wp:docPr id="744" name="Ink 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6">
                      <w14:nvContentPartPr>
                        <w14:cNvContentPartPr/>
                      </w14:nvContentPartPr>
                      <w14:xfrm>
                        <a:off x="0" y="0"/>
                        <a:ext cx="2952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E829FD" id="Ink 744" o:spid="_x0000_s1026" type="#_x0000_t75" style="position:absolute;margin-left:70.8pt;margin-top:-5.8pt;width:3.3pt;height:14.6pt;z-index:25241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">
                <v:imagedata r:id="rId1427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413952" behindDoc="0" locked="0" layoutInCell="1" allowOverlap="1">
                <wp:simplePos x="0" y="0"/>
                <wp:positionH relativeFrom="column">
                  <wp:posOffset>743979</wp:posOffset>
                </wp:positionH>
                <wp:positionV relativeFrom="paragraph">
                  <wp:posOffset>-47907</wp:posOffset>
                </wp:positionV>
                <wp:extent cx="118800" cy="147960"/>
                <wp:effectExtent l="19050" t="38100" r="52705" b="42545"/>
                <wp:wrapNone/>
                <wp:docPr id="743" name="Ink 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8">
                      <w14:nvContentPartPr>
                        <w14:cNvContentPartPr/>
                      </w14:nvContentPartPr>
                      <w14:xfrm>
                        <a:off x="0" y="0"/>
                        <a:ext cx="11880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1E1573" id="Ink 743" o:spid="_x0000_s1026" type="#_x0000_t75" style="position:absolute;margin-left:58pt;margin-top:-4.45pt;width:10.5pt;height:13pt;z-index:25241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">
                <v:imagedata r:id="rId1429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412928" behindDoc="0" locked="0" layoutInCell="1" allowOverlap="1">
                <wp:simplePos x="0" y="0"/>
                <wp:positionH relativeFrom="column">
                  <wp:posOffset>545979</wp:posOffset>
                </wp:positionH>
                <wp:positionV relativeFrom="paragraph">
                  <wp:posOffset>81333</wp:posOffset>
                </wp:positionV>
                <wp:extent cx="60840" cy="5760"/>
                <wp:effectExtent l="38100" t="57150" r="53975" b="51435"/>
                <wp:wrapNone/>
                <wp:docPr id="742" name="Ink 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0">
                      <w14:nvContentPartPr>
                        <w14:cNvContentPartPr/>
                      </w14:nvContentPartPr>
                      <w14:xfrm>
                        <a:off x="0" y="0"/>
                        <a:ext cx="608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53BBF4" id="Ink 742" o:spid="_x0000_s1026" type="#_x0000_t75" style="position:absolute;margin-left:42.5pt;margin-top:5.6pt;width:6.1pt;height:2.05pt;z-index:25241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">
                <v:imagedata r:id="rId1431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411904" behindDoc="0" locked="0" layoutInCell="1" allowOverlap="1">
                <wp:simplePos x="0" y="0"/>
                <wp:positionH relativeFrom="column">
                  <wp:posOffset>530499</wp:posOffset>
                </wp:positionH>
                <wp:positionV relativeFrom="paragraph">
                  <wp:posOffset>18333</wp:posOffset>
                </wp:positionV>
                <wp:extent cx="83160" cy="10080"/>
                <wp:effectExtent l="19050" t="57150" r="50800" b="47625"/>
                <wp:wrapNone/>
                <wp:docPr id="741" name="Ink 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2">
                      <w14:nvContentPartPr>
                        <w14:cNvContentPartPr/>
                      </w14:nvContentPartPr>
                      <w14:xfrm>
                        <a:off x="0" y="0"/>
                        <a:ext cx="831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8D8943" id="Ink 741" o:spid="_x0000_s1026" type="#_x0000_t75" style="position:absolute;margin-left:41.5pt;margin-top:.7pt;width:7.45pt;height:2.2pt;z-index:25241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">
                <v:imagedata r:id="rId1433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410880" behindDoc="0" locked="0" layoutInCell="1" allowOverlap="1">
                <wp:simplePos x="0" y="0"/>
                <wp:positionH relativeFrom="column">
                  <wp:posOffset>354099</wp:posOffset>
                </wp:positionH>
                <wp:positionV relativeFrom="paragraph">
                  <wp:posOffset>-23427</wp:posOffset>
                </wp:positionV>
                <wp:extent cx="89640" cy="179280"/>
                <wp:effectExtent l="57150" t="38100" r="24765" b="49530"/>
                <wp:wrapNone/>
                <wp:docPr id="740" name="Ink 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4">
                      <w14:nvContentPartPr>
                        <w14:cNvContentPartPr/>
                      </w14:nvContentPartPr>
                      <w14:xfrm>
                        <a:off x="0" y="0"/>
                        <a:ext cx="8964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64608E" id="Ink 740" o:spid="_x0000_s1026" type="#_x0000_t75" style="position:absolute;margin-left:27.2pt;margin-top:-2.55pt;width:8.4pt;height:15.45pt;z-index:25241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">
                <v:imagedata r:id="rId1435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409856" behindDoc="0" locked="0" layoutInCell="1" allowOverlap="1">
                <wp:simplePos x="0" y="0"/>
                <wp:positionH relativeFrom="column">
                  <wp:posOffset>118299</wp:posOffset>
                </wp:positionH>
                <wp:positionV relativeFrom="paragraph">
                  <wp:posOffset>-39267</wp:posOffset>
                </wp:positionV>
                <wp:extent cx="195480" cy="204120"/>
                <wp:effectExtent l="57150" t="38100" r="33655" b="43815"/>
                <wp:wrapNone/>
                <wp:docPr id="739" name="Ink 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6">
                      <w14:nvContentPartPr>
                        <w14:cNvContentPartPr/>
                      </w14:nvContentPartPr>
                      <w14:xfrm>
                        <a:off x="0" y="0"/>
                        <a:ext cx="19548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689BE3" id="Ink 739" o:spid="_x0000_s1026" type="#_x0000_t75" style="position:absolute;margin-left:8.6pt;margin-top:-3.4pt;width:16.9pt;height:17.1pt;z-index:25240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">
                <v:imagedata r:id="rId1437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408832" behindDoc="0" locked="0" layoutInCell="1" allowOverlap="1">
                <wp:simplePos x="0" y="0"/>
                <wp:positionH relativeFrom="column">
                  <wp:posOffset>173379</wp:posOffset>
                </wp:positionH>
                <wp:positionV relativeFrom="paragraph">
                  <wp:posOffset>-15147</wp:posOffset>
                </wp:positionV>
                <wp:extent cx="23400" cy="171720"/>
                <wp:effectExtent l="38100" t="38100" r="53340" b="38100"/>
                <wp:wrapNone/>
                <wp:docPr id="738" name="Ink 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8">
                      <w14:nvContentPartPr>
                        <w14:cNvContentPartPr/>
                      </w14:nvContentPartPr>
                      <w14:xfrm>
                        <a:off x="0" y="0"/>
                        <a:ext cx="2340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3ABAE2" id="Ink 738" o:spid="_x0000_s1026" type="#_x0000_t75" style="position:absolute;margin-left:13.3pt;margin-top:-1.75pt;width:3pt;height:14.7pt;z-index:2524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">
                <v:imagedata r:id="rId1439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79136" behindDoc="0" locked="0" layoutInCell="1" allowOverlap="1">
                <wp:simplePos x="0" y="0"/>
                <wp:positionH relativeFrom="column">
                  <wp:posOffset>5250819</wp:posOffset>
                </wp:positionH>
                <wp:positionV relativeFrom="paragraph">
                  <wp:posOffset>32013</wp:posOffset>
                </wp:positionV>
                <wp:extent cx="74880" cy="12600"/>
                <wp:effectExtent l="38100" t="38100" r="40005" b="45085"/>
                <wp:wrapNone/>
                <wp:docPr id="704" name="Ink 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0">
                      <w14:nvContentPartPr>
                        <w14:cNvContentPartPr/>
                      </w14:nvContentPartPr>
                      <w14:xfrm>
                        <a:off x="0" y="0"/>
                        <a:ext cx="748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F70FC2" id="Ink 704" o:spid="_x0000_s1026" type="#_x0000_t75" style="position:absolute;margin-left:412.95pt;margin-top:2.25pt;width:7.1pt;height:1.95pt;z-index:2523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">
                <v:imagedata r:id="rId1441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77088" behindDoc="0" locked="0" layoutInCell="1" allowOverlap="1">
                <wp:simplePos x="0" y="0"/>
                <wp:positionH relativeFrom="column">
                  <wp:posOffset>5073339</wp:posOffset>
                </wp:positionH>
                <wp:positionV relativeFrom="paragraph">
                  <wp:posOffset>-34227</wp:posOffset>
                </wp:positionV>
                <wp:extent cx="102960" cy="109080"/>
                <wp:effectExtent l="38100" t="38100" r="49530" b="43815"/>
                <wp:wrapNone/>
                <wp:docPr id="702" name="Ink 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2">
                      <w14:nvContentPartPr>
                        <w14:cNvContentPartPr/>
                      </w14:nvContentPartPr>
                      <w14:xfrm>
                        <a:off x="0" y="0"/>
                        <a:ext cx="10296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3308B3" id="Ink 702" o:spid="_x0000_s1026" type="#_x0000_t75" style="position:absolute;margin-left:398.8pt;margin-top:-3.1pt;width:9.65pt;height:9.8pt;z-index:2523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">
                <v:imagedata r:id="rId1443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76064" behindDoc="0" locked="0" layoutInCell="1" allowOverlap="1">
                <wp:simplePos x="0" y="0"/>
                <wp:positionH relativeFrom="column">
                  <wp:posOffset>4892619</wp:posOffset>
                </wp:positionH>
                <wp:positionV relativeFrom="paragraph">
                  <wp:posOffset>-62667</wp:posOffset>
                </wp:positionV>
                <wp:extent cx="96480" cy="148680"/>
                <wp:effectExtent l="38100" t="38100" r="37465" b="41910"/>
                <wp:wrapNone/>
                <wp:docPr id="701" name="Ink 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4">
                      <w14:nvContentPartPr>
                        <w14:cNvContentPartPr/>
                      </w14:nvContentPartPr>
                      <w14:xfrm>
                        <a:off x="0" y="0"/>
                        <a:ext cx="9648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F14842" id="Ink 701" o:spid="_x0000_s1026" type="#_x0000_t75" style="position:absolute;margin-left:384.7pt;margin-top:-5.7pt;width:8.75pt;height:13.2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">
                <v:imagedata r:id="rId1445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75040" behindDoc="0" locked="0" layoutInCell="1" allowOverlap="1">
                <wp:simplePos x="0" y="0"/>
                <wp:positionH relativeFrom="column">
                  <wp:posOffset>4713339</wp:posOffset>
                </wp:positionH>
                <wp:positionV relativeFrom="paragraph">
                  <wp:posOffset>21573</wp:posOffset>
                </wp:positionV>
                <wp:extent cx="85320" cy="4680"/>
                <wp:effectExtent l="38100" t="57150" r="48260" b="52705"/>
                <wp:wrapNone/>
                <wp:docPr id="700" name="Ink 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6">
                      <w14:nvContentPartPr>
                        <w14:cNvContentPartPr/>
                      </w14:nvContentPartPr>
                      <w14:xfrm>
                        <a:off x="0" y="0"/>
                        <a:ext cx="853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06E859" id="Ink 700" o:spid="_x0000_s1026" type="#_x0000_t75" style="position:absolute;margin-left:370.55pt;margin-top:.95pt;width:7.95pt;height:1.8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">
                <v:imagedata r:id="rId1447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74016" behindDoc="0" locked="0" layoutInCell="1" allowOverlap="1">
                <wp:simplePos x="0" y="0"/>
                <wp:positionH relativeFrom="column">
                  <wp:posOffset>4526859</wp:posOffset>
                </wp:positionH>
                <wp:positionV relativeFrom="paragraph">
                  <wp:posOffset>-29547</wp:posOffset>
                </wp:positionV>
                <wp:extent cx="67680" cy="106560"/>
                <wp:effectExtent l="38100" t="38100" r="46990" b="46355"/>
                <wp:wrapNone/>
                <wp:docPr id="699" name="Ink 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8">
                      <w14:nvContentPartPr>
                        <w14:cNvContentPartPr/>
                      </w14:nvContentPartPr>
                      <w14:xfrm>
                        <a:off x="0" y="0"/>
                        <a:ext cx="6768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963A3B" id="Ink 699" o:spid="_x0000_s1026" type="#_x0000_t75" style="position:absolute;margin-left:355.75pt;margin-top:-2.65pt;width:6.35pt;height:9.45pt;z-index:2523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">
                <v:imagedata r:id="rId1449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72992" behindDoc="0" locked="0" layoutInCell="1" allowOverlap="1">
                <wp:simplePos x="0" y="0"/>
                <wp:positionH relativeFrom="column">
                  <wp:posOffset>4468179</wp:posOffset>
                </wp:positionH>
                <wp:positionV relativeFrom="paragraph">
                  <wp:posOffset>-23787</wp:posOffset>
                </wp:positionV>
                <wp:extent cx="137520" cy="90720"/>
                <wp:effectExtent l="38100" t="38100" r="34290" b="43180"/>
                <wp:wrapNone/>
                <wp:docPr id="698" name="Ink 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0">
                      <w14:nvContentPartPr>
                        <w14:cNvContentPartPr/>
                      </w14:nvContentPartPr>
                      <w14:xfrm>
                        <a:off x="0" y="0"/>
                        <a:ext cx="13752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4F5DD3" id="Ink 698" o:spid="_x0000_s1026" type="#_x0000_t75" style="position:absolute;margin-left:351.55pt;margin-top:-2.3pt;width:11.8pt;height:8.25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">
                <v:imagedata r:id="rId1451" o:title=""/>
              </v:shape>
            </w:pict>
          </mc:Fallback>
        </mc:AlternateContent>
      </w:r>
    </w:p>
    <w:p w:rsidR="00C73F3D" w:rsidRDefault="00D54380">
      <w:pPr>
        <w:rPr>
          <w:b/>
        </w:rPr>
      </w:pP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89376" behindDoc="0" locked="0" layoutInCell="1" allowOverlap="1">
                <wp:simplePos x="0" y="0"/>
                <wp:positionH relativeFrom="column">
                  <wp:posOffset>5713419</wp:posOffset>
                </wp:positionH>
                <wp:positionV relativeFrom="paragraph">
                  <wp:posOffset>-22522</wp:posOffset>
                </wp:positionV>
                <wp:extent cx="65520" cy="99360"/>
                <wp:effectExtent l="38100" t="38100" r="48895" b="53340"/>
                <wp:wrapNone/>
                <wp:docPr id="714" name="Ink 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2">
                      <w14:nvContentPartPr>
                        <w14:cNvContentPartPr/>
                      </w14:nvContentPartPr>
                      <w14:xfrm>
                        <a:off x="0" y="0"/>
                        <a:ext cx="6552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2E03FF" id="Ink 714" o:spid="_x0000_s1026" type="#_x0000_t75" style="position:absolute;margin-left:449.35pt;margin-top:-2.2pt;width:6.6pt;height:9.1pt;z-index:2523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">
                <v:imagedata r:id="rId1453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88352" behindDoc="0" locked="0" layoutInCell="1" allowOverlap="1">
                <wp:simplePos x="0" y="0"/>
                <wp:positionH relativeFrom="column">
                  <wp:posOffset>5558619</wp:posOffset>
                </wp:positionH>
                <wp:positionV relativeFrom="paragraph">
                  <wp:posOffset>-16762</wp:posOffset>
                </wp:positionV>
                <wp:extent cx="122760" cy="116640"/>
                <wp:effectExtent l="19050" t="57150" r="48895" b="55245"/>
                <wp:wrapNone/>
                <wp:docPr id="713" name="Ink 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4">
                      <w14:nvContentPartPr>
                        <w14:cNvContentPartPr/>
                      </w14:nvContentPartPr>
                      <w14:xfrm>
                        <a:off x="0" y="0"/>
                        <a:ext cx="12276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B784C0" id="Ink 713" o:spid="_x0000_s1026" type="#_x0000_t75" style="position:absolute;margin-left:437.25pt;margin-top:-2pt;width:10.75pt;height:10.7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">
                <v:imagedata r:id="rId1455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87328" behindDoc="0" locked="0" layoutInCell="1" allowOverlap="1">
                <wp:simplePos x="0" y="0"/>
                <wp:positionH relativeFrom="column">
                  <wp:posOffset>5467179</wp:posOffset>
                </wp:positionH>
                <wp:positionV relativeFrom="paragraph">
                  <wp:posOffset>48038</wp:posOffset>
                </wp:positionV>
                <wp:extent cx="46080" cy="4320"/>
                <wp:effectExtent l="57150" t="57150" r="49530" b="53340"/>
                <wp:wrapNone/>
                <wp:docPr id="712" name="Ink 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6">
                      <w14:nvContentPartPr>
                        <w14:cNvContentPartPr/>
                      </w14:nvContentPartPr>
                      <w14:xfrm>
                        <a:off x="0" y="0"/>
                        <a:ext cx="460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FCBE16" id="Ink 712" o:spid="_x0000_s1026" type="#_x0000_t75" style="position:absolute;margin-left:429.8pt;margin-top:3pt;width:5.05pt;height:2pt;z-index:2523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">
                <v:imagedata r:id="rId1457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86304" behindDoc="0" locked="0" layoutInCell="1" allowOverlap="1">
                <wp:simplePos x="0" y="0"/>
                <wp:positionH relativeFrom="column">
                  <wp:posOffset>5488779</wp:posOffset>
                </wp:positionH>
                <wp:positionV relativeFrom="paragraph">
                  <wp:posOffset>6638</wp:posOffset>
                </wp:positionV>
                <wp:extent cx="720" cy="105120"/>
                <wp:effectExtent l="57150" t="38100" r="56515" b="47625"/>
                <wp:wrapNone/>
                <wp:docPr id="711" name="Ink 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8">
                      <w14:nvContentPartPr>
                        <w14:cNvContentPartPr/>
                      </w14:nvContentPartPr>
                      <w14:xfrm>
                        <a:off x="0" y="0"/>
                        <a:ext cx="72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740521" id="Ink 711" o:spid="_x0000_s1026" type="#_x0000_t75" style="position:absolute;margin-left:431.4pt;margin-top:-.1pt;width:1.65pt;height:9.6pt;z-index:2523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">
                <v:imagedata r:id="rId1459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85280" behindDoc="0" locked="0" layoutInCell="1" allowOverlap="1">
                <wp:simplePos x="0" y="0"/>
                <wp:positionH relativeFrom="column">
                  <wp:posOffset>5099979</wp:posOffset>
                </wp:positionH>
                <wp:positionV relativeFrom="paragraph">
                  <wp:posOffset>-9562</wp:posOffset>
                </wp:positionV>
                <wp:extent cx="61920" cy="81000"/>
                <wp:effectExtent l="38100" t="19050" r="52705" b="52705"/>
                <wp:wrapNone/>
                <wp:docPr id="710" name="Ink 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0">
                      <w14:nvContentPartPr>
                        <w14:cNvContentPartPr/>
                      </w14:nvContentPartPr>
                      <w14:xfrm>
                        <a:off x="0" y="0"/>
                        <a:ext cx="6192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2D2442" id="Ink 710" o:spid="_x0000_s1026" type="#_x0000_t75" style="position:absolute;margin-left:401.1pt;margin-top:-1.05pt;width:6.25pt;height:7.55pt;z-index:2523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">
                <v:imagedata r:id="rId1461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84256" behindDoc="0" locked="0" layoutInCell="1" allowOverlap="1">
                <wp:simplePos x="0" y="0"/>
                <wp:positionH relativeFrom="column">
                  <wp:posOffset>4921419</wp:posOffset>
                </wp:positionH>
                <wp:positionV relativeFrom="paragraph">
                  <wp:posOffset>-14962</wp:posOffset>
                </wp:positionV>
                <wp:extent cx="109440" cy="114480"/>
                <wp:effectExtent l="19050" t="57150" r="43180" b="57150"/>
                <wp:wrapNone/>
                <wp:docPr id="709" name="Ink 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2">
                      <w14:nvContentPartPr>
                        <w14:cNvContentPartPr/>
                      </w14:nvContentPartPr>
                      <w14:xfrm>
                        <a:off x="0" y="0"/>
                        <a:ext cx="10944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24AC5B" id="Ink 709" o:spid="_x0000_s1026" type="#_x0000_t75" style="position:absolute;margin-left:386.95pt;margin-top:-2pt;width:9.85pt;height:10.65pt;z-index:25238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">
                <v:imagedata r:id="rId1463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83232" behindDoc="0" locked="0" layoutInCell="1" allowOverlap="1">
                <wp:simplePos x="0" y="0"/>
                <wp:positionH relativeFrom="column">
                  <wp:posOffset>4746819</wp:posOffset>
                </wp:positionH>
                <wp:positionV relativeFrom="paragraph">
                  <wp:posOffset>57038</wp:posOffset>
                </wp:positionV>
                <wp:extent cx="105480" cy="14760"/>
                <wp:effectExtent l="38100" t="57150" r="46990" b="42545"/>
                <wp:wrapNone/>
                <wp:docPr id="708" name="Ink 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4">
                      <w14:nvContentPartPr>
                        <w14:cNvContentPartPr/>
                      </w14:nvContentPartPr>
                      <w14:xfrm>
                        <a:off x="0" y="0"/>
                        <a:ext cx="10548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5120C3" id="Ink 708" o:spid="_x0000_s1026" type="#_x0000_t75" style="position:absolute;margin-left:373.05pt;margin-top:3.8pt;width:9.7pt;height:2.6pt;z-index:25238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">
                <v:imagedata r:id="rId1465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82208" behindDoc="0" locked="0" layoutInCell="1" allowOverlap="1">
                <wp:simplePos x="0" y="0"/>
                <wp:positionH relativeFrom="column">
                  <wp:posOffset>4778139</wp:posOffset>
                </wp:positionH>
                <wp:positionV relativeFrom="paragraph">
                  <wp:posOffset>26438</wp:posOffset>
                </wp:positionV>
                <wp:extent cx="3600" cy="86400"/>
                <wp:effectExtent l="57150" t="57150" r="53975" b="46990"/>
                <wp:wrapNone/>
                <wp:docPr id="707" name="Ink 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6">
                      <w14:nvContentPartPr>
                        <w14:cNvContentPartPr/>
                      </w14:nvContentPartPr>
                      <w14:xfrm>
                        <a:off x="0" y="0"/>
                        <a:ext cx="360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8648B7" id="Ink 707" o:spid="_x0000_s1026" type="#_x0000_t75" style="position:absolute;margin-left:375.2pt;margin-top:1.3pt;width:2.1pt;height:8.35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">
                <v:imagedata r:id="rId1467" o:title=""/>
              </v:shape>
            </w:pict>
          </mc:Fallback>
        </mc:AlternateContent>
      </w:r>
    </w:p>
    <w:p w:rsidR="00C73F3D" w:rsidRDefault="00D54380">
      <w:pPr>
        <w:rPr>
          <w:b/>
        </w:rPr>
      </w:pP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447744" behindDoc="0" locked="0" layoutInCell="1" allowOverlap="1">
                <wp:simplePos x="0" y="0"/>
                <wp:positionH relativeFrom="column">
                  <wp:posOffset>1908219</wp:posOffset>
                </wp:positionH>
                <wp:positionV relativeFrom="paragraph">
                  <wp:posOffset>40218</wp:posOffset>
                </wp:positionV>
                <wp:extent cx="87840" cy="189720"/>
                <wp:effectExtent l="57150" t="38100" r="7620" b="39370"/>
                <wp:wrapNone/>
                <wp:docPr id="776" name="Ink 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8">
                      <w14:nvContentPartPr>
                        <w14:cNvContentPartPr/>
                      </w14:nvContentPartPr>
                      <w14:xfrm>
                        <a:off x="0" y="0"/>
                        <a:ext cx="8784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C073AD" id="Ink 776" o:spid="_x0000_s1026" type="#_x0000_t75" style="position:absolute;margin-left:149.45pt;margin-top:2.85pt;width:8.6pt;height:16.1pt;z-index:25244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">
                <v:imagedata r:id="rId1469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446720" behindDoc="0" locked="0" layoutInCell="1" allowOverlap="1">
                <wp:simplePos x="0" y="0"/>
                <wp:positionH relativeFrom="column">
                  <wp:posOffset>1748379</wp:posOffset>
                </wp:positionH>
                <wp:positionV relativeFrom="paragraph">
                  <wp:posOffset>49218</wp:posOffset>
                </wp:positionV>
                <wp:extent cx="93240" cy="176760"/>
                <wp:effectExtent l="57150" t="38100" r="40640" b="52070"/>
                <wp:wrapNone/>
                <wp:docPr id="775" name="Ink 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0">
                      <w14:nvContentPartPr>
                        <w14:cNvContentPartPr/>
                      </w14:nvContentPartPr>
                      <w14:xfrm>
                        <a:off x="0" y="0"/>
                        <a:ext cx="9324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BE381C" id="Ink 775" o:spid="_x0000_s1026" type="#_x0000_t75" style="position:absolute;margin-left:136.95pt;margin-top:3.1pt;width:8.8pt;height:15.5pt;z-index:2524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">
                <v:imagedata r:id="rId1471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445696" behindDoc="0" locked="0" layoutInCell="1" allowOverlap="1">
                <wp:simplePos x="0" y="0"/>
                <wp:positionH relativeFrom="column">
                  <wp:posOffset>1524459</wp:posOffset>
                </wp:positionH>
                <wp:positionV relativeFrom="paragraph">
                  <wp:posOffset>162978</wp:posOffset>
                </wp:positionV>
                <wp:extent cx="58680" cy="21960"/>
                <wp:effectExtent l="19050" t="38100" r="55880" b="54610"/>
                <wp:wrapNone/>
                <wp:docPr id="774" name="Ink 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2">
                      <w14:nvContentPartPr>
                        <w14:cNvContentPartPr/>
                      </w14:nvContentPartPr>
                      <w14:xfrm>
                        <a:off x="0" y="0"/>
                        <a:ext cx="5868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49DD08" id="Ink 774" o:spid="_x0000_s1026" type="#_x0000_t75" style="position:absolute;margin-left:119.5pt;margin-top:12.6pt;width:5.95pt;height:2.95pt;z-index:25244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">
                <v:imagedata r:id="rId1473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444672" behindDoc="0" locked="0" layoutInCell="1" allowOverlap="1">
                <wp:simplePos x="0" y="0"/>
                <wp:positionH relativeFrom="column">
                  <wp:posOffset>1499619</wp:posOffset>
                </wp:positionH>
                <wp:positionV relativeFrom="paragraph">
                  <wp:posOffset>111498</wp:posOffset>
                </wp:positionV>
                <wp:extent cx="100440" cy="25200"/>
                <wp:effectExtent l="38100" t="38100" r="52070" b="51435"/>
                <wp:wrapNone/>
                <wp:docPr id="773" name="Ink 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4">
                      <w14:nvContentPartPr>
                        <w14:cNvContentPartPr/>
                      </w14:nvContentPartPr>
                      <w14:xfrm>
                        <a:off x="0" y="0"/>
                        <a:ext cx="10044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C27C5B" id="Ink 773" o:spid="_x0000_s1026" type="#_x0000_t75" style="position:absolute;margin-left:117.85pt;margin-top:8.1pt;width:8.85pt;height:3pt;z-index:25244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">
                <v:imagedata r:id="rId1475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443648" behindDoc="0" locked="0" layoutInCell="1" allowOverlap="1">
                <wp:simplePos x="0" y="0"/>
                <wp:positionH relativeFrom="column">
                  <wp:posOffset>1441659</wp:posOffset>
                </wp:positionH>
                <wp:positionV relativeFrom="paragraph">
                  <wp:posOffset>48858</wp:posOffset>
                </wp:positionV>
                <wp:extent cx="11160" cy="180000"/>
                <wp:effectExtent l="57150" t="38100" r="46355" b="48895"/>
                <wp:wrapNone/>
                <wp:docPr id="772" name="Ink 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6">
                      <w14:nvContentPartPr>
                        <w14:cNvContentPartPr/>
                      </w14:nvContentPartPr>
                      <w14:xfrm>
                        <a:off x="0" y="0"/>
                        <a:ext cx="1116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447556" id="Ink 772" o:spid="_x0000_s1026" type="#_x0000_t75" style="position:absolute;margin-left:112.75pt;margin-top:3.6pt;width:2.4pt;height:15.05pt;z-index:25244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">
                <v:imagedata r:id="rId1477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442624" behindDoc="0" locked="0" layoutInCell="1" allowOverlap="1">
                <wp:simplePos x="0" y="0"/>
                <wp:positionH relativeFrom="column">
                  <wp:posOffset>1354539</wp:posOffset>
                </wp:positionH>
                <wp:positionV relativeFrom="paragraph">
                  <wp:posOffset>106818</wp:posOffset>
                </wp:positionV>
                <wp:extent cx="96120" cy="66960"/>
                <wp:effectExtent l="38100" t="38100" r="37465" b="47625"/>
                <wp:wrapNone/>
                <wp:docPr id="771" name="Ink 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8">
                      <w14:nvContentPartPr>
                        <w14:cNvContentPartPr/>
                      </w14:nvContentPartPr>
                      <w14:xfrm>
                        <a:off x="0" y="0"/>
                        <a:ext cx="9612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D40DB4" id="Ink 771" o:spid="_x0000_s1026" type="#_x0000_t75" style="position:absolute;margin-left:106.4pt;margin-top:7.9pt;width:8.4pt;height:6.5pt;z-index:25244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">
                <v:imagedata r:id="rId1479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441600" behindDoc="0" locked="0" layoutInCell="1" allowOverlap="1">
                <wp:simplePos x="0" y="0"/>
                <wp:positionH relativeFrom="column">
                  <wp:posOffset>1241499</wp:posOffset>
                </wp:positionH>
                <wp:positionV relativeFrom="paragraph">
                  <wp:posOffset>88098</wp:posOffset>
                </wp:positionV>
                <wp:extent cx="92160" cy="133560"/>
                <wp:effectExtent l="57150" t="38100" r="41275" b="57150"/>
                <wp:wrapNone/>
                <wp:docPr id="770" name="Ink 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0">
                      <w14:nvContentPartPr>
                        <w14:cNvContentPartPr/>
                      </w14:nvContentPartPr>
                      <w14:xfrm>
                        <a:off x="0" y="0"/>
                        <a:ext cx="9216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17952B" id="Ink 770" o:spid="_x0000_s1026" type="#_x0000_t75" style="position:absolute;margin-left:97pt;margin-top:6.2pt;width:8.6pt;height:12pt;z-index:2524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">
                <v:imagedata r:id="rId1481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440576" behindDoc="0" locked="0" layoutInCell="1" allowOverlap="1">
                <wp:simplePos x="0" y="0"/>
                <wp:positionH relativeFrom="column">
                  <wp:posOffset>1133139</wp:posOffset>
                </wp:positionH>
                <wp:positionV relativeFrom="paragraph">
                  <wp:posOffset>142818</wp:posOffset>
                </wp:positionV>
                <wp:extent cx="69480" cy="4680"/>
                <wp:effectExtent l="38100" t="38100" r="45085" b="52705"/>
                <wp:wrapNone/>
                <wp:docPr id="769" name="Ink 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2">
                      <w14:nvContentPartPr>
                        <w14:cNvContentPartPr/>
                      </w14:nvContentPartPr>
                      <w14:xfrm>
                        <a:off x="0" y="0"/>
                        <a:ext cx="6948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1B7F32" id="Ink 769" o:spid="_x0000_s1026" type="#_x0000_t75" style="position:absolute;margin-left:88.6pt;margin-top:10.65pt;width:6.7pt;height:1.65pt;z-index:25244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">
                <v:imagedata r:id="rId1483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439552" behindDoc="0" locked="0" layoutInCell="1" allowOverlap="1">
                <wp:simplePos x="0" y="0"/>
                <wp:positionH relativeFrom="column">
                  <wp:posOffset>992739</wp:posOffset>
                </wp:positionH>
                <wp:positionV relativeFrom="paragraph">
                  <wp:posOffset>76578</wp:posOffset>
                </wp:positionV>
                <wp:extent cx="71640" cy="136440"/>
                <wp:effectExtent l="38100" t="38100" r="43180" b="54610"/>
                <wp:wrapNone/>
                <wp:docPr id="768" name="Ink 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4">
                      <w14:nvContentPartPr>
                        <w14:cNvContentPartPr/>
                      </w14:nvContentPartPr>
                      <w14:xfrm>
                        <a:off x="0" y="0"/>
                        <a:ext cx="7164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EDC5E6" id="Ink 768" o:spid="_x0000_s1026" type="#_x0000_t75" style="position:absolute;margin-left:77.4pt;margin-top:5.6pt;width:7.15pt;height:11.95pt;z-index:25243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">
                <v:imagedata r:id="rId1485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438528" behindDoc="0" locked="0" layoutInCell="1" allowOverlap="1">
                <wp:simplePos x="0" y="0"/>
                <wp:positionH relativeFrom="column">
                  <wp:posOffset>837579</wp:posOffset>
                </wp:positionH>
                <wp:positionV relativeFrom="paragraph">
                  <wp:posOffset>55698</wp:posOffset>
                </wp:positionV>
                <wp:extent cx="105480" cy="161280"/>
                <wp:effectExtent l="19050" t="57150" r="46990" b="48895"/>
                <wp:wrapNone/>
                <wp:docPr id="767" name="Ink 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6">
                      <w14:nvContentPartPr>
                        <w14:cNvContentPartPr/>
                      </w14:nvContentPartPr>
                      <w14:xfrm>
                        <a:off x="0" y="0"/>
                        <a:ext cx="10548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276029" id="Ink 767" o:spid="_x0000_s1026" type="#_x0000_t75" style="position:absolute;margin-left:65.5pt;margin-top:3.65pt;width:9.5pt;height:14.3pt;z-index:25243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">
                <v:imagedata r:id="rId1487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437504" behindDoc="0" locked="0" layoutInCell="1" allowOverlap="1">
                <wp:simplePos x="0" y="0"/>
                <wp:positionH relativeFrom="column">
                  <wp:posOffset>559659</wp:posOffset>
                </wp:positionH>
                <wp:positionV relativeFrom="paragraph">
                  <wp:posOffset>151458</wp:posOffset>
                </wp:positionV>
                <wp:extent cx="94680" cy="28800"/>
                <wp:effectExtent l="38100" t="38100" r="38735" b="47625"/>
                <wp:wrapNone/>
                <wp:docPr id="766" name="Ink 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8">
                      <w14:nvContentPartPr>
                        <w14:cNvContentPartPr/>
                      </w14:nvContentPartPr>
                      <w14:xfrm>
                        <a:off x="0" y="0"/>
                        <a:ext cx="9468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D437E1" id="Ink 766" o:spid="_x0000_s1026" type="#_x0000_t75" style="position:absolute;margin-left:43.5pt;margin-top:11.2pt;width:8.75pt;height:3.7pt;z-index:25243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">
                <v:imagedata r:id="rId1489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436480" behindDoc="0" locked="0" layoutInCell="1" allowOverlap="1">
                <wp:simplePos x="0" y="0"/>
                <wp:positionH relativeFrom="column">
                  <wp:posOffset>554979</wp:posOffset>
                </wp:positionH>
                <wp:positionV relativeFrom="paragraph">
                  <wp:posOffset>117258</wp:posOffset>
                </wp:positionV>
                <wp:extent cx="83880" cy="9000"/>
                <wp:effectExtent l="38100" t="57150" r="49530" b="48260"/>
                <wp:wrapNone/>
                <wp:docPr id="765" name="Ink 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0">
                      <w14:nvContentPartPr>
                        <w14:cNvContentPartPr/>
                      </w14:nvContentPartPr>
                      <w14:xfrm>
                        <a:off x="0" y="0"/>
                        <a:ext cx="838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71A9DD" id="Ink 765" o:spid="_x0000_s1026" type="#_x0000_t75" style="position:absolute;margin-left:43.2pt;margin-top:8.55pt;width:7.75pt;height:2.05pt;z-index:25243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">
                <v:imagedata r:id="rId1491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435456" behindDoc="0" locked="0" layoutInCell="1" allowOverlap="1">
                <wp:simplePos x="0" y="0"/>
                <wp:positionH relativeFrom="column">
                  <wp:posOffset>350859</wp:posOffset>
                </wp:positionH>
                <wp:positionV relativeFrom="paragraph">
                  <wp:posOffset>64698</wp:posOffset>
                </wp:positionV>
                <wp:extent cx="138240" cy="9720"/>
                <wp:effectExtent l="38100" t="57150" r="52705" b="47625"/>
                <wp:wrapNone/>
                <wp:docPr id="764" name="Ink 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2">
                      <w14:nvContentPartPr>
                        <w14:cNvContentPartPr/>
                      </w14:nvContentPartPr>
                      <w14:xfrm>
                        <a:off x="0" y="0"/>
                        <a:ext cx="1382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74BF69" id="Ink 764" o:spid="_x0000_s1026" type="#_x0000_t75" style="position:absolute;margin-left:27.1pt;margin-top:4.3pt;width:12.2pt;height:2.2pt;z-index:25243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">
                <v:imagedata r:id="rId1493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434432" behindDoc="0" locked="0" layoutInCell="1" allowOverlap="1">
                <wp:simplePos x="0" y="0"/>
                <wp:positionH relativeFrom="column">
                  <wp:posOffset>416019</wp:posOffset>
                </wp:positionH>
                <wp:positionV relativeFrom="paragraph">
                  <wp:posOffset>57858</wp:posOffset>
                </wp:positionV>
                <wp:extent cx="13320" cy="164880"/>
                <wp:effectExtent l="38100" t="38100" r="44450" b="45085"/>
                <wp:wrapNone/>
                <wp:docPr id="763" name="Ink 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4">
                      <w14:nvContentPartPr>
                        <w14:cNvContentPartPr/>
                      </w14:nvContentPartPr>
                      <w14:xfrm>
                        <a:off x="0" y="0"/>
                        <a:ext cx="1332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1ACCA8" id="Ink 763" o:spid="_x0000_s1026" type="#_x0000_t75" style="position:absolute;margin-left:32.25pt;margin-top:4.25pt;width:2.4pt;height:13.95pt;z-index:25243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">
                <v:imagedata r:id="rId1495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433408" behindDoc="0" locked="0" layoutInCell="1" allowOverlap="1">
                <wp:simplePos x="0" y="0"/>
                <wp:positionH relativeFrom="column">
                  <wp:posOffset>197139</wp:posOffset>
                </wp:positionH>
                <wp:positionV relativeFrom="paragraph">
                  <wp:posOffset>64338</wp:posOffset>
                </wp:positionV>
                <wp:extent cx="118800" cy="171360"/>
                <wp:effectExtent l="57150" t="38100" r="52705" b="57785"/>
                <wp:wrapNone/>
                <wp:docPr id="762" name="Ink 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6">
                      <w14:nvContentPartPr>
                        <w14:cNvContentPartPr/>
                      </w14:nvContentPartPr>
                      <w14:xfrm>
                        <a:off x="0" y="0"/>
                        <a:ext cx="11880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5CD139" id="Ink 762" o:spid="_x0000_s1026" type="#_x0000_t75" style="position:absolute;margin-left:14.65pt;margin-top:4.25pt;width:10.9pt;height:15.1pt;z-index:25243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">
                <v:imagedata r:id="rId1497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90400" behindDoc="0" locked="0" layoutInCell="1" allowOverlap="1">
                <wp:simplePos x="0" y="0"/>
                <wp:positionH relativeFrom="column">
                  <wp:posOffset>4372419</wp:posOffset>
                </wp:positionH>
                <wp:positionV relativeFrom="paragraph">
                  <wp:posOffset>43098</wp:posOffset>
                </wp:positionV>
                <wp:extent cx="1293480" cy="47160"/>
                <wp:effectExtent l="0" t="57150" r="40640" b="48260"/>
                <wp:wrapNone/>
                <wp:docPr id="715" name="Ink 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8">
                      <w14:nvContentPartPr>
                        <w14:cNvContentPartPr/>
                      </w14:nvContentPartPr>
                      <w14:xfrm>
                        <a:off x="0" y="0"/>
                        <a:ext cx="129348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D25D8F" id="Ink 715" o:spid="_x0000_s1026" type="#_x0000_t75" style="position:absolute;margin-left:343.75pt;margin-top:2.65pt;width:103.1pt;height:5.15pt;z-index:25239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">
                <v:imagedata r:id="rId1499" o:title=""/>
              </v:shape>
            </w:pict>
          </mc:Fallback>
        </mc:AlternateContent>
      </w:r>
    </w:p>
    <w:p w:rsidR="00C73F3D" w:rsidRDefault="00D54380">
      <w:pPr>
        <w:rPr>
          <w:b/>
        </w:rPr>
      </w:pP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448768" behindDoc="0" locked="0" layoutInCell="1" allowOverlap="1">
                <wp:simplePos x="0" y="0"/>
                <wp:positionH relativeFrom="column">
                  <wp:posOffset>1525539</wp:posOffset>
                </wp:positionH>
                <wp:positionV relativeFrom="paragraph">
                  <wp:posOffset>-255877</wp:posOffset>
                </wp:positionV>
                <wp:extent cx="592920" cy="524160"/>
                <wp:effectExtent l="38100" t="38100" r="55245" b="47625"/>
                <wp:wrapNone/>
                <wp:docPr id="777" name="Ink 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0">
                      <w14:nvContentPartPr>
                        <w14:cNvContentPartPr/>
                      </w14:nvContentPartPr>
                      <w14:xfrm>
                        <a:off x="0" y="0"/>
                        <a:ext cx="592920" cy="52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D5E107" id="Ink 777" o:spid="_x0000_s1026" type="#_x0000_t75" style="position:absolute;margin-left:119.3pt;margin-top:-20.9pt;width:48.4pt;height:42.75pt;z-index:25244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">
                <v:imagedata r:id="rId1501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407808" behindDoc="0" locked="0" layoutInCell="1" allowOverlap="1">
                <wp:simplePos x="0" y="0"/>
                <wp:positionH relativeFrom="column">
                  <wp:posOffset>6342339</wp:posOffset>
                </wp:positionH>
                <wp:positionV relativeFrom="paragraph">
                  <wp:posOffset>-11437</wp:posOffset>
                </wp:positionV>
                <wp:extent cx="120240" cy="155160"/>
                <wp:effectExtent l="57150" t="38100" r="0" b="35560"/>
                <wp:wrapNone/>
                <wp:docPr id="732" name="Ink 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2">
                      <w14:nvContentPartPr>
                        <w14:cNvContentPartPr/>
                      </w14:nvContentPartPr>
                      <w14:xfrm>
                        <a:off x="0" y="0"/>
                        <a:ext cx="12024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8D9B65" id="Ink 732" o:spid="_x0000_s1026" type="#_x0000_t75" style="position:absolute;margin-left:498.65pt;margin-top:-1.2pt;width:11pt;height:13.25pt;z-index:25240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">
                <v:imagedata r:id="rId1503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406784" behindDoc="0" locked="0" layoutInCell="1" allowOverlap="1">
                <wp:simplePos x="0" y="0"/>
                <wp:positionH relativeFrom="column">
                  <wp:posOffset>6266739</wp:posOffset>
                </wp:positionH>
                <wp:positionV relativeFrom="paragraph">
                  <wp:posOffset>-4597</wp:posOffset>
                </wp:positionV>
                <wp:extent cx="3960" cy="141840"/>
                <wp:effectExtent l="38100" t="38100" r="53340" b="48895"/>
                <wp:wrapNone/>
                <wp:docPr id="731" name="Ink 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4">
                      <w14:nvContentPartPr>
                        <w14:cNvContentPartPr/>
                      </w14:nvContentPartPr>
                      <w14:xfrm>
                        <a:off x="0" y="0"/>
                        <a:ext cx="396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A70B98" id="Ink 731" o:spid="_x0000_s1026" type="#_x0000_t75" style="position:absolute;margin-left:492.9pt;margin-top:-.85pt;width:1.6pt;height:12.35pt;z-index:25240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">
                <v:imagedata r:id="rId1505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405760" behindDoc="0" locked="0" layoutInCell="1" allowOverlap="1">
                <wp:simplePos x="0" y="0"/>
                <wp:positionH relativeFrom="column">
                  <wp:posOffset>6083859</wp:posOffset>
                </wp:positionH>
                <wp:positionV relativeFrom="paragraph">
                  <wp:posOffset>133283</wp:posOffset>
                </wp:positionV>
                <wp:extent cx="51840" cy="10080"/>
                <wp:effectExtent l="57150" t="57150" r="43815" b="47625"/>
                <wp:wrapNone/>
                <wp:docPr id="730" name="Ink 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6">
                      <w14:nvContentPartPr>
                        <w14:cNvContentPartPr/>
                      </w14:nvContentPartPr>
                      <w14:xfrm>
                        <a:off x="0" y="0"/>
                        <a:ext cx="518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FA159E" id="Ink 730" o:spid="_x0000_s1026" type="#_x0000_t75" style="position:absolute;margin-left:478.4pt;margin-top:9.8pt;width:5.5pt;height:2.3pt;z-index:25240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">
                <v:imagedata r:id="rId1507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404736" behindDoc="0" locked="0" layoutInCell="1" allowOverlap="1">
                <wp:simplePos x="0" y="0"/>
                <wp:positionH relativeFrom="column">
                  <wp:posOffset>6069099</wp:posOffset>
                </wp:positionH>
                <wp:positionV relativeFrom="paragraph">
                  <wp:posOffset>74243</wp:posOffset>
                </wp:positionV>
                <wp:extent cx="81360" cy="22320"/>
                <wp:effectExtent l="19050" t="57150" r="52070" b="34925"/>
                <wp:wrapNone/>
                <wp:docPr id="729" name="Ink 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8">
                      <w14:nvContentPartPr>
                        <w14:cNvContentPartPr/>
                      </w14:nvContentPartPr>
                      <w14:xfrm>
                        <a:off x="0" y="0"/>
                        <a:ext cx="8136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ED6C59" id="Ink 729" o:spid="_x0000_s1026" type="#_x0000_t75" style="position:absolute;margin-left:477.65pt;margin-top:5.2pt;width:7.3pt;height:2.7pt;z-index:25240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">
                <v:imagedata r:id="rId1509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403712" behindDoc="0" locked="0" layoutInCell="1" allowOverlap="1">
                <wp:simplePos x="0" y="0"/>
                <wp:positionH relativeFrom="column">
                  <wp:posOffset>5930499</wp:posOffset>
                </wp:positionH>
                <wp:positionV relativeFrom="paragraph">
                  <wp:posOffset>31763</wp:posOffset>
                </wp:positionV>
                <wp:extent cx="110880" cy="159480"/>
                <wp:effectExtent l="38100" t="19050" r="41910" b="50165"/>
                <wp:wrapNone/>
                <wp:docPr id="728" name="Ink 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0">
                      <w14:nvContentPartPr>
                        <w14:cNvContentPartPr/>
                      </w14:nvContentPartPr>
                      <w14:xfrm>
                        <a:off x="0" y="0"/>
                        <a:ext cx="11088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838A87" id="Ink 728" o:spid="_x0000_s1026" type="#_x0000_t75" style="position:absolute;margin-left:466.25pt;margin-top:2.2pt;width:9.8pt;height:13.5pt;z-index:25240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">
                <v:imagedata r:id="rId1511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402688" behindDoc="0" locked="0" layoutInCell="1" allowOverlap="1">
                <wp:simplePos x="0" y="0"/>
                <wp:positionH relativeFrom="column">
                  <wp:posOffset>5931579</wp:posOffset>
                </wp:positionH>
                <wp:positionV relativeFrom="paragraph">
                  <wp:posOffset>51923</wp:posOffset>
                </wp:positionV>
                <wp:extent cx="122400" cy="111960"/>
                <wp:effectExtent l="19050" t="38100" r="49530" b="40640"/>
                <wp:wrapNone/>
                <wp:docPr id="727" name="Ink 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2">
                      <w14:nvContentPartPr>
                        <w14:cNvContentPartPr/>
                      </w14:nvContentPartPr>
                      <w14:xfrm>
                        <a:off x="0" y="0"/>
                        <a:ext cx="12240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58B269" id="Ink 727" o:spid="_x0000_s1026" type="#_x0000_t75" style="position:absolute;margin-left:466.8pt;margin-top:3.6pt;width:10.55pt;height:9.9pt;z-index:25240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">
                <v:imagedata r:id="rId1513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400640" behindDoc="0" locked="0" layoutInCell="1" allowOverlap="1">
                <wp:simplePos x="0" y="0"/>
                <wp:positionH relativeFrom="column">
                  <wp:posOffset>5492019</wp:posOffset>
                </wp:positionH>
                <wp:positionV relativeFrom="paragraph">
                  <wp:posOffset>145883</wp:posOffset>
                </wp:positionV>
                <wp:extent cx="223200" cy="6120"/>
                <wp:effectExtent l="38100" t="57150" r="43815" b="51435"/>
                <wp:wrapNone/>
                <wp:docPr id="725" name="Ink 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4">
                      <w14:nvContentPartPr>
                        <w14:cNvContentPartPr/>
                      </w14:nvContentPartPr>
                      <w14:xfrm>
                        <a:off x="0" y="0"/>
                        <a:ext cx="2232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0BAFCB" id="Ink 725" o:spid="_x0000_s1026" type="#_x0000_t75" style="position:absolute;margin-left:431.9pt;margin-top:10.75pt;width:18.75pt;height:2.15pt;z-index:2524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">
                <v:imagedata r:id="rId1515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98592" behindDoc="0" locked="0" layoutInCell="1" allowOverlap="1">
                <wp:simplePos x="0" y="0"/>
                <wp:positionH relativeFrom="column">
                  <wp:posOffset>4986579</wp:posOffset>
                </wp:positionH>
                <wp:positionV relativeFrom="paragraph">
                  <wp:posOffset>129683</wp:posOffset>
                </wp:positionV>
                <wp:extent cx="298080" cy="19800"/>
                <wp:effectExtent l="38100" t="38100" r="45085" b="56515"/>
                <wp:wrapNone/>
                <wp:docPr id="723" name="Ink 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6">
                      <w14:nvContentPartPr>
                        <w14:cNvContentPartPr/>
                      </w14:nvContentPartPr>
                      <w14:xfrm>
                        <a:off x="0" y="0"/>
                        <a:ext cx="29808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0D6CB6" id="Ink 723" o:spid="_x0000_s1026" type="#_x0000_t75" style="position:absolute;margin-left:392.1pt;margin-top:9.55pt;width:24.6pt;height:3pt;z-index:2523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">
                <v:imagedata r:id="rId1517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97568" behindDoc="0" locked="0" layoutInCell="1" allowOverlap="1">
                <wp:simplePos x="0" y="0"/>
                <wp:positionH relativeFrom="column">
                  <wp:posOffset>5553219</wp:posOffset>
                </wp:positionH>
                <wp:positionV relativeFrom="paragraph">
                  <wp:posOffset>-34837</wp:posOffset>
                </wp:positionV>
                <wp:extent cx="112680" cy="122400"/>
                <wp:effectExtent l="38100" t="57150" r="40005" b="49530"/>
                <wp:wrapNone/>
                <wp:docPr id="722" name="Ink 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8">
                      <w14:nvContentPartPr>
                        <w14:cNvContentPartPr/>
                      </w14:nvContentPartPr>
                      <w14:xfrm>
                        <a:off x="0" y="0"/>
                        <a:ext cx="11268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97EECE" id="Ink 722" o:spid="_x0000_s1026" type="#_x0000_t75" style="position:absolute;margin-left:436.55pt;margin-top:-3.55pt;width:10.4pt;height:11.2pt;z-index:2523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">
                <v:imagedata r:id="rId1519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96544" behindDoc="0" locked="0" layoutInCell="1" allowOverlap="1">
                <wp:simplePos x="0" y="0"/>
                <wp:positionH relativeFrom="column">
                  <wp:posOffset>5441979</wp:posOffset>
                </wp:positionH>
                <wp:positionV relativeFrom="paragraph">
                  <wp:posOffset>-50317</wp:posOffset>
                </wp:positionV>
                <wp:extent cx="57600" cy="151560"/>
                <wp:effectExtent l="38100" t="38100" r="38100" b="39370"/>
                <wp:wrapNone/>
                <wp:docPr id="721" name="Ink 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0">
                      <w14:nvContentPartPr>
                        <w14:cNvContentPartPr/>
                      </w14:nvContentPartPr>
                      <w14:xfrm>
                        <a:off x="0" y="0"/>
                        <a:ext cx="5760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18840C" id="Ink 721" o:spid="_x0000_s1026" type="#_x0000_t75" style="position:absolute;margin-left:427.95pt;margin-top:-4.5pt;width:5.8pt;height:13.15pt;z-index:2523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">
                <v:imagedata r:id="rId1521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95520" behindDoc="0" locked="0" layoutInCell="1" allowOverlap="1">
                <wp:simplePos x="0" y="0"/>
                <wp:positionH relativeFrom="column">
                  <wp:posOffset>5298339</wp:posOffset>
                </wp:positionH>
                <wp:positionV relativeFrom="paragraph">
                  <wp:posOffset>64883</wp:posOffset>
                </wp:positionV>
                <wp:extent cx="76680" cy="8280"/>
                <wp:effectExtent l="38100" t="57150" r="38100" b="48895"/>
                <wp:wrapNone/>
                <wp:docPr id="720" name="Ink 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2">
                      <w14:nvContentPartPr>
                        <w14:cNvContentPartPr/>
                      </w14:nvContentPartPr>
                      <w14:xfrm>
                        <a:off x="0" y="0"/>
                        <a:ext cx="766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D653DD" id="Ink 720" o:spid="_x0000_s1026" type="#_x0000_t75" style="position:absolute;margin-left:416.8pt;margin-top:4.45pt;width:7.15pt;height:1.95pt;z-index:25239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">
                <v:imagedata r:id="rId1523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94496" behindDoc="0" locked="0" layoutInCell="1" allowOverlap="1">
                <wp:simplePos x="0" y="0"/>
                <wp:positionH relativeFrom="column">
                  <wp:posOffset>5289339</wp:posOffset>
                </wp:positionH>
                <wp:positionV relativeFrom="paragraph">
                  <wp:posOffset>13763</wp:posOffset>
                </wp:positionV>
                <wp:extent cx="87840" cy="10080"/>
                <wp:effectExtent l="38100" t="57150" r="45720" b="47625"/>
                <wp:wrapNone/>
                <wp:docPr id="719" name="Ink 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4">
                      <w14:nvContentPartPr>
                        <w14:cNvContentPartPr/>
                      </w14:nvContentPartPr>
                      <w14:xfrm>
                        <a:off x="0" y="0"/>
                        <a:ext cx="878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0001A8" id="Ink 719" o:spid="_x0000_s1026" type="#_x0000_t75" style="position:absolute;margin-left:416.25pt;margin-top:.35pt;width:7.9pt;height:2.4pt;z-index:2523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">
                <v:imagedata r:id="rId1525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>
                <wp:simplePos x="0" y="0"/>
                <wp:positionH relativeFrom="column">
                  <wp:posOffset>5151819</wp:posOffset>
                </wp:positionH>
                <wp:positionV relativeFrom="paragraph">
                  <wp:posOffset>8003</wp:posOffset>
                </wp:positionV>
                <wp:extent cx="76680" cy="107640"/>
                <wp:effectExtent l="38100" t="38100" r="38100" b="45085"/>
                <wp:wrapNone/>
                <wp:docPr id="718" name="Ink 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6">
                      <w14:nvContentPartPr>
                        <w14:cNvContentPartPr/>
                      </w14:nvContentPartPr>
                      <w14:xfrm>
                        <a:off x="0" y="0"/>
                        <a:ext cx="7668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638075" id="Ink 718" o:spid="_x0000_s1026" type="#_x0000_t75" style="position:absolute;margin-left:405pt;margin-top:.4pt;width:6.95pt;height:9.4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">
                <v:imagedata r:id="rId1527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>
                <wp:simplePos x="0" y="0"/>
                <wp:positionH relativeFrom="column">
                  <wp:posOffset>5157579</wp:posOffset>
                </wp:positionH>
                <wp:positionV relativeFrom="paragraph">
                  <wp:posOffset>-7477</wp:posOffset>
                </wp:positionV>
                <wp:extent cx="90720" cy="106920"/>
                <wp:effectExtent l="38100" t="38100" r="43180" b="45720"/>
                <wp:wrapNone/>
                <wp:docPr id="717" name="Ink 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8">
                      <w14:nvContentPartPr>
                        <w14:cNvContentPartPr/>
                      </w14:nvContentPartPr>
                      <w14:xfrm>
                        <a:off x="0" y="0"/>
                        <a:ext cx="9072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A76883" id="Ink 717" o:spid="_x0000_s1026" type="#_x0000_t75" style="position:absolute;margin-left:405.85pt;margin-top:-.85pt;width:8.05pt;height:9.25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">
                <v:imagedata r:id="rId1529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91424" behindDoc="0" locked="0" layoutInCell="1" allowOverlap="1">
                <wp:simplePos x="0" y="0"/>
                <wp:positionH relativeFrom="column">
                  <wp:posOffset>4990179</wp:posOffset>
                </wp:positionH>
                <wp:positionV relativeFrom="paragraph">
                  <wp:posOffset>-79837</wp:posOffset>
                </wp:positionV>
                <wp:extent cx="115920" cy="169920"/>
                <wp:effectExtent l="38100" t="38100" r="36830" b="59055"/>
                <wp:wrapNone/>
                <wp:docPr id="716" name="Ink 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0">
                      <w14:nvContentPartPr>
                        <w14:cNvContentPartPr/>
                      </w14:nvContentPartPr>
                      <w14:xfrm>
                        <a:off x="0" y="0"/>
                        <a:ext cx="11592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FA29CA" id="Ink 716" o:spid="_x0000_s1026" type="#_x0000_t75" style="position:absolute;margin-left:392.35pt;margin-top:-7pt;width:10.35pt;height:14.85pt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">
                <v:imagedata r:id="rId1531" o:title=""/>
              </v:shape>
            </w:pict>
          </mc:Fallback>
        </mc:AlternateContent>
      </w:r>
    </w:p>
    <w:p w:rsidR="00C73F3D" w:rsidRDefault="00D54380">
      <w:pPr>
        <w:rPr>
          <w:b/>
        </w:rPr>
      </w:pP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401664" behindDoc="0" locked="0" layoutInCell="1" allowOverlap="1">
                <wp:simplePos x="0" y="0"/>
                <wp:positionH relativeFrom="column">
                  <wp:posOffset>5539539</wp:posOffset>
                </wp:positionH>
                <wp:positionV relativeFrom="paragraph">
                  <wp:posOffset>23308</wp:posOffset>
                </wp:positionV>
                <wp:extent cx="64440" cy="76320"/>
                <wp:effectExtent l="38100" t="38100" r="50165" b="57150"/>
                <wp:wrapNone/>
                <wp:docPr id="726" name="Ink 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2">
                      <w14:nvContentPartPr>
                        <w14:cNvContentPartPr/>
                      </w14:nvContentPartPr>
                      <w14:xfrm>
                        <a:off x="0" y="0"/>
                        <a:ext cx="6444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4BA4D0" id="Ink 726" o:spid="_x0000_s1026" type="#_x0000_t75" style="position:absolute;margin-left:435.55pt;margin-top:1.15pt;width:6.4pt;height:7.4pt;z-index:25240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">
                <v:imagedata r:id="rId1533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99616" behindDoc="0" locked="0" layoutInCell="1" allowOverlap="1">
                <wp:simplePos x="0" y="0"/>
                <wp:positionH relativeFrom="column">
                  <wp:posOffset>5130219</wp:posOffset>
                </wp:positionH>
                <wp:positionV relativeFrom="paragraph">
                  <wp:posOffset>15748</wp:posOffset>
                </wp:positionV>
                <wp:extent cx="64080" cy="73440"/>
                <wp:effectExtent l="38100" t="38100" r="50800" b="41275"/>
                <wp:wrapNone/>
                <wp:docPr id="724" name="Ink 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4">
                      <w14:nvContentPartPr>
                        <w14:cNvContentPartPr/>
                      </w14:nvContentPartPr>
                      <w14:xfrm>
                        <a:off x="0" y="0"/>
                        <a:ext cx="6408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53F80D" id="Ink 724" o:spid="_x0000_s1026" type="#_x0000_t75" style="position:absolute;margin-left:403.2pt;margin-top:.5pt;width:6.45pt;height:7.3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">
                <v:imagedata r:id="rId1535" o:title=""/>
              </v:shape>
            </w:pict>
          </mc:Fallback>
        </mc:AlternateContent>
      </w:r>
    </w:p>
    <w:p w:rsidR="00415925" w:rsidRDefault="00D54380" w:rsidP="00415925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93824" behindDoc="0" locked="0" layoutInCell="1" allowOverlap="1">
                <wp:simplePos x="0" y="0"/>
                <wp:positionH relativeFrom="column">
                  <wp:posOffset>6363219</wp:posOffset>
                </wp:positionH>
                <wp:positionV relativeFrom="paragraph">
                  <wp:posOffset>28119</wp:posOffset>
                </wp:positionV>
                <wp:extent cx="54000" cy="124920"/>
                <wp:effectExtent l="57150" t="57150" r="41275" b="46990"/>
                <wp:wrapNone/>
                <wp:docPr id="821" name="Ink 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6">
                      <w14:nvContentPartPr>
                        <w14:cNvContentPartPr/>
                      </w14:nvContentPartPr>
                      <w14:xfrm>
                        <a:off x="0" y="0"/>
                        <a:ext cx="5400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8C4BB6" id="Ink 821" o:spid="_x0000_s1026" type="#_x0000_t75" style="position:absolute;margin-left:500.1pt;margin-top:1.5pt;width:5.6pt;height:11.45pt;z-index:25249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">
                <v:imagedata r:id="rId153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92800" behindDoc="0" locked="0" layoutInCell="1" allowOverlap="1">
                <wp:simplePos x="0" y="0"/>
                <wp:positionH relativeFrom="column">
                  <wp:posOffset>6218499</wp:posOffset>
                </wp:positionH>
                <wp:positionV relativeFrom="paragraph">
                  <wp:posOffset>73119</wp:posOffset>
                </wp:positionV>
                <wp:extent cx="106200" cy="8640"/>
                <wp:effectExtent l="38100" t="38100" r="46355" b="48895"/>
                <wp:wrapNone/>
                <wp:docPr id="820" name="Ink 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8">
                      <w14:nvContentPartPr>
                        <w14:cNvContentPartPr/>
                      </w14:nvContentPartPr>
                      <w14:xfrm>
                        <a:off x="0" y="0"/>
                        <a:ext cx="1062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7B31BE" id="Ink 820" o:spid="_x0000_s1026" type="#_x0000_t75" style="position:absolute;margin-left:489.15pt;margin-top:5.15pt;width:9.45pt;height:2.05pt;z-index:25249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">
                <v:imagedata r:id="rId153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91776" behindDoc="0" locked="0" layoutInCell="1" allowOverlap="1">
                <wp:simplePos x="0" y="0"/>
                <wp:positionH relativeFrom="column">
                  <wp:posOffset>6260979</wp:posOffset>
                </wp:positionH>
                <wp:positionV relativeFrom="paragraph">
                  <wp:posOffset>-8241</wp:posOffset>
                </wp:positionV>
                <wp:extent cx="18360" cy="190080"/>
                <wp:effectExtent l="38100" t="38100" r="39370" b="38735"/>
                <wp:wrapNone/>
                <wp:docPr id="819" name="Ink 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0">
                      <w14:nvContentPartPr>
                        <w14:cNvContentPartPr/>
                      </w14:nvContentPartPr>
                      <w14:xfrm>
                        <a:off x="0" y="0"/>
                        <a:ext cx="1836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21C07D" id="Ink 819" o:spid="_x0000_s1026" type="#_x0000_t75" style="position:absolute;margin-left:492.75pt;margin-top:-1.15pt;width:2.4pt;height:16.1pt;z-index:25249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">
                <v:imagedata r:id="rId154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90752" behindDoc="0" locked="0" layoutInCell="1" allowOverlap="1">
                <wp:simplePos x="0" y="0"/>
                <wp:positionH relativeFrom="column">
                  <wp:posOffset>6000699</wp:posOffset>
                </wp:positionH>
                <wp:positionV relativeFrom="paragraph">
                  <wp:posOffset>51879</wp:posOffset>
                </wp:positionV>
                <wp:extent cx="199080" cy="110160"/>
                <wp:effectExtent l="19050" t="38100" r="48895" b="42545"/>
                <wp:wrapNone/>
                <wp:docPr id="818" name="Ink 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2">
                      <w14:nvContentPartPr>
                        <w14:cNvContentPartPr/>
                      </w14:nvContentPartPr>
                      <w14:xfrm>
                        <a:off x="0" y="0"/>
                        <a:ext cx="19908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4E583F" id="Ink 818" o:spid="_x0000_s1026" type="#_x0000_t75" style="position:absolute;margin-left:472.25pt;margin-top:3.35pt;width:16.6pt;height:10.2pt;z-index:25249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">
                <v:imagedata r:id="rId154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89728" behindDoc="0" locked="0" layoutInCell="1" allowOverlap="1">
                <wp:simplePos x="0" y="0"/>
                <wp:positionH relativeFrom="column">
                  <wp:posOffset>5834739</wp:posOffset>
                </wp:positionH>
                <wp:positionV relativeFrom="paragraph">
                  <wp:posOffset>54399</wp:posOffset>
                </wp:positionV>
                <wp:extent cx="133920" cy="105480"/>
                <wp:effectExtent l="38100" t="38100" r="19050" b="46990"/>
                <wp:wrapNone/>
                <wp:docPr id="817" name="Ink 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4">
                      <w14:nvContentPartPr>
                        <w14:cNvContentPartPr/>
                      </w14:nvContentPartPr>
                      <w14:xfrm>
                        <a:off x="0" y="0"/>
                        <a:ext cx="13392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2BD48B" id="Ink 817" o:spid="_x0000_s1026" type="#_x0000_t75" style="position:absolute;margin-left:458.7pt;margin-top:3.85pt;width:12.05pt;height:9.5pt;z-index:25248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">
                <v:imagedata r:id="rId154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88704" behindDoc="0" locked="0" layoutInCell="1" allowOverlap="1">
                <wp:simplePos x="0" y="0"/>
                <wp:positionH relativeFrom="column">
                  <wp:posOffset>5695419</wp:posOffset>
                </wp:positionH>
                <wp:positionV relativeFrom="paragraph">
                  <wp:posOffset>50799</wp:posOffset>
                </wp:positionV>
                <wp:extent cx="98640" cy="214560"/>
                <wp:effectExtent l="38100" t="38100" r="53975" b="52705"/>
                <wp:wrapNone/>
                <wp:docPr id="816" name="Ink 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6">
                      <w14:nvContentPartPr>
                        <w14:cNvContentPartPr/>
                      </w14:nvContentPartPr>
                      <w14:xfrm>
                        <a:off x="0" y="0"/>
                        <a:ext cx="98640" cy="21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8AFC3F" id="Ink 816" o:spid="_x0000_s1026" type="#_x0000_t75" style="position:absolute;margin-left:447.8pt;margin-top:3.3pt;width:8.9pt;height:18.45pt;z-index:25248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">
                <v:imagedata r:id="rId154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87680" behindDoc="0" locked="0" layoutInCell="1" allowOverlap="1">
                <wp:simplePos x="0" y="0"/>
                <wp:positionH relativeFrom="column">
                  <wp:posOffset>5617299</wp:posOffset>
                </wp:positionH>
                <wp:positionV relativeFrom="paragraph">
                  <wp:posOffset>36039</wp:posOffset>
                </wp:positionV>
                <wp:extent cx="72360" cy="118800"/>
                <wp:effectExtent l="38100" t="57150" r="42545" b="52705"/>
                <wp:wrapNone/>
                <wp:docPr id="815" name="Ink 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8">
                      <w14:nvContentPartPr>
                        <w14:cNvContentPartPr/>
                      </w14:nvContentPartPr>
                      <w14:xfrm>
                        <a:off x="0" y="0"/>
                        <a:ext cx="7236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3B0C7F" id="Ink 815" o:spid="_x0000_s1026" type="#_x0000_t75" style="position:absolute;margin-left:441.95pt;margin-top:2.15pt;width:6.65pt;height:10.65pt;z-index:25248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">
                <v:imagedata r:id="rId154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86656" behindDoc="0" locked="0" layoutInCell="1" allowOverlap="1">
                <wp:simplePos x="0" y="0"/>
                <wp:positionH relativeFrom="column">
                  <wp:posOffset>5534499</wp:posOffset>
                </wp:positionH>
                <wp:positionV relativeFrom="paragraph">
                  <wp:posOffset>6519</wp:posOffset>
                </wp:positionV>
                <wp:extent cx="77040" cy="135000"/>
                <wp:effectExtent l="19050" t="38100" r="37465" b="55880"/>
                <wp:wrapNone/>
                <wp:docPr id="814" name="Ink 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0">
                      <w14:nvContentPartPr>
                        <w14:cNvContentPartPr/>
                      </w14:nvContentPartPr>
                      <w14:xfrm>
                        <a:off x="0" y="0"/>
                        <a:ext cx="7704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13ECA2" id="Ink 814" o:spid="_x0000_s1026" type="#_x0000_t75" style="position:absolute;margin-left:435.2pt;margin-top:-.25pt;width:7pt;height:12.15pt;z-index:2524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">
                <v:imagedata r:id="rId155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85632" behindDoc="0" locked="0" layoutInCell="1" allowOverlap="1">
                <wp:simplePos x="0" y="0"/>
                <wp:positionH relativeFrom="column">
                  <wp:posOffset>5256579</wp:posOffset>
                </wp:positionH>
                <wp:positionV relativeFrom="paragraph">
                  <wp:posOffset>136119</wp:posOffset>
                </wp:positionV>
                <wp:extent cx="124200" cy="9000"/>
                <wp:effectExtent l="38100" t="38100" r="47625" b="48260"/>
                <wp:wrapNone/>
                <wp:docPr id="813" name="Ink 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2">
                      <w14:nvContentPartPr>
                        <w14:cNvContentPartPr/>
                      </w14:nvContentPartPr>
                      <w14:xfrm>
                        <a:off x="0" y="0"/>
                        <a:ext cx="1242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FD48AB" id="Ink 813" o:spid="_x0000_s1026" type="#_x0000_t75" style="position:absolute;margin-left:413.35pt;margin-top:10.15pt;width:11.1pt;height:2.05pt;z-index:25248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">
                <v:imagedata r:id="rId155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84608" behindDoc="0" locked="0" layoutInCell="1" allowOverlap="1">
                <wp:simplePos x="0" y="0"/>
                <wp:positionH relativeFrom="column">
                  <wp:posOffset>5249739</wp:posOffset>
                </wp:positionH>
                <wp:positionV relativeFrom="paragraph">
                  <wp:posOffset>90399</wp:posOffset>
                </wp:positionV>
                <wp:extent cx="183960" cy="3960"/>
                <wp:effectExtent l="38100" t="57150" r="45085" b="53340"/>
                <wp:wrapNone/>
                <wp:docPr id="812" name="Ink 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4">
                      <w14:nvContentPartPr>
                        <w14:cNvContentPartPr/>
                      </w14:nvContentPartPr>
                      <w14:xfrm>
                        <a:off x="0" y="0"/>
                        <a:ext cx="1839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75E968" id="Ink 812" o:spid="_x0000_s1026" type="#_x0000_t75" style="position:absolute;margin-left:412.9pt;margin-top:6.35pt;width:15.55pt;height:1.65pt;z-index:25248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">
                <v:imagedata r:id="rId155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83584" behindDoc="0" locked="0" layoutInCell="1" allowOverlap="1">
                <wp:simplePos x="0" y="0"/>
                <wp:positionH relativeFrom="column">
                  <wp:posOffset>5240019</wp:posOffset>
                </wp:positionH>
                <wp:positionV relativeFrom="paragraph">
                  <wp:posOffset>-28761</wp:posOffset>
                </wp:positionV>
                <wp:extent cx="167400" cy="74880"/>
                <wp:effectExtent l="38100" t="38100" r="0" b="40005"/>
                <wp:wrapNone/>
                <wp:docPr id="811" name="Ink 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6">
                      <w14:nvContentPartPr>
                        <w14:cNvContentPartPr/>
                      </w14:nvContentPartPr>
                      <w14:xfrm>
                        <a:off x="0" y="0"/>
                        <a:ext cx="16740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1E3F14" id="Ink 811" o:spid="_x0000_s1026" type="#_x0000_t75" style="position:absolute;margin-left:412.25pt;margin-top:-3pt;width:14.2pt;height:7.3pt;z-index:25248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">
                <v:imagedata r:id="rId155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82560" behindDoc="0" locked="0" layoutInCell="1" allowOverlap="1">
                <wp:simplePos x="0" y="0"/>
                <wp:positionH relativeFrom="column">
                  <wp:posOffset>4911339</wp:posOffset>
                </wp:positionH>
                <wp:positionV relativeFrom="paragraph">
                  <wp:posOffset>-11481</wp:posOffset>
                </wp:positionV>
                <wp:extent cx="111600" cy="161280"/>
                <wp:effectExtent l="38100" t="57150" r="41275" b="48895"/>
                <wp:wrapNone/>
                <wp:docPr id="810" name="Ink 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8">
                      <w14:nvContentPartPr>
                        <w14:cNvContentPartPr/>
                      </w14:nvContentPartPr>
                      <w14:xfrm>
                        <a:off x="0" y="0"/>
                        <a:ext cx="11160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A1F699" id="Ink 810" o:spid="_x0000_s1026" type="#_x0000_t75" style="position:absolute;margin-left:386pt;margin-top:-1.65pt;width:10.2pt;height:14.25pt;z-index:25248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">
                <v:imagedata r:id="rId155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81536" behindDoc="0" locked="0" layoutInCell="1" allowOverlap="1">
                <wp:simplePos x="0" y="0"/>
                <wp:positionH relativeFrom="column">
                  <wp:posOffset>4543779</wp:posOffset>
                </wp:positionH>
                <wp:positionV relativeFrom="paragraph">
                  <wp:posOffset>69159</wp:posOffset>
                </wp:positionV>
                <wp:extent cx="159120" cy="97920"/>
                <wp:effectExtent l="38100" t="38100" r="50800" b="54610"/>
                <wp:wrapNone/>
                <wp:docPr id="809" name="Ink 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0">
                      <w14:nvContentPartPr>
                        <w14:cNvContentPartPr/>
                      </w14:nvContentPartPr>
                      <w14:xfrm>
                        <a:off x="0" y="0"/>
                        <a:ext cx="15912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5983FD" id="Ink 809" o:spid="_x0000_s1026" type="#_x0000_t75" style="position:absolute;margin-left:357.25pt;margin-top:4.7pt;width:13.9pt;height:9.2pt;z-index:25248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">
                <v:imagedata r:id="rId156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80512" behindDoc="0" locked="0" layoutInCell="1" allowOverlap="1">
                <wp:simplePos x="0" y="0"/>
                <wp:positionH relativeFrom="column">
                  <wp:posOffset>4574739</wp:posOffset>
                </wp:positionH>
                <wp:positionV relativeFrom="paragraph">
                  <wp:posOffset>-12921</wp:posOffset>
                </wp:positionV>
                <wp:extent cx="11160" cy="169200"/>
                <wp:effectExtent l="38100" t="38100" r="46355" b="40640"/>
                <wp:wrapNone/>
                <wp:docPr id="808" name="Ink 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2">
                      <w14:nvContentPartPr>
                        <w14:cNvContentPartPr/>
                      </w14:nvContentPartPr>
                      <w14:xfrm>
                        <a:off x="0" y="0"/>
                        <a:ext cx="1116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885819" id="Ink 808" o:spid="_x0000_s1026" type="#_x0000_t75" style="position:absolute;margin-left:359.8pt;margin-top:-1.25pt;width:2.05pt;height:14.15pt;z-index:25248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">
                <v:imagedata r:id="rId156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79488" behindDoc="0" locked="0" layoutInCell="1" allowOverlap="1">
                <wp:simplePos x="0" y="0"/>
                <wp:positionH relativeFrom="column">
                  <wp:posOffset>4428939</wp:posOffset>
                </wp:positionH>
                <wp:positionV relativeFrom="paragraph">
                  <wp:posOffset>42519</wp:posOffset>
                </wp:positionV>
                <wp:extent cx="77760" cy="118440"/>
                <wp:effectExtent l="38100" t="38100" r="55880" b="34290"/>
                <wp:wrapNone/>
                <wp:docPr id="807" name="Ink 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4">
                      <w14:nvContentPartPr>
                        <w14:cNvContentPartPr/>
                      </w14:nvContentPartPr>
                      <w14:xfrm>
                        <a:off x="0" y="0"/>
                        <a:ext cx="7776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406C0C" id="Ink 807" o:spid="_x0000_s1026" type="#_x0000_t75" style="position:absolute;margin-left:348pt;margin-top:3.1pt;width:7.45pt;height:10.2pt;z-index:25247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">
                <v:imagedata r:id="rId156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78464" behindDoc="0" locked="0" layoutInCell="1" allowOverlap="1">
                <wp:simplePos x="0" y="0"/>
                <wp:positionH relativeFrom="column">
                  <wp:posOffset>4362339</wp:posOffset>
                </wp:positionH>
                <wp:positionV relativeFrom="paragraph">
                  <wp:posOffset>51159</wp:posOffset>
                </wp:positionV>
                <wp:extent cx="5400" cy="120960"/>
                <wp:effectExtent l="38100" t="38100" r="52070" b="50800"/>
                <wp:wrapNone/>
                <wp:docPr id="806" name="Ink 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6">
                      <w14:nvContentPartPr>
                        <w14:cNvContentPartPr/>
                      </w14:nvContentPartPr>
                      <w14:xfrm>
                        <a:off x="0" y="0"/>
                        <a:ext cx="540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C9B86F" id="Ink 806" o:spid="_x0000_s1026" type="#_x0000_t75" style="position:absolute;margin-left:343pt;margin-top:3.45pt;width:1.75pt;height:10.7pt;z-index:25247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">
                <v:imagedata r:id="rId156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77440" behindDoc="0" locked="0" layoutInCell="1" allowOverlap="1">
                <wp:simplePos x="0" y="0"/>
                <wp:positionH relativeFrom="column">
                  <wp:posOffset>4118619</wp:posOffset>
                </wp:positionH>
                <wp:positionV relativeFrom="paragraph">
                  <wp:posOffset>66639</wp:posOffset>
                </wp:positionV>
                <wp:extent cx="56880" cy="10800"/>
                <wp:effectExtent l="38100" t="57150" r="57785" b="46355"/>
                <wp:wrapNone/>
                <wp:docPr id="805" name="Ink 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8">
                      <w14:nvContentPartPr>
                        <w14:cNvContentPartPr/>
                      </w14:nvContentPartPr>
                      <w14:xfrm>
                        <a:off x="0" y="0"/>
                        <a:ext cx="568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DCED57" id="Ink 805" o:spid="_x0000_s1026" type="#_x0000_t75" style="position:absolute;margin-left:323.55pt;margin-top:4.5pt;width:6.05pt;height:1.95pt;z-index:25247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">
                <v:imagedata r:id="rId156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76416" behindDoc="0" locked="0" layoutInCell="1" allowOverlap="1">
                <wp:simplePos x="0" y="0"/>
                <wp:positionH relativeFrom="column">
                  <wp:posOffset>4137339</wp:posOffset>
                </wp:positionH>
                <wp:positionV relativeFrom="paragraph">
                  <wp:posOffset>-28761</wp:posOffset>
                </wp:positionV>
                <wp:extent cx="19440" cy="185040"/>
                <wp:effectExtent l="38100" t="38100" r="38100" b="43815"/>
                <wp:wrapNone/>
                <wp:docPr id="804" name="Ink 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0">
                      <w14:nvContentPartPr>
                        <w14:cNvContentPartPr/>
                      </w14:nvContentPartPr>
                      <w14:xfrm>
                        <a:off x="0" y="0"/>
                        <a:ext cx="1944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42250E" id="Ink 804" o:spid="_x0000_s1026" type="#_x0000_t75" style="position:absolute;margin-left:325.5pt;margin-top:-2.5pt;width:2.5pt;height:15.45pt;z-index:25247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">
                <v:imagedata r:id="rId157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75392" behindDoc="0" locked="0" layoutInCell="1" allowOverlap="1">
                <wp:simplePos x="0" y="0"/>
                <wp:positionH relativeFrom="column">
                  <wp:posOffset>3884979</wp:posOffset>
                </wp:positionH>
                <wp:positionV relativeFrom="paragraph">
                  <wp:posOffset>52239</wp:posOffset>
                </wp:positionV>
                <wp:extent cx="197640" cy="110880"/>
                <wp:effectExtent l="19050" t="38100" r="31115" b="41910"/>
                <wp:wrapNone/>
                <wp:docPr id="803" name="Ink 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2">
                      <w14:nvContentPartPr>
                        <w14:cNvContentPartPr/>
                      </w14:nvContentPartPr>
                      <w14:xfrm>
                        <a:off x="0" y="0"/>
                        <a:ext cx="19764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CC3178" id="Ink 803" o:spid="_x0000_s1026" type="#_x0000_t75" style="position:absolute;margin-left:305.65pt;margin-top:3.35pt;width:16.4pt;height:10.3pt;z-index:25247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">
                <v:imagedata r:id="rId157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74368" behindDoc="0" locked="0" layoutInCell="1" allowOverlap="1">
                <wp:simplePos x="0" y="0"/>
                <wp:positionH relativeFrom="column">
                  <wp:posOffset>3731259</wp:posOffset>
                </wp:positionH>
                <wp:positionV relativeFrom="paragraph">
                  <wp:posOffset>51159</wp:posOffset>
                </wp:positionV>
                <wp:extent cx="149760" cy="96840"/>
                <wp:effectExtent l="38100" t="38100" r="41275" b="36830"/>
                <wp:wrapNone/>
                <wp:docPr id="802" name="Ink 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4">
                      <w14:nvContentPartPr>
                        <w14:cNvContentPartPr/>
                      </w14:nvContentPartPr>
                      <w14:xfrm>
                        <a:off x="0" y="0"/>
                        <a:ext cx="14976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E5CE12" id="Ink 802" o:spid="_x0000_s1026" type="#_x0000_t75" style="position:absolute;margin-left:293.5pt;margin-top:3.5pt;width:12.7pt;height:8.85pt;z-index:25247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">
                <v:imagedata r:id="rId157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73344" behindDoc="0" locked="0" layoutInCell="1" allowOverlap="1">
                <wp:simplePos x="0" y="0"/>
                <wp:positionH relativeFrom="column">
                  <wp:posOffset>3587979</wp:posOffset>
                </wp:positionH>
                <wp:positionV relativeFrom="paragraph">
                  <wp:posOffset>28839</wp:posOffset>
                </wp:positionV>
                <wp:extent cx="96120" cy="236520"/>
                <wp:effectExtent l="38100" t="57150" r="56515" b="49530"/>
                <wp:wrapNone/>
                <wp:docPr id="801" name="Ink 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6">
                      <w14:nvContentPartPr>
                        <w14:cNvContentPartPr/>
                      </w14:nvContentPartPr>
                      <w14:xfrm>
                        <a:off x="0" y="0"/>
                        <a:ext cx="96120" cy="23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AED82A" id="Ink 801" o:spid="_x0000_s1026" type="#_x0000_t75" style="position:absolute;margin-left:281.75pt;margin-top:1.55pt;width:8.85pt;height:20.2pt;z-index:25247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">
                <v:imagedata r:id="rId157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72320" behindDoc="0" locked="0" layoutInCell="1" allowOverlap="1">
                <wp:simplePos x="0" y="0"/>
                <wp:positionH relativeFrom="column">
                  <wp:posOffset>3477819</wp:posOffset>
                </wp:positionH>
                <wp:positionV relativeFrom="paragraph">
                  <wp:posOffset>33159</wp:posOffset>
                </wp:positionV>
                <wp:extent cx="101160" cy="132480"/>
                <wp:effectExtent l="38100" t="38100" r="32385" b="58420"/>
                <wp:wrapNone/>
                <wp:docPr id="800" name="Ink 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8">
                      <w14:nvContentPartPr>
                        <w14:cNvContentPartPr/>
                      </w14:nvContentPartPr>
                      <w14:xfrm>
                        <a:off x="0" y="0"/>
                        <a:ext cx="10116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7699B5" id="Ink 800" o:spid="_x0000_s1026" type="#_x0000_t75" style="position:absolute;margin-left:273.6pt;margin-top:1.85pt;width:8.8pt;height:11.95pt;z-index:25247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">
                <v:imagedata r:id="rId157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71296" behindDoc="0" locked="0" layoutInCell="1" allowOverlap="1">
                <wp:simplePos x="0" y="0"/>
                <wp:positionH relativeFrom="column">
                  <wp:posOffset>3398259</wp:posOffset>
                </wp:positionH>
                <wp:positionV relativeFrom="paragraph">
                  <wp:posOffset>-10041</wp:posOffset>
                </wp:positionV>
                <wp:extent cx="83880" cy="163080"/>
                <wp:effectExtent l="57150" t="38100" r="49530" b="46990"/>
                <wp:wrapNone/>
                <wp:docPr id="799" name="Ink 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0">
                      <w14:nvContentPartPr>
                        <w14:cNvContentPartPr/>
                      </w14:nvContentPartPr>
                      <w14:xfrm>
                        <a:off x="0" y="0"/>
                        <a:ext cx="8388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3E1C1E" id="Ink 799" o:spid="_x0000_s1026" type="#_x0000_t75" style="position:absolute;margin-left:266.85pt;margin-top:-1.3pt;width:7.65pt;height:14.15pt;z-index:25247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">
                <v:imagedata r:id="rId158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70272" behindDoc="0" locked="0" layoutInCell="1" allowOverlap="1">
                <wp:simplePos x="0" y="0"/>
                <wp:positionH relativeFrom="column">
                  <wp:posOffset>3169299</wp:posOffset>
                </wp:positionH>
                <wp:positionV relativeFrom="paragraph">
                  <wp:posOffset>34959</wp:posOffset>
                </wp:positionV>
                <wp:extent cx="107640" cy="121680"/>
                <wp:effectExtent l="38100" t="57150" r="0" b="50165"/>
                <wp:wrapNone/>
                <wp:docPr id="798" name="Ink 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2">
                      <w14:nvContentPartPr>
                        <w14:cNvContentPartPr/>
                      </w14:nvContentPartPr>
                      <w14:xfrm>
                        <a:off x="0" y="0"/>
                        <a:ext cx="10764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111B4C" id="Ink 798" o:spid="_x0000_s1026" type="#_x0000_t75" style="position:absolute;margin-left:248.85pt;margin-top:2.05pt;width:9.9pt;height:10.95pt;z-index:25247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">
                <v:imagedata r:id="rId158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69248" behindDoc="0" locked="0" layoutInCell="1" allowOverlap="1">
                <wp:simplePos x="0" y="0"/>
                <wp:positionH relativeFrom="column">
                  <wp:posOffset>2989299</wp:posOffset>
                </wp:positionH>
                <wp:positionV relativeFrom="paragraph">
                  <wp:posOffset>-8241</wp:posOffset>
                </wp:positionV>
                <wp:extent cx="53640" cy="151560"/>
                <wp:effectExtent l="57150" t="38100" r="41910" b="58420"/>
                <wp:wrapNone/>
                <wp:docPr id="797" name="Ink 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4">
                      <w14:nvContentPartPr>
                        <w14:cNvContentPartPr/>
                      </w14:nvContentPartPr>
                      <w14:xfrm>
                        <a:off x="0" y="0"/>
                        <a:ext cx="5364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49D793" id="Ink 797" o:spid="_x0000_s1026" type="#_x0000_t75" style="position:absolute;margin-left:234.55pt;margin-top:-1.35pt;width:5.4pt;height:13.45pt;z-index:25246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">
                <v:imagedata r:id="rId158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68224" behindDoc="0" locked="0" layoutInCell="1" allowOverlap="1">
                <wp:simplePos x="0" y="0"/>
                <wp:positionH relativeFrom="column">
                  <wp:posOffset>2875179</wp:posOffset>
                </wp:positionH>
                <wp:positionV relativeFrom="paragraph">
                  <wp:posOffset>12279</wp:posOffset>
                </wp:positionV>
                <wp:extent cx="83160" cy="126360"/>
                <wp:effectExtent l="19050" t="57150" r="50800" b="45720"/>
                <wp:wrapNone/>
                <wp:docPr id="796" name="Ink 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6">
                      <w14:nvContentPartPr>
                        <w14:cNvContentPartPr/>
                      </w14:nvContentPartPr>
                      <w14:xfrm>
                        <a:off x="0" y="0"/>
                        <a:ext cx="8316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945E47" id="Ink 796" o:spid="_x0000_s1026" type="#_x0000_t75" style="position:absolute;margin-left:226pt;margin-top:.2pt;width:7.55pt;height:11.5pt;z-index:25246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">
                <v:imagedata r:id="rId158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67200" behindDoc="0" locked="0" layoutInCell="1" allowOverlap="1">
                <wp:simplePos x="0" y="0"/>
                <wp:positionH relativeFrom="column">
                  <wp:posOffset>2775819</wp:posOffset>
                </wp:positionH>
                <wp:positionV relativeFrom="paragraph">
                  <wp:posOffset>-34521</wp:posOffset>
                </wp:positionV>
                <wp:extent cx="72000" cy="181800"/>
                <wp:effectExtent l="38100" t="38100" r="42545" b="46990"/>
                <wp:wrapNone/>
                <wp:docPr id="795" name="Ink 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8">
                      <w14:nvContentPartPr>
                        <w14:cNvContentPartPr/>
                      </w14:nvContentPartPr>
                      <w14:xfrm>
                        <a:off x="0" y="0"/>
                        <a:ext cx="7200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15B83E" id="Ink 795" o:spid="_x0000_s1026" type="#_x0000_t75" style="position:absolute;margin-left:217.85pt;margin-top:-3.25pt;width:6.95pt;height:15.5pt;z-index:25246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">
                <v:imagedata r:id="rId158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66176" behindDoc="0" locked="0" layoutInCell="1" allowOverlap="1">
                <wp:simplePos x="0" y="0"/>
                <wp:positionH relativeFrom="column">
                  <wp:posOffset>2733339</wp:posOffset>
                </wp:positionH>
                <wp:positionV relativeFrom="paragraph">
                  <wp:posOffset>37119</wp:posOffset>
                </wp:positionV>
                <wp:extent cx="10080" cy="110160"/>
                <wp:effectExtent l="38100" t="38100" r="47625" b="42545"/>
                <wp:wrapNone/>
                <wp:docPr id="794" name="Ink 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0">
                      <w14:nvContentPartPr>
                        <w14:cNvContentPartPr/>
                      </w14:nvContentPartPr>
                      <w14:xfrm>
                        <a:off x="0" y="0"/>
                        <a:ext cx="1008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28F3A5" id="Ink 794" o:spid="_x0000_s1026" type="#_x0000_t75" style="position:absolute;margin-left:214.7pt;margin-top:2.65pt;width:2pt;height:9.55pt;z-index:25246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">
                <v:imagedata r:id="rId159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65152" behindDoc="0" locked="0" layoutInCell="1" allowOverlap="1">
                <wp:simplePos x="0" y="0"/>
                <wp:positionH relativeFrom="column">
                  <wp:posOffset>2615259</wp:posOffset>
                </wp:positionH>
                <wp:positionV relativeFrom="paragraph">
                  <wp:posOffset>22719</wp:posOffset>
                </wp:positionV>
                <wp:extent cx="65160" cy="115920"/>
                <wp:effectExtent l="38100" t="38100" r="49530" b="36830"/>
                <wp:wrapNone/>
                <wp:docPr id="793" name="Ink 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2">
                      <w14:nvContentPartPr>
                        <w14:cNvContentPartPr/>
                      </w14:nvContentPartPr>
                      <w14:xfrm>
                        <a:off x="0" y="0"/>
                        <a:ext cx="6516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F02FCC" id="Ink 793" o:spid="_x0000_s1026" type="#_x0000_t75" style="position:absolute;margin-left:205.5pt;margin-top:1.55pt;width:6.3pt;height:10.15pt;z-index:25246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">
                <v:imagedata r:id="rId159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64128" behindDoc="0" locked="0" layoutInCell="1" allowOverlap="1">
                <wp:simplePos x="0" y="0"/>
                <wp:positionH relativeFrom="column">
                  <wp:posOffset>2568819</wp:posOffset>
                </wp:positionH>
                <wp:positionV relativeFrom="paragraph">
                  <wp:posOffset>20199</wp:posOffset>
                </wp:positionV>
                <wp:extent cx="15120" cy="106200"/>
                <wp:effectExtent l="38100" t="38100" r="42545" b="46355"/>
                <wp:wrapNone/>
                <wp:docPr id="792" name="Ink 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4">
                      <w14:nvContentPartPr>
                        <w14:cNvContentPartPr/>
                      </w14:nvContentPartPr>
                      <w14:xfrm>
                        <a:off x="0" y="0"/>
                        <a:ext cx="1512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46379B" id="Ink 792" o:spid="_x0000_s1026" type="#_x0000_t75" style="position:absolute;margin-left:201.9pt;margin-top:1.35pt;width:2.2pt;height:9.15pt;z-index:25246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">
                <v:imagedata r:id="rId159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63104" behindDoc="0" locked="0" layoutInCell="1" allowOverlap="1">
                <wp:simplePos x="0" y="0"/>
                <wp:positionH relativeFrom="column">
                  <wp:posOffset>2408619</wp:posOffset>
                </wp:positionH>
                <wp:positionV relativeFrom="paragraph">
                  <wp:posOffset>-56841</wp:posOffset>
                </wp:positionV>
                <wp:extent cx="110160" cy="209520"/>
                <wp:effectExtent l="38100" t="38100" r="42545" b="38735"/>
                <wp:wrapNone/>
                <wp:docPr id="791" name="Ink 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6">
                      <w14:nvContentPartPr>
                        <w14:cNvContentPartPr/>
                      </w14:nvContentPartPr>
                      <w14:xfrm>
                        <a:off x="0" y="0"/>
                        <a:ext cx="11016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340615" id="Ink 791" o:spid="_x0000_s1026" type="#_x0000_t75" style="position:absolute;margin-left:189pt;margin-top:-5.1pt;width:9.85pt;height:17.75pt;z-index:25246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">
                <v:imagedata r:id="rId159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62080" behindDoc="0" locked="0" layoutInCell="1" allowOverlap="1">
                <wp:simplePos x="0" y="0"/>
                <wp:positionH relativeFrom="column">
                  <wp:posOffset>2228979</wp:posOffset>
                </wp:positionH>
                <wp:positionV relativeFrom="paragraph">
                  <wp:posOffset>55119</wp:posOffset>
                </wp:positionV>
                <wp:extent cx="65520" cy="10440"/>
                <wp:effectExtent l="38100" t="57150" r="48895" b="46990"/>
                <wp:wrapNone/>
                <wp:docPr id="790" name="Ink 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8">
                      <w14:nvContentPartPr>
                        <w14:cNvContentPartPr/>
                      </w14:nvContentPartPr>
                      <w14:xfrm>
                        <a:off x="0" y="0"/>
                        <a:ext cx="655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99C1DB" id="Ink 790" o:spid="_x0000_s1026" type="#_x0000_t75" style="position:absolute;margin-left:174.95pt;margin-top:3.65pt;width:6.4pt;height:2.25pt;z-index:2524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">
                <v:imagedata r:id="rId159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61056" behindDoc="0" locked="0" layoutInCell="1" allowOverlap="1">
                <wp:simplePos x="0" y="0"/>
                <wp:positionH relativeFrom="column">
                  <wp:posOffset>2263899</wp:posOffset>
                </wp:positionH>
                <wp:positionV relativeFrom="paragraph">
                  <wp:posOffset>-47481</wp:posOffset>
                </wp:positionV>
                <wp:extent cx="13680" cy="201240"/>
                <wp:effectExtent l="57150" t="38100" r="43815" b="46990"/>
                <wp:wrapNone/>
                <wp:docPr id="789" name="Ink 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0">
                      <w14:nvContentPartPr>
                        <w14:cNvContentPartPr/>
                      </w14:nvContentPartPr>
                      <w14:xfrm>
                        <a:off x="0" y="0"/>
                        <a:ext cx="1368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727946" id="Ink 789" o:spid="_x0000_s1026" type="#_x0000_t75" style="position:absolute;margin-left:177.6pt;margin-top:-4.05pt;width:2.35pt;height:16.75pt;z-index:25246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">
                <v:imagedata r:id="rId160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60032" behindDoc="0" locked="0" layoutInCell="1" allowOverlap="1">
                <wp:simplePos x="0" y="0"/>
                <wp:positionH relativeFrom="column">
                  <wp:posOffset>2016579</wp:posOffset>
                </wp:positionH>
                <wp:positionV relativeFrom="paragraph">
                  <wp:posOffset>-49281</wp:posOffset>
                </wp:positionV>
                <wp:extent cx="216360" cy="202680"/>
                <wp:effectExtent l="38100" t="38100" r="12700" b="45085"/>
                <wp:wrapNone/>
                <wp:docPr id="788" name="Ink 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2">
                      <w14:nvContentPartPr>
                        <w14:cNvContentPartPr/>
                      </w14:nvContentPartPr>
                      <w14:xfrm>
                        <a:off x="0" y="0"/>
                        <a:ext cx="21636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2474AA" id="Ink 788" o:spid="_x0000_s1026" type="#_x0000_t75" style="position:absolute;margin-left:158.3pt;margin-top:-4.3pt;width:18.15pt;height:17.05pt;z-index:25246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">
                <v:imagedata r:id="rId160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59008" behindDoc="0" locked="0" layoutInCell="1" allowOverlap="1">
                <wp:simplePos x="0" y="0"/>
                <wp:positionH relativeFrom="column">
                  <wp:posOffset>1911459</wp:posOffset>
                </wp:positionH>
                <wp:positionV relativeFrom="paragraph">
                  <wp:posOffset>85359</wp:posOffset>
                </wp:positionV>
                <wp:extent cx="74520" cy="12600"/>
                <wp:effectExtent l="38100" t="57150" r="40005" b="45085"/>
                <wp:wrapNone/>
                <wp:docPr id="787" name="Ink 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4">
                      <w14:nvContentPartPr>
                        <w14:cNvContentPartPr/>
                      </w14:nvContentPartPr>
                      <w14:xfrm>
                        <a:off x="0" y="0"/>
                        <a:ext cx="745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CBF012" id="Ink 787" o:spid="_x0000_s1026" type="#_x0000_t75" style="position:absolute;margin-left:150pt;margin-top:6.05pt;width:7pt;height:2.1pt;z-index:25245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">
                <v:imagedata r:id="rId160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57984" behindDoc="0" locked="0" layoutInCell="1" allowOverlap="1">
                <wp:simplePos x="0" y="0"/>
                <wp:positionH relativeFrom="column">
                  <wp:posOffset>1950699</wp:posOffset>
                </wp:positionH>
                <wp:positionV relativeFrom="paragraph">
                  <wp:posOffset>-22641</wp:posOffset>
                </wp:positionV>
                <wp:extent cx="3960" cy="173880"/>
                <wp:effectExtent l="19050" t="38100" r="53340" b="36195"/>
                <wp:wrapNone/>
                <wp:docPr id="786" name="Ink 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6">
                      <w14:nvContentPartPr>
                        <w14:cNvContentPartPr/>
                      </w14:nvContentPartPr>
                      <w14:xfrm>
                        <a:off x="0" y="0"/>
                        <a:ext cx="396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C15B07" id="Ink 786" o:spid="_x0000_s1026" type="#_x0000_t75" style="position:absolute;margin-left:153.05pt;margin-top:-2.3pt;width:1.35pt;height:14.75pt;z-index:25245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">
                <v:imagedata r:id="rId160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56960" behindDoc="0" locked="0" layoutInCell="1" allowOverlap="1">
                <wp:simplePos x="0" y="0"/>
                <wp:positionH relativeFrom="column">
                  <wp:posOffset>1712379</wp:posOffset>
                </wp:positionH>
                <wp:positionV relativeFrom="paragraph">
                  <wp:posOffset>81039</wp:posOffset>
                </wp:positionV>
                <wp:extent cx="43560" cy="7200"/>
                <wp:effectExtent l="57150" t="57150" r="52070" b="50165"/>
                <wp:wrapNone/>
                <wp:docPr id="785" name="Ink 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8">
                      <w14:nvContentPartPr>
                        <w14:cNvContentPartPr/>
                      </w14:nvContentPartPr>
                      <w14:xfrm>
                        <a:off x="0" y="0"/>
                        <a:ext cx="435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914481" id="Ink 785" o:spid="_x0000_s1026" type="#_x0000_t75" style="position:absolute;margin-left:134.2pt;margin-top:5.7pt;width:4.95pt;height:2.05pt;z-index:25245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">
                <v:imagedata r:id="rId160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55936" behindDoc="0" locked="0" layoutInCell="1" allowOverlap="1">
                <wp:simplePos x="0" y="0"/>
                <wp:positionH relativeFrom="column">
                  <wp:posOffset>1715979</wp:posOffset>
                </wp:positionH>
                <wp:positionV relativeFrom="paragraph">
                  <wp:posOffset>-34881</wp:posOffset>
                </wp:positionV>
                <wp:extent cx="24480" cy="196560"/>
                <wp:effectExtent l="38100" t="19050" r="52070" b="51435"/>
                <wp:wrapNone/>
                <wp:docPr id="784" name="Ink 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0">
                      <w14:nvContentPartPr>
                        <w14:cNvContentPartPr/>
                      </w14:nvContentPartPr>
                      <w14:xfrm>
                        <a:off x="0" y="0"/>
                        <a:ext cx="2448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F0E792" id="Ink 784" o:spid="_x0000_s1026" type="#_x0000_t75" style="position:absolute;margin-left:134.85pt;margin-top:-3pt;width:2.95pt;height:16.45pt;z-index:25245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">
                <v:imagedata r:id="rId161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54912" behindDoc="0" locked="0" layoutInCell="1" allowOverlap="1">
                <wp:simplePos x="0" y="0"/>
                <wp:positionH relativeFrom="column">
                  <wp:posOffset>1570179</wp:posOffset>
                </wp:positionH>
                <wp:positionV relativeFrom="paragraph">
                  <wp:posOffset>54759</wp:posOffset>
                </wp:positionV>
                <wp:extent cx="97920" cy="85320"/>
                <wp:effectExtent l="38100" t="57150" r="35560" b="48260"/>
                <wp:wrapNone/>
                <wp:docPr id="783" name="Ink 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2">
                      <w14:nvContentPartPr>
                        <w14:cNvContentPartPr/>
                      </w14:nvContentPartPr>
                      <w14:xfrm>
                        <a:off x="0" y="0"/>
                        <a:ext cx="9792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558B07" id="Ink 783" o:spid="_x0000_s1026" type="#_x0000_t75" style="position:absolute;margin-left:123.35pt;margin-top:3.55pt;width:8.65pt;height:8.1pt;z-index:25245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">
                <v:imagedata r:id="rId161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53888" behindDoc="0" locked="0" layoutInCell="1" allowOverlap="1">
                <wp:simplePos x="0" y="0"/>
                <wp:positionH relativeFrom="column">
                  <wp:posOffset>1523379</wp:posOffset>
                </wp:positionH>
                <wp:positionV relativeFrom="paragraph">
                  <wp:posOffset>28479</wp:posOffset>
                </wp:positionV>
                <wp:extent cx="16920" cy="109800"/>
                <wp:effectExtent l="38100" t="38100" r="40640" b="43180"/>
                <wp:wrapNone/>
                <wp:docPr id="782" name="Ink 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4">
                      <w14:nvContentPartPr>
                        <w14:cNvContentPartPr/>
                      </w14:nvContentPartPr>
                      <w14:xfrm>
                        <a:off x="0" y="0"/>
                        <a:ext cx="1692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140458" id="Ink 782" o:spid="_x0000_s1026" type="#_x0000_t75" style="position:absolute;margin-left:119.7pt;margin-top:2pt;width:2.3pt;height:9.6pt;z-index:25245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">
                <v:imagedata r:id="rId161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52864" behindDoc="0" locked="0" layoutInCell="1" allowOverlap="1">
                <wp:simplePos x="0" y="0"/>
                <wp:positionH relativeFrom="column">
                  <wp:posOffset>1431939</wp:posOffset>
                </wp:positionH>
                <wp:positionV relativeFrom="paragraph">
                  <wp:posOffset>37119</wp:posOffset>
                </wp:positionV>
                <wp:extent cx="63720" cy="108720"/>
                <wp:effectExtent l="38100" t="38100" r="50800" b="43815"/>
                <wp:wrapNone/>
                <wp:docPr id="781" name="Ink 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6">
                      <w14:nvContentPartPr>
                        <w14:cNvContentPartPr/>
                      </w14:nvContentPartPr>
                      <w14:xfrm>
                        <a:off x="0" y="0"/>
                        <a:ext cx="6372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C0917E" id="Ink 781" o:spid="_x0000_s1026" type="#_x0000_t75" style="position:absolute;margin-left:112.2pt;margin-top:2.35pt;width:6.4pt;height:9.9pt;z-index:25245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">
                <v:imagedata r:id="rId161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51840" behindDoc="0" locked="0" layoutInCell="1" allowOverlap="1">
                <wp:simplePos x="0" y="0"/>
                <wp:positionH relativeFrom="column">
                  <wp:posOffset>1288659</wp:posOffset>
                </wp:positionH>
                <wp:positionV relativeFrom="paragraph">
                  <wp:posOffset>11919</wp:posOffset>
                </wp:positionV>
                <wp:extent cx="99000" cy="252360"/>
                <wp:effectExtent l="38100" t="38100" r="15875" b="33655"/>
                <wp:wrapNone/>
                <wp:docPr id="780" name="Ink 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8">
                      <w14:nvContentPartPr>
                        <w14:cNvContentPartPr/>
                      </w14:nvContentPartPr>
                      <w14:xfrm>
                        <a:off x="0" y="0"/>
                        <a:ext cx="99000" cy="25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99452D" id="Ink 780" o:spid="_x0000_s1026" type="#_x0000_t75" style="position:absolute;margin-left:100.85pt;margin-top:.5pt;width:9.15pt;height:20.85pt;z-index:25245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">
                <v:imagedata r:id="rId161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50816" behindDoc="0" locked="0" layoutInCell="1" allowOverlap="1">
                <wp:simplePos x="0" y="0"/>
                <wp:positionH relativeFrom="column">
                  <wp:posOffset>1003899</wp:posOffset>
                </wp:positionH>
                <wp:positionV relativeFrom="paragraph">
                  <wp:posOffset>-16881</wp:posOffset>
                </wp:positionV>
                <wp:extent cx="113400" cy="158760"/>
                <wp:effectExtent l="38100" t="57150" r="1270" b="50800"/>
                <wp:wrapNone/>
                <wp:docPr id="779" name="Ink 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0">
                      <w14:nvContentPartPr>
                        <w14:cNvContentPartPr/>
                      </w14:nvContentPartPr>
                      <w14:xfrm>
                        <a:off x="0" y="0"/>
                        <a:ext cx="11340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7F42A7" id="Ink 779" o:spid="_x0000_s1026" type="#_x0000_t75" style="position:absolute;margin-left:78.35pt;margin-top:-2.05pt;width:10.4pt;height:13.95pt;z-index:25245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">
                <v:imagedata r:id="rId1621" o:title=""/>
              </v:shape>
            </w:pict>
          </mc:Fallback>
        </mc:AlternateContent>
      </w:r>
      <w:r w:rsidR="00415925">
        <w:rPr>
          <w:rFonts w:ascii="Comic Sans MS" w:hAnsi="Comic Sans MS"/>
          <w:sz w:val="24"/>
          <w:szCs w:val="24"/>
        </w:rPr>
        <w:t>**Midpoint:  ____________________________________________________________</w:t>
      </w:r>
    </w:p>
    <w:p w:rsidR="00415925" w:rsidRDefault="00D54380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28640" behindDoc="0" locked="0" layoutInCell="1" allowOverlap="1">
                <wp:simplePos x="0" y="0"/>
                <wp:positionH relativeFrom="column">
                  <wp:posOffset>5378619</wp:posOffset>
                </wp:positionH>
                <wp:positionV relativeFrom="paragraph">
                  <wp:posOffset>153434</wp:posOffset>
                </wp:positionV>
                <wp:extent cx="249840" cy="12240"/>
                <wp:effectExtent l="38100" t="57150" r="36195" b="45085"/>
                <wp:wrapNone/>
                <wp:docPr id="855" name="Ink 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2">
                      <w14:nvContentPartPr>
                        <w14:cNvContentPartPr/>
                      </w14:nvContentPartPr>
                      <w14:xfrm>
                        <a:off x="0" y="0"/>
                        <a:ext cx="2498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F67E99" id="Ink 855" o:spid="_x0000_s1026" type="#_x0000_t75" style="position:absolute;margin-left:423.25pt;margin-top:11.35pt;width:20.7pt;height:2.3pt;z-index:25252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">
                <v:imagedata r:id="rId1623" o:title=""/>
              </v:shape>
            </w:pict>
          </mc:Fallback>
        </mc:AlternateContent>
      </w:r>
    </w:p>
    <w:p w:rsidR="00C73F3D" w:rsidRDefault="00D54380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27616" behindDoc="0" locked="0" layoutInCell="1" allowOverlap="1">
                <wp:simplePos x="0" y="0"/>
                <wp:positionH relativeFrom="column">
                  <wp:posOffset>5562219</wp:posOffset>
                </wp:positionH>
                <wp:positionV relativeFrom="paragraph">
                  <wp:posOffset>-15096</wp:posOffset>
                </wp:positionV>
                <wp:extent cx="97920" cy="146520"/>
                <wp:effectExtent l="38100" t="38100" r="35560" b="44450"/>
                <wp:wrapNone/>
                <wp:docPr id="854" name="Ink 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4">
                      <w14:nvContentPartPr>
                        <w14:cNvContentPartPr/>
                      </w14:nvContentPartPr>
                      <w14:xfrm>
                        <a:off x="0" y="0"/>
                        <a:ext cx="9792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A88ADD" id="Ink 854" o:spid="_x0000_s1026" type="#_x0000_t75" style="position:absolute;margin-left:437.05pt;margin-top:-1.7pt;width:9.35pt;height:12.9pt;z-index:25252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">
                <v:imagedata r:id="rId162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26592" behindDoc="0" locked="0" layoutInCell="1" allowOverlap="1">
                <wp:simplePos x="0" y="0"/>
                <wp:positionH relativeFrom="column">
                  <wp:posOffset>5430099</wp:posOffset>
                </wp:positionH>
                <wp:positionV relativeFrom="paragraph">
                  <wp:posOffset>63024</wp:posOffset>
                </wp:positionV>
                <wp:extent cx="131400" cy="55440"/>
                <wp:effectExtent l="38100" t="38100" r="40640" b="40005"/>
                <wp:wrapNone/>
                <wp:docPr id="853" name="Ink 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6">
                      <w14:nvContentPartPr>
                        <w14:cNvContentPartPr/>
                      </w14:nvContentPartPr>
                      <w14:xfrm>
                        <a:off x="0" y="0"/>
                        <a:ext cx="13140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0CA7B2" id="Ink 853" o:spid="_x0000_s1026" type="#_x0000_t75" style="position:absolute;margin-left:427.3pt;margin-top:4.4pt;width:11.3pt;height:5.55pt;z-index:25252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">
                <v:imagedata r:id="rId162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25568" behindDoc="0" locked="0" layoutInCell="1" allowOverlap="1">
                <wp:simplePos x="0" y="0"/>
                <wp:positionH relativeFrom="column">
                  <wp:posOffset>5394099</wp:posOffset>
                </wp:positionH>
                <wp:positionV relativeFrom="paragraph">
                  <wp:posOffset>-11136</wp:posOffset>
                </wp:positionV>
                <wp:extent cx="110160" cy="141120"/>
                <wp:effectExtent l="19050" t="38100" r="42545" b="49530"/>
                <wp:wrapNone/>
                <wp:docPr id="852" name="Ink 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8">
                      <w14:nvContentPartPr>
                        <w14:cNvContentPartPr/>
                      </w14:nvContentPartPr>
                      <w14:xfrm>
                        <a:off x="0" y="0"/>
                        <a:ext cx="11016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B5CB6F" id="Ink 852" o:spid="_x0000_s1026" type="#_x0000_t75" style="position:absolute;margin-left:423.95pt;margin-top:-1.4pt;width:10.3pt;height:12.4pt;z-index:25252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">
                <v:imagedata r:id="rId162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24544" behindDoc="0" locked="0" layoutInCell="1" allowOverlap="1">
                <wp:simplePos x="0" y="0"/>
                <wp:positionH relativeFrom="column">
                  <wp:posOffset>5129139</wp:posOffset>
                </wp:positionH>
                <wp:positionV relativeFrom="paragraph">
                  <wp:posOffset>88944</wp:posOffset>
                </wp:positionV>
                <wp:extent cx="58680" cy="3960"/>
                <wp:effectExtent l="38100" t="57150" r="55880" b="53340"/>
                <wp:wrapNone/>
                <wp:docPr id="851" name="Ink 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0">
                      <w14:nvContentPartPr>
                        <w14:cNvContentPartPr/>
                      </w14:nvContentPartPr>
                      <w14:xfrm>
                        <a:off x="0" y="0"/>
                        <a:ext cx="586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582401" id="Ink 851" o:spid="_x0000_s1026" type="#_x0000_t75" style="position:absolute;margin-left:403.35pt;margin-top:6.25pt;width:5.85pt;height:1.85pt;z-index:25252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">
                <v:imagedata r:id="rId163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23520" behindDoc="0" locked="0" layoutInCell="1" allowOverlap="1">
                <wp:simplePos x="0" y="0"/>
                <wp:positionH relativeFrom="column">
                  <wp:posOffset>5156139</wp:posOffset>
                </wp:positionH>
                <wp:positionV relativeFrom="paragraph">
                  <wp:posOffset>-21936</wp:posOffset>
                </wp:positionV>
                <wp:extent cx="65520" cy="163440"/>
                <wp:effectExtent l="19050" t="57150" r="29845" b="46355"/>
                <wp:wrapNone/>
                <wp:docPr id="850" name="Ink 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2">
                      <w14:nvContentPartPr>
                        <w14:cNvContentPartPr/>
                      </w14:nvContentPartPr>
                      <w14:xfrm>
                        <a:off x="0" y="0"/>
                        <a:ext cx="6552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61E80D" id="Ink 850" o:spid="_x0000_s1026" type="#_x0000_t75" style="position:absolute;margin-left:405.15pt;margin-top:-2.55pt;width:6.25pt;height:14.3pt;z-index:25252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">
                <v:imagedata r:id="rId163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22496" behindDoc="0" locked="0" layoutInCell="1" allowOverlap="1">
                <wp:simplePos x="0" y="0"/>
                <wp:positionH relativeFrom="column">
                  <wp:posOffset>5048139</wp:posOffset>
                </wp:positionH>
                <wp:positionV relativeFrom="paragraph">
                  <wp:posOffset>49704</wp:posOffset>
                </wp:positionV>
                <wp:extent cx="46080" cy="77760"/>
                <wp:effectExtent l="38100" t="38100" r="49530" b="55880"/>
                <wp:wrapNone/>
                <wp:docPr id="849" name="Ink 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4">
                      <w14:nvContentPartPr>
                        <w14:cNvContentPartPr/>
                      </w14:nvContentPartPr>
                      <w14:xfrm>
                        <a:off x="0" y="0"/>
                        <a:ext cx="4608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56AE89" id="Ink 849" o:spid="_x0000_s1026" type="#_x0000_t75" style="position:absolute;margin-left:396.95pt;margin-top:3.3pt;width:5.1pt;height:7.6pt;z-index:25252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">
                <v:imagedata r:id="rId163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21472" behindDoc="0" locked="0" layoutInCell="1" allowOverlap="1">
                <wp:simplePos x="0" y="0"/>
                <wp:positionH relativeFrom="column">
                  <wp:posOffset>4823859</wp:posOffset>
                </wp:positionH>
                <wp:positionV relativeFrom="paragraph">
                  <wp:posOffset>63384</wp:posOffset>
                </wp:positionV>
                <wp:extent cx="65880" cy="8640"/>
                <wp:effectExtent l="19050" t="57150" r="48895" b="48895"/>
                <wp:wrapNone/>
                <wp:docPr id="848" name="Ink 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6">
                      <w14:nvContentPartPr>
                        <w14:cNvContentPartPr/>
                      </w14:nvContentPartPr>
                      <w14:xfrm>
                        <a:off x="0" y="0"/>
                        <a:ext cx="658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D3037F" id="Ink 848" o:spid="_x0000_s1026" type="#_x0000_t75" style="position:absolute;margin-left:379.5pt;margin-top:4.1pt;width:6.45pt;height:2.65pt;z-index:25252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">
                <v:imagedata r:id="rId163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20448" behindDoc="0" locked="0" layoutInCell="1" allowOverlap="1">
                <wp:simplePos x="0" y="0"/>
                <wp:positionH relativeFrom="column">
                  <wp:posOffset>4876779</wp:posOffset>
                </wp:positionH>
                <wp:positionV relativeFrom="paragraph">
                  <wp:posOffset>-12576</wp:posOffset>
                </wp:positionV>
                <wp:extent cx="10080" cy="137880"/>
                <wp:effectExtent l="38100" t="38100" r="47625" b="52705"/>
                <wp:wrapNone/>
                <wp:docPr id="847" name="Ink 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8">
                      <w14:nvContentPartPr>
                        <w14:cNvContentPartPr/>
                      </w14:nvContentPartPr>
                      <w14:xfrm>
                        <a:off x="0" y="0"/>
                        <a:ext cx="1008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17D007" id="Ink 847" o:spid="_x0000_s1026" type="#_x0000_t75" style="position:absolute;margin-left:383.1pt;margin-top:-1.25pt;width:2.5pt;height:11.9pt;z-index:2525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">
                <v:imagedata r:id="rId163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19424" behindDoc="0" locked="0" layoutInCell="1" allowOverlap="1">
                <wp:simplePos x="0" y="0"/>
                <wp:positionH relativeFrom="column">
                  <wp:posOffset>4742859</wp:posOffset>
                </wp:positionH>
                <wp:positionV relativeFrom="paragraph">
                  <wp:posOffset>74184</wp:posOffset>
                </wp:positionV>
                <wp:extent cx="59400" cy="60120"/>
                <wp:effectExtent l="38100" t="38100" r="36195" b="54610"/>
                <wp:wrapNone/>
                <wp:docPr id="846" name="Ink 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0">
                      <w14:nvContentPartPr>
                        <w14:cNvContentPartPr/>
                      </w14:nvContentPartPr>
                      <w14:xfrm>
                        <a:off x="0" y="0"/>
                        <a:ext cx="5940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C2FECC" id="Ink 846" o:spid="_x0000_s1026" type="#_x0000_t75" style="position:absolute;margin-left:372.7pt;margin-top:4.95pt;width:6.15pt;height:6.5pt;z-index:25251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">
                <v:imagedata r:id="rId164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18400" behindDoc="0" locked="0" layoutInCell="1" allowOverlap="1">
                <wp:simplePos x="0" y="0"/>
                <wp:positionH relativeFrom="column">
                  <wp:posOffset>4701099</wp:posOffset>
                </wp:positionH>
                <wp:positionV relativeFrom="paragraph">
                  <wp:posOffset>65904</wp:posOffset>
                </wp:positionV>
                <wp:extent cx="10800" cy="81000"/>
                <wp:effectExtent l="38100" t="19050" r="46355" b="52705"/>
                <wp:wrapNone/>
                <wp:docPr id="845" name="Ink 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2">
                      <w14:nvContentPartPr>
                        <w14:cNvContentPartPr/>
                      </w14:nvContentPartPr>
                      <w14:xfrm>
                        <a:off x="0" y="0"/>
                        <a:ext cx="1080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EED9A7" id="Ink 845" o:spid="_x0000_s1026" type="#_x0000_t75" style="position:absolute;margin-left:369.7pt;margin-top:4.95pt;width:2.15pt;height:7.4pt;z-index:25251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">
                <v:imagedata r:id="rId164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17376" behindDoc="0" locked="0" layoutInCell="1" allowOverlap="1">
                <wp:simplePos x="0" y="0"/>
                <wp:positionH relativeFrom="column">
                  <wp:posOffset>4616139</wp:posOffset>
                </wp:positionH>
                <wp:positionV relativeFrom="paragraph">
                  <wp:posOffset>56904</wp:posOffset>
                </wp:positionV>
                <wp:extent cx="48960" cy="93960"/>
                <wp:effectExtent l="57150" t="38100" r="46355" b="40005"/>
                <wp:wrapNone/>
                <wp:docPr id="844" name="Ink 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4">
                      <w14:nvContentPartPr>
                        <w14:cNvContentPartPr/>
                      </w14:nvContentPartPr>
                      <w14:xfrm>
                        <a:off x="0" y="0"/>
                        <a:ext cx="4896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617188" id="Ink 844" o:spid="_x0000_s1026" type="#_x0000_t75" style="position:absolute;margin-left:362.75pt;margin-top:4.25pt;width:5.4pt;height:8.5pt;z-index:25251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">
                <v:imagedata r:id="rId164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16352" behindDoc="0" locked="0" layoutInCell="1" allowOverlap="1">
                <wp:simplePos x="0" y="0"/>
                <wp:positionH relativeFrom="column">
                  <wp:posOffset>4517499</wp:posOffset>
                </wp:positionH>
                <wp:positionV relativeFrom="paragraph">
                  <wp:posOffset>50064</wp:posOffset>
                </wp:positionV>
                <wp:extent cx="72720" cy="185760"/>
                <wp:effectExtent l="19050" t="38100" r="41910" b="43180"/>
                <wp:wrapNone/>
                <wp:docPr id="843" name="Ink 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6">
                      <w14:nvContentPartPr>
                        <w14:cNvContentPartPr/>
                      </w14:nvContentPartPr>
                      <w14:xfrm>
                        <a:off x="0" y="0"/>
                        <a:ext cx="7272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D7F272" id="Ink 843" o:spid="_x0000_s1026" type="#_x0000_t75" style="position:absolute;margin-left:355.4pt;margin-top:3.15pt;width:6.85pt;height:16.3pt;z-index:25251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">
                <v:imagedata r:id="rId164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15328" behindDoc="0" locked="0" layoutInCell="1" allowOverlap="1">
                <wp:simplePos x="0" y="0"/>
                <wp:positionH relativeFrom="column">
                  <wp:posOffset>4383219</wp:posOffset>
                </wp:positionH>
                <wp:positionV relativeFrom="paragraph">
                  <wp:posOffset>-7896</wp:posOffset>
                </wp:positionV>
                <wp:extent cx="77400" cy="150840"/>
                <wp:effectExtent l="57150" t="38100" r="37465" b="59055"/>
                <wp:wrapNone/>
                <wp:docPr id="842" name="Ink 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8">
                      <w14:nvContentPartPr>
                        <w14:cNvContentPartPr/>
                      </w14:nvContentPartPr>
                      <w14:xfrm>
                        <a:off x="0" y="0"/>
                        <a:ext cx="7740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39F8C2" id="Ink 842" o:spid="_x0000_s1026" type="#_x0000_t75" style="position:absolute;margin-left:344.25pt;margin-top:-1.35pt;width:7.7pt;height:13.45pt;z-index:25251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">
                <v:imagedata r:id="rId164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14304" behindDoc="0" locked="0" layoutInCell="1" allowOverlap="1">
                <wp:simplePos x="0" y="0"/>
                <wp:positionH relativeFrom="column">
                  <wp:posOffset>4332819</wp:posOffset>
                </wp:positionH>
                <wp:positionV relativeFrom="paragraph">
                  <wp:posOffset>37464</wp:posOffset>
                </wp:positionV>
                <wp:extent cx="17280" cy="88200"/>
                <wp:effectExtent l="38100" t="38100" r="40005" b="45720"/>
                <wp:wrapNone/>
                <wp:docPr id="841" name="Ink 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0">
                      <w14:nvContentPartPr>
                        <w14:cNvContentPartPr/>
                      </w14:nvContentPartPr>
                      <w14:xfrm>
                        <a:off x="0" y="0"/>
                        <a:ext cx="1728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864096" id="Ink 841" o:spid="_x0000_s1026" type="#_x0000_t75" style="position:absolute;margin-left:340.8pt;margin-top:2.7pt;width:2.3pt;height:7.9pt;z-index:25251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">
                <v:imagedata r:id="rId165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13280" behindDoc="0" locked="0" layoutInCell="1" allowOverlap="1">
                <wp:simplePos x="0" y="0"/>
                <wp:positionH relativeFrom="column">
                  <wp:posOffset>4138419</wp:posOffset>
                </wp:positionH>
                <wp:positionV relativeFrom="paragraph">
                  <wp:posOffset>32064</wp:posOffset>
                </wp:positionV>
                <wp:extent cx="135360" cy="111600"/>
                <wp:effectExtent l="38100" t="38100" r="17145" b="41275"/>
                <wp:wrapNone/>
                <wp:docPr id="840" name="Ink 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2">
                      <w14:nvContentPartPr>
                        <w14:cNvContentPartPr/>
                      </w14:nvContentPartPr>
                      <w14:xfrm>
                        <a:off x="0" y="0"/>
                        <a:ext cx="13536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5EB9F4" id="Ink 840" o:spid="_x0000_s1026" type="#_x0000_t75" style="position:absolute;margin-left:325.35pt;margin-top:1.95pt;width:11.85pt;height:10.1pt;z-index:25251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">
                <v:imagedata r:id="rId165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12256" behindDoc="0" locked="0" layoutInCell="1" allowOverlap="1">
                <wp:simplePos x="0" y="0"/>
                <wp:positionH relativeFrom="column">
                  <wp:posOffset>3846459</wp:posOffset>
                </wp:positionH>
                <wp:positionV relativeFrom="paragraph">
                  <wp:posOffset>-36336</wp:posOffset>
                </wp:positionV>
                <wp:extent cx="184320" cy="176760"/>
                <wp:effectExtent l="38100" t="38100" r="25400" b="52070"/>
                <wp:wrapNone/>
                <wp:docPr id="839" name="Ink 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4">
                      <w14:nvContentPartPr>
                        <w14:cNvContentPartPr/>
                      </w14:nvContentPartPr>
                      <w14:xfrm>
                        <a:off x="0" y="0"/>
                        <a:ext cx="18432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844FD0" id="Ink 839" o:spid="_x0000_s1026" type="#_x0000_t75" style="position:absolute;margin-left:302.25pt;margin-top:-3.3pt;width:15.95pt;height:15.15pt;z-index:25251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">
                <v:imagedata r:id="rId165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11232" behindDoc="0" locked="0" layoutInCell="1" allowOverlap="1">
                <wp:simplePos x="0" y="0"/>
                <wp:positionH relativeFrom="column">
                  <wp:posOffset>3720459</wp:posOffset>
                </wp:positionH>
                <wp:positionV relativeFrom="paragraph">
                  <wp:posOffset>64464</wp:posOffset>
                </wp:positionV>
                <wp:extent cx="115560" cy="20520"/>
                <wp:effectExtent l="38100" t="38100" r="37465" b="36830"/>
                <wp:wrapNone/>
                <wp:docPr id="838" name="Ink 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6">
                      <w14:nvContentPartPr>
                        <w14:cNvContentPartPr/>
                      </w14:nvContentPartPr>
                      <w14:xfrm>
                        <a:off x="0" y="0"/>
                        <a:ext cx="11556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F0E41A" id="Ink 838" o:spid="_x0000_s1026" type="#_x0000_t75" style="position:absolute;margin-left:292.4pt;margin-top:4.5pt;width:10.3pt;height:2.75pt;z-index:25251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">
                <v:imagedata r:id="rId165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10208" behindDoc="0" locked="0" layoutInCell="1" allowOverlap="1">
                <wp:simplePos x="0" y="0"/>
                <wp:positionH relativeFrom="column">
                  <wp:posOffset>3767259</wp:posOffset>
                </wp:positionH>
                <wp:positionV relativeFrom="paragraph">
                  <wp:posOffset>11544</wp:posOffset>
                </wp:positionV>
                <wp:extent cx="10080" cy="142560"/>
                <wp:effectExtent l="57150" t="38100" r="47625" b="48260"/>
                <wp:wrapNone/>
                <wp:docPr id="837" name="Ink 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8">
                      <w14:nvContentPartPr>
                        <w14:cNvContentPartPr/>
                      </w14:nvContentPartPr>
                      <w14:xfrm>
                        <a:off x="0" y="0"/>
                        <a:ext cx="1008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CC2A60" id="Ink 837" o:spid="_x0000_s1026" type="#_x0000_t75" style="position:absolute;margin-left:295.8pt;margin-top:.25pt;width:2.15pt;height:12.6pt;z-index:25251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">
                <v:imagedata r:id="rId165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09184" behindDoc="0" locked="0" layoutInCell="1" allowOverlap="1">
                <wp:simplePos x="0" y="0"/>
                <wp:positionH relativeFrom="column">
                  <wp:posOffset>3568539</wp:posOffset>
                </wp:positionH>
                <wp:positionV relativeFrom="paragraph">
                  <wp:posOffset>16224</wp:posOffset>
                </wp:positionV>
                <wp:extent cx="56880" cy="125280"/>
                <wp:effectExtent l="38100" t="38100" r="57785" b="46355"/>
                <wp:wrapNone/>
                <wp:docPr id="836" name="Ink 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0">
                      <w14:nvContentPartPr>
                        <w14:cNvContentPartPr/>
                      </w14:nvContentPartPr>
                      <w14:xfrm>
                        <a:off x="0" y="0"/>
                        <a:ext cx="5688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72F02B" id="Ink 836" o:spid="_x0000_s1026" type="#_x0000_t75" style="position:absolute;margin-left:280.3pt;margin-top:.65pt;width:5.95pt;height:11.3pt;z-index:25250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">
                <v:imagedata r:id="rId166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08160" behindDoc="0" locked="0" layoutInCell="1" allowOverlap="1">
                <wp:simplePos x="0" y="0"/>
                <wp:positionH relativeFrom="column">
                  <wp:posOffset>3504099</wp:posOffset>
                </wp:positionH>
                <wp:positionV relativeFrom="paragraph">
                  <wp:posOffset>23064</wp:posOffset>
                </wp:positionV>
                <wp:extent cx="6120" cy="97200"/>
                <wp:effectExtent l="38100" t="38100" r="51435" b="55245"/>
                <wp:wrapNone/>
                <wp:docPr id="835" name="Ink 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2">
                      <w14:nvContentPartPr>
                        <w14:cNvContentPartPr/>
                      </w14:nvContentPartPr>
                      <w14:xfrm>
                        <a:off x="0" y="0"/>
                        <a:ext cx="612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E3F0B7" id="Ink 835" o:spid="_x0000_s1026" type="#_x0000_t75" style="position:absolute;margin-left:275.45pt;margin-top:1.2pt;width:1.8pt;height:8.85pt;z-index:25250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">
                <v:imagedata r:id="rId166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07136" behindDoc="0" locked="0" layoutInCell="1" allowOverlap="1">
                <wp:simplePos x="0" y="0"/>
                <wp:positionH relativeFrom="column">
                  <wp:posOffset>3241659</wp:posOffset>
                </wp:positionH>
                <wp:positionV relativeFrom="paragraph">
                  <wp:posOffset>-64056</wp:posOffset>
                </wp:positionV>
                <wp:extent cx="135000" cy="196560"/>
                <wp:effectExtent l="38100" t="57150" r="55880" b="51435"/>
                <wp:wrapNone/>
                <wp:docPr id="834" name="Ink 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4">
                      <w14:nvContentPartPr>
                        <w14:cNvContentPartPr/>
                      </w14:nvContentPartPr>
                      <w14:xfrm>
                        <a:off x="0" y="0"/>
                        <a:ext cx="13500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95A778" id="Ink 834" o:spid="_x0000_s1026" type="#_x0000_t75" style="position:absolute;margin-left:254.65pt;margin-top:-5.7pt;width:12pt;height:16.9pt;z-index:25250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">
                <v:imagedata r:id="rId166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06112" behindDoc="0" locked="0" layoutInCell="1" allowOverlap="1">
                <wp:simplePos x="0" y="0"/>
                <wp:positionH relativeFrom="column">
                  <wp:posOffset>3052299</wp:posOffset>
                </wp:positionH>
                <wp:positionV relativeFrom="paragraph">
                  <wp:posOffset>100464</wp:posOffset>
                </wp:positionV>
                <wp:extent cx="9360" cy="28440"/>
                <wp:effectExtent l="57150" t="38100" r="48260" b="48260"/>
                <wp:wrapNone/>
                <wp:docPr id="833" name="Ink 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6">
                      <w14:nvContentPartPr>
                        <w14:cNvContentPartPr/>
                      </w14:nvContentPartPr>
                      <w14:xfrm>
                        <a:off x="0" y="0"/>
                        <a:ext cx="936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AABD45" id="Ink 833" o:spid="_x0000_s1026" type="#_x0000_t75" style="position:absolute;margin-left:239.3pt;margin-top:7.15pt;width:2.55pt;height:4.05pt;z-index:25250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">
                <v:imagedata r:id="rId166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05088" behindDoc="0" locked="0" layoutInCell="1" allowOverlap="1">
                <wp:simplePos x="0" y="0"/>
                <wp:positionH relativeFrom="column">
                  <wp:posOffset>3019899</wp:posOffset>
                </wp:positionH>
                <wp:positionV relativeFrom="paragraph">
                  <wp:posOffset>8304</wp:posOffset>
                </wp:positionV>
                <wp:extent cx="16200" cy="25560"/>
                <wp:effectExtent l="38100" t="38100" r="60325" b="50800"/>
                <wp:wrapNone/>
                <wp:docPr id="832" name="Ink 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8">
                      <w14:nvContentPartPr>
                        <w14:cNvContentPartPr/>
                      </w14:nvContentPartPr>
                      <w14:xfrm>
                        <a:off x="0" y="0"/>
                        <a:ext cx="1620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060438" id="Ink 832" o:spid="_x0000_s1026" type="#_x0000_t75" style="position:absolute;margin-left:236.9pt;margin-top:-.15pt;width:2.95pt;height:3.65pt;z-index:25250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">
                <v:imagedata r:id="rId166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04064" behindDoc="0" locked="0" layoutInCell="1" allowOverlap="1">
                <wp:simplePos x="0" y="0"/>
                <wp:positionH relativeFrom="column">
                  <wp:posOffset>2762499</wp:posOffset>
                </wp:positionH>
                <wp:positionV relativeFrom="paragraph">
                  <wp:posOffset>80304</wp:posOffset>
                </wp:positionV>
                <wp:extent cx="162000" cy="77040"/>
                <wp:effectExtent l="38100" t="57150" r="9525" b="56515"/>
                <wp:wrapNone/>
                <wp:docPr id="831" name="Ink 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0">
                      <w14:nvContentPartPr>
                        <w14:cNvContentPartPr/>
                      </w14:nvContentPartPr>
                      <w14:xfrm>
                        <a:off x="0" y="0"/>
                        <a:ext cx="16200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21DC57" id="Ink 831" o:spid="_x0000_s1026" type="#_x0000_t75" style="position:absolute;margin-left:216.65pt;margin-top:5.5pt;width:14.3pt;height:7.7pt;z-index:2525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">
                <v:imagedata r:id="rId167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03040" behindDoc="0" locked="0" layoutInCell="1" allowOverlap="1">
                <wp:simplePos x="0" y="0"/>
                <wp:positionH relativeFrom="column">
                  <wp:posOffset>2674299</wp:posOffset>
                </wp:positionH>
                <wp:positionV relativeFrom="paragraph">
                  <wp:posOffset>63744</wp:posOffset>
                </wp:positionV>
                <wp:extent cx="62280" cy="81720"/>
                <wp:effectExtent l="38100" t="19050" r="52070" b="52070"/>
                <wp:wrapNone/>
                <wp:docPr id="830" name="Ink 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2">
                      <w14:nvContentPartPr>
                        <w14:cNvContentPartPr/>
                      </w14:nvContentPartPr>
                      <w14:xfrm>
                        <a:off x="0" y="0"/>
                        <a:ext cx="6228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925F81" id="Ink 830" o:spid="_x0000_s1026" type="#_x0000_t75" style="position:absolute;margin-left:209.95pt;margin-top:4.75pt;width:6.25pt;height:7.55pt;z-index:2525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">
                <v:imagedata r:id="rId167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02016" behindDoc="0" locked="0" layoutInCell="1" allowOverlap="1">
                <wp:simplePos x="0" y="0"/>
                <wp:positionH relativeFrom="column">
                  <wp:posOffset>2597259</wp:posOffset>
                </wp:positionH>
                <wp:positionV relativeFrom="paragraph">
                  <wp:posOffset>56904</wp:posOffset>
                </wp:positionV>
                <wp:extent cx="18720" cy="102240"/>
                <wp:effectExtent l="38100" t="38100" r="38735" b="50165"/>
                <wp:wrapNone/>
                <wp:docPr id="829" name="Ink 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4">
                      <w14:nvContentPartPr>
                        <w14:cNvContentPartPr/>
                      </w14:nvContentPartPr>
                      <w14:xfrm>
                        <a:off x="0" y="0"/>
                        <a:ext cx="1872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DB93BE" id="Ink 829" o:spid="_x0000_s1026" type="#_x0000_t75" style="position:absolute;margin-left:204.25pt;margin-top:4.25pt;width:2.35pt;height:8.95pt;z-index:2525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">
                <v:imagedata r:id="rId167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00992" behindDoc="0" locked="0" layoutInCell="1" allowOverlap="1">
                <wp:simplePos x="0" y="0"/>
                <wp:positionH relativeFrom="column">
                  <wp:posOffset>2479539</wp:posOffset>
                </wp:positionH>
                <wp:positionV relativeFrom="paragraph">
                  <wp:posOffset>-57216</wp:posOffset>
                </wp:positionV>
                <wp:extent cx="92880" cy="212400"/>
                <wp:effectExtent l="57150" t="38100" r="21590" b="54610"/>
                <wp:wrapNone/>
                <wp:docPr id="828" name="Ink 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6">
                      <w14:nvContentPartPr>
                        <w14:cNvContentPartPr/>
                      </w14:nvContentPartPr>
                      <w14:xfrm>
                        <a:off x="0" y="0"/>
                        <a:ext cx="92880" cy="21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DF1C18" id="Ink 828" o:spid="_x0000_s1026" type="#_x0000_t75" style="position:absolute;margin-left:194.5pt;margin-top:-5.25pt;width:8.65pt;height:18.1pt;z-index:2525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">
                <v:imagedata r:id="rId1677" o:title=""/>
              </v:shape>
            </w:pict>
          </mc:Fallback>
        </mc:AlternateContent>
      </w:r>
    </w:p>
    <w:p w:rsidR="00C73F3D" w:rsidRDefault="00D54380">
      <w:pPr>
        <w:rPr>
          <w:rFonts w:ascii="Comic Sans MS" w:hAnsi="Comic Sans MS"/>
          <w:sz w:val="24"/>
          <w:szCs w:val="24"/>
        </w:rPr>
      </w:pPr>
      <w:bookmarkStart w:id="0" w:name="_GoBack"/>
      <w:bookmarkEnd w:id="0"/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54240" behindDoc="0" locked="0" layoutInCell="1" allowOverlap="1">
                <wp:simplePos x="0" y="0"/>
                <wp:positionH relativeFrom="column">
                  <wp:posOffset>4883979</wp:posOffset>
                </wp:positionH>
                <wp:positionV relativeFrom="paragraph">
                  <wp:posOffset>66934</wp:posOffset>
                </wp:positionV>
                <wp:extent cx="255600" cy="6840"/>
                <wp:effectExtent l="19050" t="57150" r="49530" b="50800"/>
                <wp:wrapNone/>
                <wp:docPr id="880" name="Ink 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8">
                      <w14:nvContentPartPr>
                        <w14:cNvContentPartPr/>
                      </w14:nvContentPartPr>
                      <w14:xfrm>
                        <a:off x="0" y="0"/>
                        <a:ext cx="2556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2B0D65" id="Ink 880" o:spid="_x0000_s1026" type="#_x0000_t75" style="position:absolute;margin-left:384pt;margin-top:4.3pt;width:21.75pt;height:2.65pt;z-index:25255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">
                <v:imagedata r:id="rId167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53216" behindDoc="0" locked="0" layoutInCell="1" allowOverlap="1">
                <wp:simplePos x="0" y="0"/>
                <wp:positionH relativeFrom="column">
                  <wp:posOffset>5034819</wp:posOffset>
                </wp:positionH>
                <wp:positionV relativeFrom="paragraph">
                  <wp:posOffset>138934</wp:posOffset>
                </wp:positionV>
                <wp:extent cx="93600" cy="149400"/>
                <wp:effectExtent l="38100" t="38100" r="59055" b="41275"/>
                <wp:wrapNone/>
                <wp:docPr id="879" name="Ink 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0">
                      <w14:nvContentPartPr>
                        <w14:cNvContentPartPr/>
                      </w14:nvContentPartPr>
                      <w14:xfrm>
                        <a:off x="0" y="0"/>
                        <a:ext cx="9360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C480A8" id="Ink 879" o:spid="_x0000_s1026" type="#_x0000_t75" style="position:absolute;margin-left:395.55pt;margin-top:10.45pt;width:9.05pt;height:13.05pt;z-index:25255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">
                <v:imagedata r:id="rId168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52192" behindDoc="0" locked="0" layoutInCell="1" allowOverlap="1">
                <wp:simplePos x="0" y="0"/>
                <wp:positionH relativeFrom="column">
                  <wp:posOffset>4861659</wp:posOffset>
                </wp:positionH>
                <wp:positionV relativeFrom="paragraph">
                  <wp:posOffset>131014</wp:posOffset>
                </wp:positionV>
                <wp:extent cx="141840" cy="168120"/>
                <wp:effectExtent l="38100" t="57150" r="29845" b="41910"/>
                <wp:wrapNone/>
                <wp:docPr id="878" name="Ink 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2">
                      <w14:nvContentPartPr>
                        <w14:cNvContentPartPr/>
                      </w14:nvContentPartPr>
                      <w14:xfrm>
                        <a:off x="0" y="0"/>
                        <a:ext cx="14184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76F599" id="Ink 878" o:spid="_x0000_s1026" type="#_x0000_t75" style="position:absolute;margin-left:382.3pt;margin-top:9.6pt;width:12.3pt;height:14.65pt;z-index:25255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">
                <v:imagedata r:id="rId168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49120" behindDoc="0" locked="0" layoutInCell="1" allowOverlap="1">
                <wp:simplePos x="0" y="0"/>
                <wp:positionH relativeFrom="column">
                  <wp:posOffset>4582659</wp:posOffset>
                </wp:positionH>
                <wp:positionV relativeFrom="paragraph">
                  <wp:posOffset>147574</wp:posOffset>
                </wp:positionV>
                <wp:extent cx="106200" cy="56880"/>
                <wp:effectExtent l="38100" t="57150" r="8255" b="38735"/>
                <wp:wrapNone/>
                <wp:docPr id="875" name="Ink 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4">
                      <w14:nvContentPartPr>
                        <w14:cNvContentPartPr/>
                      </w14:nvContentPartPr>
                      <w14:xfrm>
                        <a:off x="0" y="0"/>
                        <a:ext cx="10620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765814" id="Ink 875" o:spid="_x0000_s1026" type="#_x0000_t75" style="position:absolute;margin-left:360.35pt;margin-top:10.8pt;width:9.45pt;height:5.6pt;z-index:25254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">
                <v:imagedata r:id="rId168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48096" behindDoc="0" locked="0" layoutInCell="1" allowOverlap="1">
                <wp:simplePos x="0" y="0"/>
                <wp:positionH relativeFrom="column">
                  <wp:posOffset>4094859</wp:posOffset>
                </wp:positionH>
                <wp:positionV relativeFrom="paragraph">
                  <wp:posOffset>103654</wp:posOffset>
                </wp:positionV>
                <wp:extent cx="274320" cy="13680"/>
                <wp:effectExtent l="57150" t="38100" r="49530" b="62865"/>
                <wp:wrapNone/>
                <wp:docPr id="874" name="Ink 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6">
                      <w14:nvContentPartPr>
                        <w14:cNvContentPartPr/>
                      </w14:nvContentPartPr>
                      <w14:xfrm>
                        <a:off x="0" y="0"/>
                        <a:ext cx="27432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F44416" id="Ink 874" o:spid="_x0000_s1026" type="#_x0000_t75" style="position:absolute;margin-left:321.75pt;margin-top:7.25pt;width:23.15pt;height:2.85pt;z-index:25254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">
                <v:imagedata r:id="rId168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41952" behindDoc="0" locked="0" layoutInCell="1" allowOverlap="1">
                <wp:simplePos x="0" y="0"/>
                <wp:positionH relativeFrom="column">
                  <wp:posOffset>3777699</wp:posOffset>
                </wp:positionH>
                <wp:positionV relativeFrom="paragraph">
                  <wp:posOffset>178174</wp:posOffset>
                </wp:positionV>
                <wp:extent cx="18720" cy="39600"/>
                <wp:effectExtent l="38100" t="57150" r="57785" b="55880"/>
                <wp:wrapNone/>
                <wp:docPr id="868" name="Ink 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8">
                      <w14:nvContentPartPr>
                        <w14:cNvContentPartPr/>
                      </w14:nvContentPartPr>
                      <w14:xfrm>
                        <a:off x="0" y="0"/>
                        <a:ext cx="1872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533A33" id="Ink 868" o:spid="_x0000_s1026" type="#_x0000_t75" style="position:absolute;margin-left:296.55pt;margin-top:13.2pt;width:3.15pt;height:4.75pt;z-index:25254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">
                <v:imagedata r:id="rId168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30688" behindDoc="0" locked="0" layoutInCell="1" allowOverlap="1">
                <wp:simplePos x="0" y="0"/>
                <wp:positionH relativeFrom="column">
                  <wp:posOffset>1251939</wp:posOffset>
                </wp:positionH>
                <wp:positionV relativeFrom="paragraph">
                  <wp:posOffset>7534</wp:posOffset>
                </wp:positionV>
                <wp:extent cx="11520" cy="117720"/>
                <wp:effectExtent l="38100" t="57150" r="64770" b="53975"/>
                <wp:wrapNone/>
                <wp:docPr id="857" name="Ink 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0">
                      <w14:nvContentPartPr>
                        <w14:cNvContentPartPr/>
                      </w14:nvContentPartPr>
                      <w14:xfrm>
                        <a:off x="0" y="0"/>
                        <a:ext cx="1152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D29948" id="Ink 857" o:spid="_x0000_s1026" type="#_x0000_t75" style="position:absolute;margin-left:97.65pt;margin-top:-.25pt;width:2.85pt;height:11.05pt;z-index:25253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">
                <v:imagedata r:id="rId169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29664" behindDoc="0" locked="0" layoutInCell="1" allowOverlap="1">
                <wp:simplePos x="0" y="0"/>
                <wp:positionH relativeFrom="column">
                  <wp:posOffset>464259</wp:posOffset>
                </wp:positionH>
                <wp:positionV relativeFrom="paragraph">
                  <wp:posOffset>-386</wp:posOffset>
                </wp:positionV>
                <wp:extent cx="1080" cy="155880"/>
                <wp:effectExtent l="57150" t="57150" r="56515" b="53975"/>
                <wp:wrapNone/>
                <wp:docPr id="856" name="Ink 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2">
                      <w14:nvContentPartPr>
                        <w14:cNvContentPartPr/>
                      </w14:nvContentPartPr>
                      <w14:xfrm>
                        <a:off x="0" y="0"/>
                        <a:ext cx="108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4CE93D" id="Ink 856" o:spid="_x0000_s1026" type="#_x0000_t75" style="position:absolute;margin-left:35.05pt;margin-top:-.7pt;width:3.05pt;height:13.8pt;z-index:25252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">
                <v:imagedata r:id="rId169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95872" behindDoc="0" locked="0" layoutInCell="1" allowOverlap="1">
                <wp:simplePos x="0" y="0"/>
                <wp:positionH relativeFrom="column">
                  <wp:posOffset>814539</wp:posOffset>
                </wp:positionH>
                <wp:positionV relativeFrom="paragraph">
                  <wp:posOffset>41374</wp:posOffset>
                </wp:positionV>
                <wp:extent cx="72000" cy="84960"/>
                <wp:effectExtent l="38100" t="57150" r="42545" b="48895"/>
                <wp:wrapNone/>
                <wp:docPr id="823" name="Ink 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4">
                      <w14:nvContentPartPr>
                        <w14:cNvContentPartPr/>
                      </w14:nvContentPartPr>
                      <w14:xfrm>
                        <a:off x="0" y="0"/>
                        <a:ext cx="7200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DB8F61" id="Ink 823" o:spid="_x0000_s1026" type="#_x0000_t75" style="position:absolute;margin-left:63.35pt;margin-top:2.5pt;width:7.3pt;height:8.35pt;z-index:25249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">
                <v:imagedata r:id="rId169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494848" behindDoc="0" locked="0" layoutInCell="1" allowOverlap="1">
                <wp:simplePos x="0" y="0"/>
                <wp:positionH relativeFrom="column">
                  <wp:posOffset>73438</wp:posOffset>
                </wp:positionH>
                <wp:positionV relativeFrom="paragraph">
                  <wp:posOffset>69105</wp:posOffset>
                </wp:positionV>
                <wp:extent cx="1605611" cy="6626"/>
                <wp:effectExtent l="38100" t="38100" r="52070" b="50800"/>
                <wp:wrapNone/>
                <wp:docPr id="822" name="Straight Arrow Connector 8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05611" cy="6626"/>
                        </a:xfrm>
                        <a:prstGeom prst="straightConnector1">
                          <a:avLst/>
                        </a:prstGeom>
                        <a:ln>
                          <a:headEnd type="oval" w="med" len="med"/>
                          <a:tailEnd type="oval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6D62FDF" id="Straight Arrow Connector 822" o:spid="_x0000_s1026" type="#_x0000_t32" style="position:absolute;margin-left:5.8pt;margin-top:5.45pt;width:126.45pt;height:.5pt;z-index:25249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" strokecolor="#4579b8 [3044]">
                <v:stroke startarrow="oval" endarrow="oval"/>
              </v:shape>
            </w:pict>
          </mc:Fallback>
        </mc:AlternateContent>
      </w:r>
    </w:p>
    <w:p w:rsidR="00816606" w:rsidRDefault="00D54380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51168" behindDoc="0" locked="0" layoutInCell="1" allowOverlap="1">
                <wp:simplePos x="0" y="0"/>
                <wp:positionH relativeFrom="column">
                  <wp:posOffset>4624419</wp:posOffset>
                </wp:positionH>
                <wp:positionV relativeFrom="paragraph">
                  <wp:posOffset>47169</wp:posOffset>
                </wp:positionV>
                <wp:extent cx="106560" cy="14400"/>
                <wp:effectExtent l="38100" t="57150" r="46355" b="43180"/>
                <wp:wrapNone/>
                <wp:docPr id="877" name="Ink 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6">
                      <w14:nvContentPartPr>
                        <w14:cNvContentPartPr/>
                      </w14:nvContentPartPr>
                      <w14:xfrm>
                        <a:off x="0" y="0"/>
                        <a:ext cx="1065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15FF0B" id="Ink 877" o:spid="_x0000_s1026" type="#_x0000_t75" style="position:absolute;margin-left:363.45pt;margin-top:2.85pt;width:9.95pt;height:2.85pt;z-index:25255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">
                <v:imagedata r:id="rId169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50144" behindDoc="0" locked="0" layoutInCell="1" allowOverlap="1">
                <wp:simplePos x="0" y="0"/>
                <wp:positionH relativeFrom="column">
                  <wp:posOffset>4613259</wp:posOffset>
                </wp:positionH>
                <wp:positionV relativeFrom="paragraph">
                  <wp:posOffset>4689</wp:posOffset>
                </wp:positionV>
                <wp:extent cx="101160" cy="16560"/>
                <wp:effectExtent l="38100" t="57150" r="51435" b="40640"/>
                <wp:wrapNone/>
                <wp:docPr id="876" name="Ink 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8">
                      <w14:nvContentPartPr>
                        <w14:cNvContentPartPr/>
                      </w14:nvContentPartPr>
                      <w14:xfrm>
                        <a:off x="0" y="0"/>
                        <a:ext cx="10116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663B04" id="Ink 876" o:spid="_x0000_s1026" type="#_x0000_t75" style="position:absolute;margin-left:362.8pt;margin-top:-.35pt;width:9.05pt;height:2.4pt;z-index:25255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">
                <v:imagedata r:id="rId169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47072" behindDoc="0" locked="0" layoutInCell="1" allowOverlap="1">
                <wp:simplePos x="0" y="0"/>
                <wp:positionH relativeFrom="column">
                  <wp:posOffset>4298979</wp:posOffset>
                </wp:positionH>
                <wp:positionV relativeFrom="paragraph">
                  <wp:posOffset>-37431</wp:posOffset>
                </wp:positionV>
                <wp:extent cx="139320" cy="162360"/>
                <wp:effectExtent l="38100" t="57150" r="51435" b="47625"/>
                <wp:wrapNone/>
                <wp:docPr id="873" name="Ink 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0">
                      <w14:nvContentPartPr>
                        <w14:cNvContentPartPr/>
                      </w14:nvContentPartPr>
                      <w14:xfrm>
                        <a:off x="0" y="0"/>
                        <a:ext cx="13932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1DF4FC" id="Ink 873" o:spid="_x0000_s1026" type="#_x0000_t75" style="position:absolute;margin-left:337.7pt;margin-top:-3.75pt;width:12.6pt;height:14.45pt;z-index:25254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">
                <v:imagedata r:id="rId170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46048" behindDoc="0" locked="0" layoutInCell="1" allowOverlap="1">
                <wp:simplePos x="0" y="0"/>
                <wp:positionH relativeFrom="column">
                  <wp:posOffset>4162179</wp:posOffset>
                </wp:positionH>
                <wp:positionV relativeFrom="paragraph">
                  <wp:posOffset>42489</wp:posOffset>
                </wp:positionV>
                <wp:extent cx="82080" cy="74160"/>
                <wp:effectExtent l="38100" t="38100" r="51435" b="40640"/>
                <wp:wrapNone/>
                <wp:docPr id="872" name="Ink 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2">
                      <w14:nvContentPartPr>
                        <w14:cNvContentPartPr/>
                      </w14:nvContentPartPr>
                      <w14:xfrm>
                        <a:off x="0" y="0"/>
                        <a:ext cx="8208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80AE40" id="Ink 872" o:spid="_x0000_s1026" type="#_x0000_t75" style="position:absolute;margin-left:327.25pt;margin-top:2.8pt;width:7.65pt;height:7.1pt;z-index:25254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">
                <v:imagedata r:id="rId170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45024" behindDoc="0" locked="0" layoutInCell="1" allowOverlap="1">
                <wp:simplePos x="0" y="0"/>
                <wp:positionH relativeFrom="column">
                  <wp:posOffset>4085859</wp:posOffset>
                </wp:positionH>
                <wp:positionV relativeFrom="paragraph">
                  <wp:posOffset>-35631</wp:posOffset>
                </wp:positionV>
                <wp:extent cx="124920" cy="158040"/>
                <wp:effectExtent l="57150" t="57150" r="27940" b="52070"/>
                <wp:wrapNone/>
                <wp:docPr id="871" name="Ink 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4">
                      <w14:nvContentPartPr>
                        <w14:cNvContentPartPr/>
                      </w14:nvContentPartPr>
                      <w14:xfrm>
                        <a:off x="0" y="0"/>
                        <a:ext cx="12492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7DC29D" id="Ink 871" o:spid="_x0000_s1026" type="#_x0000_t75" style="position:absolute;margin-left:320.85pt;margin-top:-3.6pt;width:11.55pt;height:14.1pt;z-index:25254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">
                <v:imagedata r:id="rId170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44000" behindDoc="0" locked="0" layoutInCell="1" allowOverlap="1">
                <wp:simplePos x="0" y="0"/>
                <wp:positionH relativeFrom="column">
                  <wp:posOffset>3456219</wp:posOffset>
                </wp:positionH>
                <wp:positionV relativeFrom="paragraph">
                  <wp:posOffset>37449</wp:posOffset>
                </wp:positionV>
                <wp:extent cx="48240" cy="21600"/>
                <wp:effectExtent l="38100" t="38100" r="47625" b="54610"/>
                <wp:wrapNone/>
                <wp:docPr id="870" name="Ink 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6">
                      <w14:nvContentPartPr>
                        <w14:cNvContentPartPr/>
                      </w14:nvContentPartPr>
                      <w14:xfrm>
                        <a:off x="0" y="0"/>
                        <a:ext cx="4824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E3D620" id="Ink 870" o:spid="_x0000_s1026" type="#_x0000_t75" style="position:absolute;margin-left:271.55pt;margin-top:2.35pt;width:5.05pt;height:3pt;z-index:25254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">
                <v:imagedata r:id="rId170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42976" behindDoc="0" locked="0" layoutInCell="1" allowOverlap="1">
                <wp:simplePos x="0" y="0"/>
                <wp:positionH relativeFrom="column">
                  <wp:posOffset>3801099</wp:posOffset>
                </wp:positionH>
                <wp:positionV relativeFrom="paragraph">
                  <wp:posOffset>78849</wp:posOffset>
                </wp:positionV>
                <wp:extent cx="10440" cy="15480"/>
                <wp:effectExtent l="57150" t="38100" r="46990" b="60960"/>
                <wp:wrapNone/>
                <wp:docPr id="869" name="Ink 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8">
                      <w14:nvContentPartPr>
                        <w14:cNvContentPartPr/>
                      </w14:nvContentPartPr>
                      <w14:xfrm>
                        <a:off x="0" y="0"/>
                        <a:ext cx="104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1E71DE" id="Ink 869" o:spid="_x0000_s1026" type="#_x0000_t75" style="position:absolute;margin-left:298.35pt;margin-top:5.3pt;width:2.75pt;height:3.1pt;z-index:25254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">
                <v:imagedata r:id="rId170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40928" behindDoc="0" locked="0" layoutInCell="1" allowOverlap="1">
                <wp:simplePos x="0" y="0"/>
                <wp:positionH relativeFrom="column">
                  <wp:posOffset>3442899</wp:posOffset>
                </wp:positionH>
                <wp:positionV relativeFrom="paragraph">
                  <wp:posOffset>36009</wp:posOffset>
                </wp:positionV>
                <wp:extent cx="216000" cy="98640"/>
                <wp:effectExtent l="38100" t="38100" r="31750" b="53975"/>
                <wp:wrapNone/>
                <wp:docPr id="867" name="Ink 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0">
                      <w14:nvContentPartPr>
                        <w14:cNvContentPartPr/>
                      </w14:nvContentPartPr>
                      <w14:xfrm>
                        <a:off x="0" y="0"/>
                        <a:ext cx="21600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7218A7" id="Ink 867" o:spid="_x0000_s1026" type="#_x0000_t75" style="position:absolute;margin-left:270.85pt;margin-top:2pt;width:17.95pt;height:9.45pt;z-index:25254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">
                <v:imagedata r:id="rId171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39904" behindDoc="0" locked="0" layoutInCell="1" allowOverlap="1">
                <wp:simplePos x="0" y="0"/>
                <wp:positionH relativeFrom="column">
                  <wp:posOffset>3380619</wp:posOffset>
                </wp:positionH>
                <wp:positionV relativeFrom="paragraph">
                  <wp:posOffset>24849</wp:posOffset>
                </wp:positionV>
                <wp:extent cx="16560" cy="104400"/>
                <wp:effectExtent l="38100" t="38100" r="59690" b="48260"/>
                <wp:wrapNone/>
                <wp:docPr id="866" name="Ink 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2">
                      <w14:nvContentPartPr>
                        <w14:cNvContentPartPr/>
                      </w14:nvContentPartPr>
                      <w14:xfrm>
                        <a:off x="0" y="0"/>
                        <a:ext cx="1656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A981EF" id="Ink 866" o:spid="_x0000_s1026" type="#_x0000_t75" style="position:absolute;margin-left:265.45pt;margin-top:1.7pt;width:2.85pt;height:9.2pt;z-index:25253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">
                <v:imagedata r:id="rId171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38880" behindDoc="0" locked="0" layoutInCell="1" allowOverlap="1">
                <wp:simplePos x="0" y="0"/>
                <wp:positionH relativeFrom="column">
                  <wp:posOffset>3280179</wp:posOffset>
                </wp:positionH>
                <wp:positionV relativeFrom="paragraph">
                  <wp:posOffset>25929</wp:posOffset>
                </wp:positionV>
                <wp:extent cx="59760" cy="117360"/>
                <wp:effectExtent l="19050" t="19050" r="54610" b="54610"/>
                <wp:wrapNone/>
                <wp:docPr id="865" name="Ink 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4">
                      <w14:nvContentPartPr>
                        <w14:cNvContentPartPr/>
                      </w14:nvContentPartPr>
                      <w14:xfrm>
                        <a:off x="0" y="0"/>
                        <a:ext cx="5976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A79D2F" id="Ink 865" o:spid="_x0000_s1026" type="#_x0000_t75" style="position:absolute;margin-left:257.5pt;margin-top:1.5pt;width:6.25pt;height:10.55pt;z-index:25253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">
                <v:imagedata r:id="rId171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37856" behindDoc="0" locked="0" layoutInCell="1" allowOverlap="1">
                <wp:simplePos x="0" y="0"/>
                <wp:positionH relativeFrom="column">
                  <wp:posOffset>3153099</wp:posOffset>
                </wp:positionH>
                <wp:positionV relativeFrom="paragraph">
                  <wp:posOffset>25569</wp:posOffset>
                </wp:positionV>
                <wp:extent cx="70200" cy="113760"/>
                <wp:effectExtent l="38100" t="38100" r="44450" b="38735"/>
                <wp:wrapNone/>
                <wp:docPr id="864" name="Ink 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6">
                      <w14:nvContentPartPr>
                        <w14:cNvContentPartPr/>
                      </w14:nvContentPartPr>
                      <w14:xfrm>
                        <a:off x="0" y="0"/>
                        <a:ext cx="7020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768479" id="Ink 864" o:spid="_x0000_s1026" type="#_x0000_t75" style="position:absolute;margin-left:247.75pt;margin-top:1.75pt;width:6.9pt;height:10pt;z-index:25253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">
                <v:imagedata r:id="rId171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36832" behindDoc="0" locked="0" layoutInCell="1" allowOverlap="1">
                <wp:simplePos x="0" y="0"/>
                <wp:positionH relativeFrom="column">
                  <wp:posOffset>3082899</wp:posOffset>
                </wp:positionH>
                <wp:positionV relativeFrom="paragraph">
                  <wp:posOffset>-7551</wp:posOffset>
                </wp:positionV>
                <wp:extent cx="15120" cy="144720"/>
                <wp:effectExtent l="57150" t="38100" r="42545" b="46355"/>
                <wp:wrapNone/>
                <wp:docPr id="863" name="Ink 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8">
                      <w14:nvContentPartPr>
                        <w14:cNvContentPartPr/>
                      </w14:nvContentPartPr>
                      <w14:xfrm>
                        <a:off x="0" y="0"/>
                        <a:ext cx="1512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34D32A" id="Ink 863" o:spid="_x0000_s1026" type="#_x0000_t75" style="position:absolute;margin-left:242.1pt;margin-top:-1pt;width:2.55pt;height:12.45pt;z-index:25253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">
                <v:imagedata r:id="rId171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35808" behindDoc="0" locked="0" layoutInCell="1" allowOverlap="1">
                <wp:simplePos x="0" y="0"/>
                <wp:positionH relativeFrom="column">
                  <wp:posOffset>2978139</wp:posOffset>
                </wp:positionH>
                <wp:positionV relativeFrom="paragraph">
                  <wp:posOffset>52209</wp:posOffset>
                </wp:positionV>
                <wp:extent cx="83880" cy="92520"/>
                <wp:effectExtent l="57150" t="57150" r="49530" b="41275"/>
                <wp:wrapNone/>
                <wp:docPr id="862" name="Ink 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0">
                      <w14:nvContentPartPr>
                        <w14:cNvContentPartPr/>
                      </w14:nvContentPartPr>
                      <w14:xfrm>
                        <a:off x="0" y="0"/>
                        <a:ext cx="8388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93668F" id="Ink 862" o:spid="_x0000_s1026" type="#_x0000_t75" style="position:absolute;margin-left:233.75pt;margin-top:3.4pt;width:8pt;height:8.8pt;z-index:25253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">
                <v:imagedata r:id="rId172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34784" behindDoc="0" locked="0" layoutInCell="1" allowOverlap="1">
                <wp:simplePos x="0" y="0"/>
                <wp:positionH relativeFrom="column">
                  <wp:posOffset>2850699</wp:posOffset>
                </wp:positionH>
                <wp:positionV relativeFrom="paragraph">
                  <wp:posOffset>56889</wp:posOffset>
                </wp:positionV>
                <wp:extent cx="79560" cy="84600"/>
                <wp:effectExtent l="38100" t="38100" r="34925" b="48895"/>
                <wp:wrapNone/>
                <wp:docPr id="861" name="Ink 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2">
                      <w14:nvContentPartPr>
                        <w14:cNvContentPartPr/>
                      </w14:nvContentPartPr>
                      <w14:xfrm>
                        <a:off x="0" y="0"/>
                        <a:ext cx="7956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83C86B" id="Ink 861" o:spid="_x0000_s1026" type="#_x0000_t75" style="position:absolute;margin-left:224.2pt;margin-top:3.95pt;width:7.15pt;height:7.85pt;z-index:25253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">
                <v:imagedata r:id="rId172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33760" behindDoc="0" locked="0" layoutInCell="1" allowOverlap="1">
                <wp:simplePos x="0" y="0"/>
                <wp:positionH relativeFrom="column">
                  <wp:posOffset>2697339</wp:posOffset>
                </wp:positionH>
                <wp:positionV relativeFrom="paragraph">
                  <wp:posOffset>44289</wp:posOffset>
                </wp:positionV>
                <wp:extent cx="102960" cy="73800"/>
                <wp:effectExtent l="38100" t="38100" r="49530" b="40640"/>
                <wp:wrapNone/>
                <wp:docPr id="860" name="Ink 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4">
                      <w14:nvContentPartPr>
                        <w14:cNvContentPartPr/>
                      </w14:nvContentPartPr>
                      <w14:xfrm>
                        <a:off x="0" y="0"/>
                        <a:ext cx="10296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2719FF" id="Ink 860" o:spid="_x0000_s1026" type="#_x0000_t75" style="position:absolute;margin-left:211.7pt;margin-top:2.75pt;width:9.5pt;height:7.1pt;z-index:25253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">
                <v:imagedata r:id="rId172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32736" behindDoc="0" locked="0" layoutInCell="1" allowOverlap="1">
                <wp:simplePos x="0" y="0"/>
                <wp:positionH relativeFrom="column">
                  <wp:posOffset>2689419</wp:posOffset>
                </wp:positionH>
                <wp:positionV relativeFrom="paragraph">
                  <wp:posOffset>56529</wp:posOffset>
                </wp:positionV>
                <wp:extent cx="73800" cy="102960"/>
                <wp:effectExtent l="38100" t="38100" r="21590" b="49530"/>
                <wp:wrapNone/>
                <wp:docPr id="859" name="Ink 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6">
                      <w14:nvContentPartPr>
                        <w14:cNvContentPartPr/>
                      </w14:nvContentPartPr>
                      <w14:xfrm>
                        <a:off x="0" y="0"/>
                        <a:ext cx="7380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908004" id="Ink 859" o:spid="_x0000_s1026" type="#_x0000_t75" style="position:absolute;margin-left:211.05pt;margin-top:3.8pt;width:7.3pt;height:9.5pt;z-index:25253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">
                <v:imagedata r:id="rId1727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31712" behindDoc="0" locked="0" layoutInCell="1" allowOverlap="1">
                <wp:simplePos x="0" y="0"/>
                <wp:positionH relativeFrom="column">
                  <wp:posOffset>2535339</wp:posOffset>
                </wp:positionH>
                <wp:positionV relativeFrom="paragraph">
                  <wp:posOffset>-57591</wp:posOffset>
                </wp:positionV>
                <wp:extent cx="90720" cy="232920"/>
                <wp:effectExtent l="57150" t="57150" r="43180" b="53340"/>
                <wp:wrapNone/>
                <wp:docPr id="858" name="Ink 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8">
                      <w14:nvContentPartPr>
                        <w14:cNvContentPartPr/>
                      </w14:nvContentPartPr>
                      <w14:xfrm>
                        <a:off x="0" y="0"/>
                        <a:ext cx="90720" cy="23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25A6C5" id="Ink 858" o:spid="_x0000_s1026" type="#_x0000_t75" style="position:absolute;margin-left:198.9pt;margin-top:-5.3pt;width:8.55pt;height:19.9pt;z-index:25253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">
                <v:imagedata r:id="rId1729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99968" behindDoc="0" locked="0" layoutInCell="1" allowOverlap="1">
                <wp:simplePos x="0" y="0"/>
                <wp:positionH relativeFrom="column">
                  <wp:posOffset>1655499</wp:posOffset>
                </wp:positionH>
                <wp:positionV relativeFrom="paragraph">
                  <wp:posOffset>-35991</wp:posOffset>
                </wp:positionV>
                <wp:extent cx="102600" cy="150840"/>
                <wp:effectExtent l="38100" t="38100" r="31115" b="59055"/>
                <wp:wrapNone/>
                <wp:docPr id="827" name="Ink 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0">
                      <w14:nvContentPartPr>
                        <w14:cNvContentPartPr/>
                      </w14:nvContentPartPr>
                      <w14:xfrm>
                        <a:off x="0" y="0"/>
                        <a:ext cx="10260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D0D7A1" id="Ink 827" o:spid="_x0000_s1026" type="#_x0000_t75" style="position:absolute;margin-left:129.7pt;margin-top:-3.6pt;width:9.05pt;height:13.45pt;z-index:25249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">
                <v:imagedata r:id="rId1731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98944" behindDoc="0" locked="0" layoutInCell="1" allowOverlap="1">
                <wp:simplePos x="0" y="0"/>
                <wp:positionH relativeFrom="column">
                  <wp:posOffset>822459</wp:posOffset>
                </wp:positionH>
                <wp:positionV relativeFrom="paragraph">
                  <wp:posOffset>-3951</wp:posOffset>
                </wp:positionV>
                <wp:extent cx="149400" cy="123120"/>
                <wp:effectExtent l="38100" t="57150" r="22225" b="48895"/>
                <wp:wrapNone/>
                <wp:docPr id="826" name="Ink 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2">
                      <w14:nvContentPartPr>
                        <w14:cNvContentPartPr/>
                      </w14:nvContentPartPr>
                      <w14:xfrm>
                        <a:off x="0" y="0"/>
                        <a:ext cx="14940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09C97C" id="Ink 826" o:spid="_x0000_s1026" type="#_x0000_t75" style="position:absolute;margin-left:64.35pt;margin-top:-.95pt;width:12.85pt;height:11.05pt;z-index:25249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">
                <v:imagedata r:id="rId1733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97920" behindDoc="0" locked="0" layoutInCell="1" allowOverlap="1">
                <wp:simplePos x="0" y="0"/>
                <wp:positionH relativeFrom="column">
                  <wp:posOffset>69339</wp:posOffset>
                </wp:positionH>
                <wp:positionV relativeFrom="paragraph">
                  <wp:posOffset>30249</wp:posOffset>
                </wp:positionV>
                <wp:extent cx="102600" cy="64080"/>
                <wp:effectExtent l="38100" t="38100" r="50165" b="50800"/>
                <wp:wrapNone/>
                <wp:docPr id="825" name="Ink 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4">
                      <w14:nvContentPartPr>
                        <w14:cNvContentPartPr/>
                      </w14:nvContentPartPr>
                      <w14:xfrm>
                        <a:off x="0" y="0"/>
                        <a:ext cx="10260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15F523" id="Ink 825" o:spid="_x0000_s1026" type="#_x0000_t75" style="position:absolute;margin-left:4.95pt;margin-top:2.1pt;width:9.3pt;height:6.05pt;z-index:25249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">
                <v:imagedata r:id="rId1735" o:title=""/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96896" behindDoc="0" locked="0" layoutInCell="1" allowOverlap="1">
                <wp:simplePos x="0" y="0"/>
                <wp:positionH relativeFrom="column">
                  <wp:posOffset>219</wp:posOffset>
                </wp:positionH>
                <wp:positionV relativeFrom="paragraph">
                  <wp:posOffset>-43911</wp:posOffset>
                </wp:positionV>
                <wp:extent cx="126360" cy="151560"/>
                <wp:effectExtent l="57150" t="38100" r="0" b="39370"/>
                <wp:wrapNone/>
                <wp:docPr id="824" name="Ink 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6">
                      <w14:nvContentPartPr>
                        <w14:cNvContentPartPr/>
                      </w14:nvContentPartPr>
                      <w14:xfrm>
                        <a:off x="0" y="0"/>
                        <a:ext cx="12636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C6C2C7" id="Ink 824" o:spid="_x0000_s1026" type="#_x0000_t75" style="position:absolute;margin-left:-.7pt;margin-top:-3.95pt;width:11.35pt;height:13.15pt;z-index:25249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">
                <v:imagedata r:id="rId1737" o:title=""/>
              </v:shape>
            </w:pict>
          </mc:Fallback>
        </mc:AlternateContent>
      </w:r>
    </w:p>
    <w:p w:rsidR="00C73F3D" w:rsidRDefault="00C73F3D">
      <w:pPr>
        <w:rPr>
          <w:rFonts w:ascii="Comic Sans MS" w:hAnsi="Comic Sans MS"/>
          <w:sz w:val="24"/>
          <w:szCs w:val="24"/>
        </w:rPr>
      </w:pPr>
    </w:p>
    <w:p w:rsidR="00415925" w:rsidRDefault="0092387D">
      <w:pPr>
        <w:rPr>
          <w:rFonts w:ascii="Comic Sans MS" w:hAnsi="Comic Sans MS"/>
          <w:sz w:val="24"/>
          <w:szCs w:val="24"/>
          <w:u w:val="double"/>
        </w:rPr>
      </w:pPr>
      <w:r w:rsidRPr="00AE5084">
        <w:rPr>
          <w:rFonts w:ascii="Comic Sans MS" w:hAnsi="Comic Sans MS"/>
          <w:sz w:val="24"/>
          <w:szCs w:val="24"/>
          <w:u w:val="double"/>
        </w:rPr>
        <w:t>Example D</w:t>
      </w:r>
      <w:r w:rsidR="00415925" w:rsidRPr="00AE5084">
        <w:rPr>
          <w:rFonts w:ascii="Comic Sans MS" w:hAnsi="Comic Sans MS"/>
          <w:sz w:val="24"/>
          <w:szCs w:val="24"/>
          <w:u w:val="double"/>
        </w:rPr>
        <w:t xml:space="preserve">:  </w:t>
      </w:r>
    </w:p>
    <w:p w:rsidR="00AE5084" w:rsidRPr="00AE5084" w:rsidRDefault="00AE5084">
      <w:pPr>
        <w:rPr>
          <w:rFonts w:ascii="Comic Sans MS" w:hAnsi="Comic Sans MS"/>
          <w:sz w:val="24"/>
          <w:szCs w:val="24"/>
          <w:u w:val="double"/>
        </w:rPr>
      </w:pPr>
    </w:p>
    <w:p w:rsidR="00415925" w:rsidRDefault="00415925">
      <w:pPr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197485</wp:posOffset>
            </wp:positionH>
            <wp:positionV relativeFrom="paragraph">
              <wp:posOffset>43180</wp:posOffset>
            </wp:positionV>
            <wp:extent cx="5945505" cy="1052195"/>
            <wp:effectExtent l="19050" t="0" r="0" b="0"/>
            <wp:wrapNone/>
            <wp:docPr id="7" name="Picture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23" name="Picture 4"/>
                    <pic:cNvPicPr>
                      <a:picLocks noChangeAspect="1" noChangeArrowheads="1"/>
                    </pic:cNvPicPr>
                  </pic:nvPicPr>
                  <pic:blipFill>
                    <a:blip r:embed="rId17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5505" cy="1052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15925" w:rsidRDefault="00415925">
      <w:pPr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sz w:val="24"/>
          <w:szCs w:val="24"/>
        </w:rPr>
        <w:t xml:space="preserve">1)  </w:t>
      </w:r>
    </w:p>
    <w:p w:rsidR="00415925" w:rsidRDefault="00FA3379">
      <w:pPr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70624" behindDoc="0" locked="0" layoutInCell="1" allowOverlap="1">
                <wp:simplePos x="0" y="0"/>
                <wp:positionH relativeFrom="column">
                  <wp:posOffset>5638899</wp:posOffset>
                </wp:positionH>
                <wp:positionV relativeFrom="paragraph">
                  <wp:posOffset>-11629</wp:posOffset>
                </wp:positionV>
                <wp:extent cx="31680" cy="195120"/>
                <wp:effectExtent l="38100" t="38100" r="45085" b="52705"/>
                <wp:wrapNone/>
                <wp:docPr id="896" name="Ink 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9">
                      <w14:nvContentPartPr>
                        <w14:cNvContentPartPr/>
                      </w14:nvContentPartPr>
                      <w14:xfrm>
                        <a:off x="0" y="0"/>
                        <a:ext cx="3168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6B0FF5" id="Ink 896" o:spid="_x0000_s1026" type="#_x0000_t75" style="position:absolute;margin-left:443.05pt;margin-top:-1.35pt;width:3.95pt;height:16.65pt;z-index:25257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">
                <v:imagedata r:id="rId1740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69600" behindDoc="0" locked="0" layoutInCell="1" allowOverlap="1">
                <wp:simplePos x="0" y="0"/>
                <wp:positionH relativeFrom="column">
                  <wp:posOffset>5573019</wp:posOffset>
                </wp:positionH>
                <wp:positionV relativeFrom="paragraph">
                  <wp:posOffset>12851</wp:posOffset>
                </wp:positionV>
                <wp:extent cx="98640" cy="77760"/>
                <wp:effectExtent l="38100" t="38100" r="34925" b="36830"/>
                <wp:wrapNone/>
                <wp:docPr id="895" name="Ink 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1">
                      <w14:nvContentPartPr>
                        <w14:cNvContentPartPr/>
                      </w14:nvContentPartPr>
                      <w14:xfrm>
                        <a:off x="0" y="0"/>
                        <a:ext cx="9864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A5CC40" id="Ink 895" o:spid="_x0000_s1026" type="#_x0000_t75" style="position:absolute;margin-left:438pt;margin-top:.75pt;width:9.15pt;height:7.15pt;z-index:25256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">
                <v:imagedata r:id="rId1742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68576" behindDoc="0" locked="0" layoutInCell="1" allowOverlap="1">
                <wp:simplePos x="0" y="0"/>
                <wp:positionH relativeFrom="column">
                  <wp:posOffset>5445939</wp:posOffset>
                </wp:positionH>
                <wp:positionV relativeFrom="paragraph">
                  <wp:posOffset>101051</wp:posOffset>
                </wp:positionV>
                <wp:extent cx="59400" cy="7560"/>
                <wp:effectExtent l="38100" t="57150" r="36195" b="50165"/>
                <wp:wrapNone/>
                <wp:docPr id="894" name="Ink 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3">
                      <w14:nvContentPartPr>
                        <w14:cNvContentPartPr/>
                      </w14:nvContentPartPr>
                      <w14:xfrm>
                        <a:off x="0" y="0"/>
                        <a:ext cx="594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173C64" id="Ink 894" o:spid="_x0000_s1026" type="#_x0000_t75" style="position:absolute;margin-left:428.5pt;margin-top:7.25pt;width:5.65pt;height:1.9pt;z-index:25256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">
                <v:imagedata r:id="rId1744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67552" behindDoc="0" locked="0" layoutInCell="1" allowOverlap="1">
                <wp:simplePos x="0" y="0"/>
                <wp:positionH relativeFrom="column">
                  <wp:posOffset>5258379</wp:posOffset>
                </wp:positionH>
                <wp:positionV relativeFrom="paragraph">
                  <wp:posOffset>73691</wp:posOffset>
                </wp:positionV>
                <wp:extent cx="105840" cy="117000"/>
                <wp:effectExtent l="38100" t="38100" r="46990" b="35560"/>
                <wp:wrapNone/>
                <wp:docPr id="893" name="Ink 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5">
                      <w14:nvContentPartPr>
                        <w14:cNvContentPartPr/>
                      </w14:nvContentPartPr>
                      <w14:xfrm>
                        <a:off x="0" y="0"/>
                        <a:ext cx="10584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0E221F" id="Ink 893" o:spid="_x0000_s1026" type="#_x0000_t75" style="position:absolute;margin-left:413.4pt;margin-top:5.35pt;width:9.45pt;height:10.3pt;z-index:25256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">
                <v:imagedata r:id="rId1746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66528" behindDoc="0" locked="0" layoutInCell="1" allowOverlap="1">
                <wp:simplePos x="0" y="0"/>
                <wp:positionH relativeFrom="column">
                  <wp:posOffset>5259099</wp:posOffset>
                </wp:positionH>
                <wp:positionV relativeFrom="paragraph">
                  <wp:posOffset>62171</wp:posOffset>
                </wp:positionV>
                <wp:extent cx="142920" cy="113400"/>
                <wp:effectExtent l="38100" t="38100" r="47625" b="39370"/>
                <wp:wrapNone/>
                <wp:docPr id="892" name="Ink 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7">
                      <w14:nvContentPartPr>
                        <w14:cNvContentPartPr/>
                      </w14:nvContentPartPr>
                      <w14:xfrm>
                        <a:off x="0" y="0"/>
                        <a:ext cx="14292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7530CA" id="Ink 892" o:spid="_x0000_s1026" type="#_x0000_t75" style="position:absolute;margin-left:413.85pt;margin-top:4.65pt;width:12.1pt;height:9.8pt;z-index:25256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">
                <v:imagedata r:id="rId1748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65504" behindDoc="0" locked="0" layoutInCell="1" allowOverlap="1">
                <wp:simplePos x="0" y="0"/>
                <wp:positionH relativeFrom="column">
                  <wp:posOffset>5103579</wp:posOffset>
                </wp:positionH>
                <wp:positionV relativeFrom="paragraph">
                  <wp:posOffset>14651</wp:posOffset>
                </wp:positionV>
                <wp:extent cx="103320" cy="164520"/>
                <wp:effectExtent l="19050" t="57150" r="30480" b="45085"/>
                <wp:wrapNone/>
                <wp:docPr id="891" name="Ink 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9">
                      <w14:nvContentPartPr>
                        <w14:cNvContentPartPr/>
                      </w14:nvContentPartPr>
                      <w14:xfrm>
                        <a:off x="0" y="0"/>
                        <a:ext cx="10332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B3B14F" id="Ink 891" o:spid="_x0000_s1026" type="#_x0000_t75" style="position:absolute;margin-left:401.15pt;margin-top:.4pt;width:9.6pt;height:14.5pt;z-index:25256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">
                <v:imagedata r:id="rId1750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64480" behindDoc="0" locked="0" layoutInCell="1" allowOverlap="1">
                <wp:simplePos x="0" y="0"/>
                <wp:positionH relativeFrom="column">
                  <wp:posOffset>4888659</wp:posOffset>
                </wp:positionH>
                <wp:positionV relativeFrom="paragraph">
                  <wp:posOffset>124811</wp:posOffset>
                </wp:positionV>
                <wp:extent cx="94680" cy="5760"/>
                <wp:effectExtent l="57150" t="38100" r="38735" b="51435"/>
                <wp:wrapNone/>
                <wp:docPr id="890" name="Ink 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1">
                      <w14:nvContentPartPr>
                        <w14:cNvContentPartPr/>
                      </w14:nvContentPartPr>
                      <w14:xfrm>
                        <a:off x="0" y="0"/>
                        <a:ext cx="946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1C9DD1" id="Ink 890" o:spid="_x0000_s1026" type="#_x0000_t75" style="position:absolute;margin-left:384.3pt;margin-top:9.3pt;width:8.75pt;height:1.75pt;z-index:25256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">
                <v:imagedata r:id="rId1752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63456" behindDoc="0" locked="0" layoutInCell="1" allowOverlap="1">
                <wp:simplePos x="0" y="0"/>
                <wp:positionH relativeFrom="column">
                  <wp:posOffset>4859499</wp:posOffset>
                </wp:positionH>
                <wp:positionV relativeFrom="paragraph">
                  <wp:posOffset>85931</wp:posOffset>
                </wp:positionV>
                <wp:extent cx="97560" cy="10800"/>
                <wp:effectExtent l="38100" t="38100" r="36195" b="46355"/>
                <wp:wrapNone/>
                <wp:docPr id="889" name="Ink 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3">
                      <w14:nvContentPartPr>
                        <w14:cNvContentPartPr/>
                      </w14:nvContentPartPr>
                      <w14:xfrm>
                        <a:off x="0" y="0"/>
                        <a:ext cx="975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BF7894" id="Ink 889" o:spid="_x0000_s1026" type="#_x0000_t75" style="position:absolute;margin-left:382.2pt;margin-top:6.15pt;width:8.8pt;height:2.05pt;z-index:25256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">
                <v:imagedata r:id="rId1754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62432" behindDoc="0" locked="0" layoutInCell="1" allowOverlap="1">
                <wp:simplePos x="0" y="0"/>
                <wp:positionH relativeFrom="column">
                  <wp:posOffset>4740339</wp:posOffset>
                </wp:positionH>
                <wp:positionV relativeFrom="paragraph">
                  <wp:posOffset>25811</wp:posOffset>
                </wp:positionV>
                <wp:extent cx="5400" cy="185040"/>
                <wp:effectExtent l="38100" t="38100" r="52070" b="43815"/>
                <wp:wrapNone/>
                <wp:docPr id="888" name="Ink 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5">
                      <w14:nvContentPartPr>
                        <w14:cNvContentPartPr/>
                      </w14:nvContentPartPr>
                      <w14:xfrm>
                        <a:off x="0" y="0"/>
                        <a:ext cx="540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44A906" id="Ink 888" o:spid="_x0000_s1026" type="#_x0000_t75" style="position:absolute;margin-left:372.95pt;margin-top:1.75pt;width:1.55pt;height:15.5pt;z-index:25256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">
                <v:imagedata r:id="rId1756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61408" behindDoc="0" locked="0" layoutInCell="1" allowOverlap="1">
                <wp:simplePos x="0" y="0"/>
                <wp:positionH relativeFrom="column">
                  <wp:posOffset>4590219</wp:posOffset>
                </wp:positionH>
                <wp:positionV relativeFrom="paragraph">
                  <wp:posOffset>139211</wp:posOffset>
                </wp:positionV>
                <wp:extent cx="68400" cy="10440"/>
                <wp:effectExtent l="38100" t="38100" r="46355" b="46990"/>
                <wp:wrapNone/>
                <wp:docPr id="887" name="Ink 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7">
                      <w14:nvContentPartPr>
                        <w14:cNvContentPartPr/>
                      </w14:nvContentPartPr>
                      <w14:xfrm>
                        <a:off x="0" y="0"/>
                        <a:ext cx="684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D8221C" id="Ink 887" o:spid="_x0000_s1026" type="#_x0000_t75" style="position:absolute;margin-left:360.95pt;margin-top:10.3pt;width:6.55pt;height:1.9pt;z-index:25256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">
                <v:imagedata r:id="rId1758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60384" behindDoc="0" locked="0" layoutInCell="1" allowOverlap="1">
                <wp:simplePos x="0" y="0"/>
                <wp:positionH relativeFrom="column">
                  <wp:posOffset>4630179</wp:posOffset>
                </wp:positionH>
                <wp:positionV relativeFrom="paragraph">
                  <wp:posOffset>98531</wp:posOffset>
                </wp:positionV>
                <wp:extent cx="5040" cy="97200"/>
                <wp:effectExtent l="38100" t="38100" r="52705" b="36195"/>
                <wp:wrapNone/>
                <wp:docPr id="886" name="Ink 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9">
                      <w14:nvContentPartPr>
                        <w14:cNvContentPartPr/>
                      </w14:nvContentPartPr>
                      <w14:xfrm>
                        <a:off x="0" y="0"/>
                        <a:ext cx="504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B947D7" id="Ink 886" o:spid="_x0000_s1026" type="#_x0000_t75" style="position:absolute;margin-left:363.95pt;margin-top:7.4pt;width:1.9pt;height:8.65pt;z-index:25256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">
                <v:imagedata r:id="rId1760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59360" behindDoc="0" locked="0" layoutInCell="1" allowOverlap="1">
                <wp:simplePos x="0" y="0"/>
                <wp:positionH relativeFrom="column">
                  <wp:posOffset>4423179</wp:posOffset>
                </wp:positionH>
                <wp:positionV relativeFrom="paragraph">
                  <wp:posOffset>91331</wp:posOffset>
                </wp:positionV>
                <wp:extent cx="91440" cy="99000"/>
                <wp:effectExtent l="57150" t="38100" r="41910" b="34925"/>
                <wp:wrapNone/>
                <wp:docPr id="885" name="Ink 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1">
                      <w14:nvContentPartPr>
                        <w14:cNvContentPartPr/>
                      </w14:nvContentPartPr>
                      <w14:xfrm>
                        <a:off x="0" y="0"/>
                        <a:ext cx="9144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5C71AC" id="Ink 885" o:spid="_x0000_s1026" type="#_x0000_t75" style="position:absolute;margin-left:347.65pt;margin-top:6.95pt;width:8.1pt;height:8.75pt;z-index:2525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">
                <v:imagedata r:id="rId1762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58336" behindDoc="0" locked="0" layoutInCell="1" allowOverlap="1">
                <wp:simplePos x="0" y="0"/>
                <wp:positionH relativeFrom="column">
                  <wp:posOffset>4417779</wp:posOffset>
                </wp:positionH>
                <wp:positionV relativeFrom="paragraph">
                  <wp:posOffset>85211</wp:posOffset>
                </wp:positionV>
                <wp:extent cx="90360" cy="111600"/>
                <wp:effectExtent l="38100" t="38100" r="43180" b="41275"/>
                <wp:wrapNone/>
                <wp:docPr id="884" name="Ink 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3">
                      <w14:nvContentPartPr>
                        <w14:cNvContentPartPr/>
                      </w14:nvContentPartPr>
                      <w14:xfrm>
                        <a:off x="0" y="0"/>
                        <a:ext cx="9036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8AC66C" id="Ink 884" o:spid="_x0000_s1026" type="#_x0000_t75" style="position:absolute;margin-left:347.6pt;margin-top:6.4pt;width:7.95pt;height:9.7pt;z-index:2525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">
                <v:imagedata r:id="rId1764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57312" behindDoc="0" locked="0" layoutInCell="1" allowOverlap="1">
                <wp:simplePos x="0" y="0"/>
                <wp:positionH relativeFrom="column">
                  <wp:posOffset>4269099</wp:posOffset>
                </wp:positionH>
                <wp:positionV relativeFrom="paragraph">
                  <wp:posOffset>13571</wp:posOffset>
                </wp:positionV>
                <wp:extent cx="108720" cy="175320"/>
                <wp:effectExtent l="38100" t="38100" r="43815" b="53340"/>
                <wp:wrapNone/>
                <wp:docPr id="883" name="Ink 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5">
                      <w14:nvContentPartPr>
                        <w14:cNvContentPartPr/>
                      </w14:nvContentPartPr>
                      <w14:xfrm>
                        <a:off x="0" y="0"/>
                        <a:ext cx="10872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CAA8FB" id="Ink 883" o:spid="_x0000_s1026" type="#_x0000_t75" style="position:absolute;margin-left:335.55pt;margin-top:.35pt;width:9.8pt;height:15.1pt;z-index:25255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">
                <v:imagedata r:id="rId1766" o:title=""/>
              </v:shape>
            </w:pict>
          </mc:Fallback>
        </mc:AlternateContent>
      </w:r>
    </w:p>
    <w:p w:rsidR="00415925" w:rsidRDefault="00FA3379">
      <w:pPr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78816" behindDoc="0" locked="0" layoutInCell="1" allowOverlap="1">
                <wp:simplePos x="0" y="0"/>
                <wp:positionH relativeFrom="column">
                  <wp:posOffset>5355579</wp:posOffset>
                </wp:positionH>
                <wp:positionV relativeFrom="paragraph">
                  <wp:posOffset>97041</wp:posOffset>
                </wp:positionV>
                <wp:extent cx="83880" cy="87840"/>
                <wp:effectExtent l="57150" t="38100" r="49530" b="45720"/>
                <wp:wrapNone/>
                <wp:docPr id="904" name="Ink 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7">
                      <w14:nvContentPartPr>
                        <w14:cNvContentPartPr/>
                      </w14:nvContentPartPr>
                      <w14:xfrm>
                        <a:off x="0" y="0"/>
                        <a:ext cx="8388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2DF319" id="Ink 904" o:spid="_x0000_s1026" type="#_x0000_t75" style="position:absolute;margin-left:421pt;margin-top:7.4pt;width:7.55pt;height:7.85pt;z-index:25257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">
                <v:imagedata r:id="rId1768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77792" behindDoc="0" locked="0" layoutInCell="1" allowOverlap="1">
                <wp:simplePos x="0" y="0"/>
                <wp:positionH relativeFrom="column">
                  <wp:posOffset>5359539</wp:posOffset>
                </wp:positionH>
                <wp:positionV relativeFrom="paragraph">
                  <wp:posOffset>97041</wp:posOffset>
                </wp:positionV>
                <wp:extent cx="91800" cy="82440"/>
                <wp:effectExtent l="38100" t="19050" r="41910" b="51435"/>
                <wp:wrapNone/>
                <wp:docPr id="903" name="Ink 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9">
                      <w14:nvContentPartPr>
                        <w14:cNvContentPartPr/>
                      </w14:nvContentPartPr>
                      <w14:xfrm>
                        <a:off x="0" y="0"/>
                        <a:ext cx="9180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233826" id="Ink 903" o:spid="_x0000_s1026" type="#_x0000_t75" style="position:absolute;margin-left:421.75pt;margin-top:7.4pt;width:8.15pt;height:7.4pt;z-index:25257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">
                <v:imagedata r:id="rId1770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76768" behindDoc="0" locked="0" layoutInCell="1" allowOverlap="1">
                <wp:simplePos x="0" y="0"/>
                <wp:positionH relativeFrom="column">
                  <wp:posOffset>5213379</wp:posOffset>
                </wp:positionH>
                <wp:positionV relativeFrom="paragraph">
                  <wp:posOffset>80841</wp:posOffset>
                </wp:positionV>
                <wp:extent cx="99360" cy="127080"/>
                <wp:effectExtent l="19050" t="57150" r="15240" b="44450"/>
                <wp:wrapNone/>
                <wp:docPr id="902" name="Ink 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1">
                      <w14:nvContentPartPr>
                        <w14:cNvContentPartPr/>
                      </w14:nvContentPartPr>
                      <w14:xfrm>
                        <a:off x="0" y="0"/>
                        <a:ext cx="9936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25DB4B" id="Ink 902" o:spid="_x0000_s1026" type="#_x0000_t75" style="position:absolute;margin-left:410.1pt;margin-top:5.65pt;width:8.8pt;height:11.4pt;z-index:25257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">
                <v:imagedata r:id="rId1772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75744" behindDoc="0" locked="0" layoutInCell="1" allowOverlap="1">
                <wp:simplePos x="0" y="0"/>
                <wp:positionH relativeFrom="column">
                  <wp:posOffset>5082339</wp:posOffset>
                </wp:positionH>
                <wp:positionV relativeFrom="paragraph">
                  <wp:posOffset>153201</wp:posOffset>
                </wp:positionV>
                <wp:extent cx="79560" cy="10080"/>
                <wp:effectExtent l="38100" t="38100" r="34925" b="47625"/>
                <wp:wrapNone/>
                <wp:docPr id="901" name="Ink 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3">
                      <w14:nvContentPartPr>
                        <w14:cNvContentPartPr/>
                      </w14:nvContentPartPr>
                      <w14:xfrm>
                        <a:off x="0" y="0"/>
                        <a:ext cx="795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3B3CE0" id="Ink 901" o:spid="_x0000_s1026" type="#_x0000_t75" style="position:absolute;margin-left:399.75pt;margin-top:11.4pt;width:7.3pt;height:1.85pt;z-index:25257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">
                <v:imagedata r:id="rId1774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74720" behindDoc="0" locked="0" layoutInCell="1" allowOverlap="1">
                <wp:simplePos x="0" y="0"/>
                <wp:positionH relativeFrom="column">
                  <wp:posOffset>4467459</wp:posOffset>
                </wp:positionH>
                <wp:positionV relativeFrom="paragraph">
                  <wp:posOffset>117561</wp:posOffset>
                </wp:positionV>
                <wp:extent cx="105840" cy="96480"/>
                <wp:effectExtent l="38100" t="38100" r="46990" b="37465"/>
                <wp:wrapNone/>
                <wp:docPr id="900" name="Ink 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5">
                      <w14:nvContentPartPr>
                        <w14:cNvContentPartPr/>
                      </w14:nvContentPartPr>
                      <w14:xfrm>
                        <a:off x="0" y="0"/>
                        <a:ext cx="10584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B59FCF" id="Ink 900" o:spid="_x0000_s1026" type="#_x0000_t75" style="position:absolute;margin-left:351pt;margin-top:8.95pt;width:9.4pt;height:8.7pt;z-index:25257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">
                <v:imagedata r:id="rId1776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73696" behindDoc="0" locked="0" layoutInCell="1" allowOverlap="1">
                <wp:simplePos x="0" y="0"/>
                <wp:positionH relativeFrom="column">
                  <wp:posOffset>4454499</wp:posOffset>
                </wp:positionH>
                <wp:positionV relativeFrom="paragraph">
                  <wp:posOffset>133041</wp:posOffset>
                </wp:positionV>
                <wp:extent cx="117360" cy="72000"/>
                <wp:effectExtent l="38100" t="38100" r="35560" b="42545"/>
                <wp:wrapNone/>
                <wp:docPr id="899" name="Ink 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7">
                      <w14:nvContentPartPr>
                        <w14:cNvContentPartPr/>
                      </w14:nvContentPartPr>
                      <w14:xfrm>
                        <a:off x="0" y="0"/>
                        <a:ext cx="11736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8FBB0F" id="Ink 899" o:spid="_x0000_s1026" type="#_x0000_t75" style="position:absolute;margin-left:350.5pt;margin-top:10.2pt;width:10.15pt;height:6.6pt;z-index:25257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">
                <v:imagedata r:id="rId1778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72672" behindDoc="0" locked="0" layoutInCell="1" allowOverlap="1">
                <wp:simplePos x="0" y="0"/>
                <wp:positionH relativeFrom="column">
                  <wp:posOffset>4301859</wp:posOffset>
                </wp:positionH>
                <wp:positionV relativeFrom="paragraph">
                  <wp:posOffset>122601</wp:posOffset>
                </wp:positionV>
                <wp:extent cx="97200" cy="116280"/>
                <wp:effectExtent l="38100" t="57150" r="36195" b="55245"/>
                <wp:wrapNone/>
                <wp:docPr id="898" name="Ink 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9">
                      <w14:nvContentPartPr>
                        <w14:cNvContentPartPr/>
                      </w14:nvContentPartPr>
                      <w14:xfrm>
                        <a:off x="0" y="0"/>
                        <a:ext cx="9720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E94A13" id="Ink 898" o:spid="_x0000_s1026" type="#_x0000_t75" style="position:absolute;margin-left:338.05pt;margin-top:8.95pt;width:8.9pt;height:10.55pt;z-index:25257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">
                <v:imagedata r:id="rId1780" o:title=""/>
              </v:shape>
            </w:pict>
          </mc:Fallback>
        </mc:AlternateContent>
      </w:r>
      <w:r w:rsidR="00D54380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56288" behindDoc="0" locked="0" layoutInCell="1" allowOverlap="1">
                <wp:simplePos x="0" y="0"/>
                <wp:positionH relativeFrom="column">
                  <wp:posOffset>2827299</wp:posOffset>
                </wp:positionH>
                <wp:positionV relativeFrom="paragraph">
                  <wp:posOffset>47721</wp:posOffset>
                </wp:positionV>
                <wp:extent cx="7920" cy="124920"/>
                <wp:effectExtent l="57150" t="57150" r="49530" b="46990"/>
                <wp:wrapNone/>
                <wp:docPr id="882" name="Ink 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1">
                      <w14:nvContentPartPr>
                        <w14:cNvContentPartPr/>
                      </w14:nvContentPartPr>
                      <w14:xfrm>
                        <a:off x="0" y="0"/>
                        <a:ext cx="792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CC4F88" id="Ink 882" o:spid="_x0000_s1026" type="#_x0000_t75" style="position:absolute;margin-left:221.4pt;margin-top:2.95pt;width:2.85pt;height:11.7pt;z-index:25255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">
                <v:imagedata r:id="rId1782" o:title=""/>
              </v:shape>
            </w:pict>
          </mc:Fallback>
        </mc:AlternateContent>
      </w:r>
      <w:r w:rsidR="00D54380"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55264" behindDoc="0" locked="0" layoutInCell="1" allowOverlap="1">
                <wp:simplePos x="0" y="0"/>
                <wp:positionH relativeFrom="column">
                  <wp:posOffset>1461819</wp:posOffset>
                </wp:positionH>
                <wp:positionV relativeFrom="paragraph">
                  <wp:posOffset>27921</wp:posOffset>
                </wp:positionV>
                <wp:extent cx="3240" cy="126720"/>
                <wp:effectExtent l="57150" t="57150" r="53975" b="45085"/>
                <wp:wrapNone/>
                <wp:docPr id="881" name="Ink 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3">
                      <w14:nvContentPartPr>
                        <w14:cNvContentPartPr/>
                      </w14:nvContentPartPr>
                      <w14:xfrm>
                        <a:off x="0" y="0"/>
                        <a:ext cx="324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719CF2" id="Ink 881" o:spid="_x0000_s1026" type="#_x0000_t75" style="position:absolute;margin-left:114.1pt;margin-top:1.3pt;width:2.3pt;height:11.8pt;z-index:25255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">
                <v:imagedata r:id="rId1784" o:title=""/>
              </v:shape>
            </w:pict>
          </mc:Fallback>
        </mc:AlternateContent>
      </w:r>
    </w:p>
    <w:p w:rsidR="00415925" w:rsidRDefault="00FA3379">
      <w:pPr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79840" behindDoc="0" locked="0" layoutInCell="1" allowOverlap="1">
                <wp:simplePos x="0" y="0"/>
                <wp:positionH relativeFrom="column">
                  <wp:posOffset>4150659</wp:posOffset>
                </wp:positionH>
                <wp:positionV relativeFrom="paragraph">
                  <wp:posOffset>128396</wp:posOffset>
                </wp:positionV>
                <wp:extent cx="1704600" cy="36000"/>
                <wp:effectExtent l="38100" t="38100" r="48260" b="40640"/>
                <wp:wrapNone/>
                <wp:docPr id="905" name="Ink 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5">
                      <w14:nvContentPartPr>
                        <w14:cNvContentPartPr/>
                      </w14:nvContentPartPr>
                      <w14:xfrm>
                        <a:off x="0" y="0"/>
                        <a:ext cx="170460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D55B4B" id="Ink 905" o:spid="_x0000_s1026" type="#_x0000_t75" style="position:absolute;margin-left:326.3pt;margin-top:9.25pt;width:135.6pt;height:4.45pt;z-index:25257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">
                <v:imagedata r:id="rId1786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71648" behindDoc="0" locked="0" layoutInCell="1" allowOverlap="1">
                <wp:simplePos x="0" y="0"/>
                <wp:positionH relativeFrom="column">
                  <wp:posOffset>4150659</wp:posOffset>
                </wp:positionH>
                <wp:positionV relativeFrom="paragraph">
                  <wp:posOffset>2036</wp:posOffset>
                </wp:positionV>
                <wp:extent cx="79200" cy="4680"/>
                <wp:effectExtent l="38100" t="57150" r="35560" b="52705"/>
                <wp:wrapNone/>
                <wp:docPr id="897" name="Ink 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7">
                      <w14:nvContentPartPr>
                        <w14:cNvContentPartPr/>
                      </w14:nvContentPartPr>
                      <w14:xfrm>
                        <a:off x="0" y="0"/>
                        <a:ext cx="792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575D13" id="Ink 897" o:spid="_x0000_s1026" type="#_x0000_t75" style="position:absolute;margin-left:326.5pt;margin-top:-.55pt;width:7.25pt;height:1.6pt;z-index:25257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">
                <v:imagedata r:id="rId1788" o:title=""/>
              </v:shape>
            </w:pict>
          </mc:Fallback>
        </mc:AlternateContent>
      </w:r>
    </w:p>
    <w:p w:rsidR="00415925" w:rsidRDefault="00FA3379">
      <w:pPr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19776" behindDoc="0" locked="0" layoutInCell="1" allowOverlap="1">
                <wp:simplePos x="0" y="0"/>
                <wp:positionH relativeFrom="column">
                  <wp:posOffset>2079219</wp:posOffset>
                </wp:positionH>
                <wp:positionV relativeFrom="paragraph">
                  <wp:posOffset>-9534</wp:posOffset>
                </wp:positionV>
                <wp:extent cx="11520" cy="191520"/>
                <wp:effectExtent l="38100" t="38100" r="45720" b="37465"/>
                <wp:wrapNone/>
                <wp:docPr id="944" name="Ink 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9">
                      <w14:nvContentPartPr>
                        <w14:cNvContentPartPr/>
                      </w14:nvContentPartPr>
                      <w14:xfrm>
                        <a:off x="0" y="0"/>
                        <a:ext cx="1152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699AF6" id="Ink 944" o:spid="_x0000_s1026" type="#_x0000_t75" style="position:absolute;margin-left:162.75pt;margin-top:-1pt;width:2.4pt;height:16.2pt;z-index:25261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">
                <v:imagedata r:id="rId1790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18752" behindDoc="0" locked="0" layoutInCell="1" allowOverlap="1">
                <wp:simplePos x="0" y="0"/>
                <wp:positionH relativeFrom="column">
                  <wp:posOffset>2005419</wp:posOffset>
                </wp:positionH>
                <wp:positionV relativeFrom="paragraph">
                  <wp:posOffset>44106</wp:posOffset>
                </wp:positionV>
                <wp:extent cx="16200" cy="150120"/>
                <wp:effectExtent l="57150" t="38100" r="41275" b="40640"/>
                <wp:wrapNone/>
                <wp:docPr id="943" name="Ink 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1">
                      <w14:nvContentPartPr>
                        <w14:cNvContentPartPr/>
                      </w14:nvContentPartPr>
                      <w14:xfrm>
                        <a:off x="0" y="0"/>
                        <a:ext cx="1620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BCFBB4" id="Ink 943" o:spid="_x0000_s1026" type="#_x0000_t75" style="position:absolute;margin-left:157.2pt;margin-top:2.9pt;width:2.7pt;height:13.05pt;z-index:25261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">
                <v:imagedata r:id="rId1792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17728" behindDoc="0" locked="0" layoutInCell="1" allowOverlap="1">
                <wp:simplePos x="0" y="0"/>
                <wp:positionH relativeFrom="column">
                  <wp:posOffset>1796619</wp:posOffset>
                </wp:positionH>
                <wp:positionV relativeFrom="paragraph">
                  <wp:posOffset>133026</wp:posOffset>
                </wp:positionV>
                <wp:extent cx="56880" cy="28800"/>
                <wp:effectExtent l="38100" t="38100" r="57785" b="47625"/>
                <wp:wrapNone/>
                <wp:docPr id="942" name="Ink 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3">
                      <w14:nvContentPartPr>
                        <w14:cNvContentPartPr/>
                      </w14:nvContentPartPr>
                      <w14:xfrm>
                        <a:off x="0" y="0"/>
                        <a:ext cx="5688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C93CA3" id="Ink 942" o:spid="_x0000_s1026" type="#_x0000_t75" style="position:absolute;margin-left:140.75pt;margin-top:10.2pt;width:5.95pt;height:3.4pt;z-index:25261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">
                <v:imagedata r:id="rId1794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16704" behindDoc="0" locked="0" layoutInCell="1" allowOverlap="1">
                <wp:simplePos x="0" y="0"/>
                <wp:positionH relativeFrom="column">
                  <wp:posOffset>1759899</wp:posOffset>
                </wp:positionH>
                <wp:positionV relativeFrom="paragraph">
                  <wp:posOffset>98466</wp:posOffset>
                </wp:positionV>
                <wp:extent cx="102240" cy="18000"/>
                <wp:effectExtent l="38100" t="57150" r="50165" b="39370"/>
                <wp:wrapNone/>
                <wp:docPr id="941" name="Ink 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5">
                      <w14:nvContentPartPr>
                        <w14:cNvContentPartPr/>
                      </w14:nvContentPartPr>
                      <w14:xfrm>
                        <a:off x="0" y="0"/>
                        <a:ext cx="10224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31746A" id="Ink 941" o:spid="_x0000_s1026" type="#_x0000_t75" style="position:absolute;margin-left:138.3pt;margin-top:7pt;width:8.95pt;height:2.6pt;z-index:25261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">
                <v:imagedata r:id="rId1796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15680" behindDoc="0" locked="0" layoutInCell="1" allowOverlap="1">
                <wp:simplePos x="0" y="0"/>
                <wp:positionH relativeFrom="column">
                  <wp:posOffset>1655139</wp:posOffset>
                </wp:positionH>
                <wp:positionV relativeFrom="paragraph">
                  <wp:posOffset>39066</wp:posOffset>
                </wp:positionV>
                <wp:extent cx="7920" cy="158040"/>
                <wp:effectExtent l="38100" t="38100" r="49530" b="52070"/>
                <wp:wrapNone/>
                <wp:docPr id="940" name="Ink 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7">
                      <w14:nvContentPartPr>
                        <w14:cNvContentPartPr/>
                      </w14:nvContentPartPr>
                      <w14:xfrm>
                        <a:off x="0" y="0"/>
                        <a:ext cx="792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402760" id="Ink 940" o:spid="_x0000_s1026" type="#_x0000_t75" style="position:absolute;margin-left:129.95pt;margin-top:2.55pt;width:1.9pt;height:13.65pt;z-index:25261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">
                <v:imagedata r:id="rId1798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14656" behindDoc="0" locked="0" layoutInCell="1" allowOverlap="1">
                <wp:simplePos x="0" y="0"/>
                <wp:positionH relativeFrom="column">
                  <wp:posOffset>1498539</wp:posOffset>
                </wp:positionH>
                <wp:positionV relativeFrom="paragraph">
                  <wp:posOffset>145266</wp:posOffset>
                </wp:positionV>
                <wp:extent cx="74160" cy="19440"/>
                <wp:effectExtent l="38100" t="57150" r="40640" b="38100"/>
                <wp:wrapNone/>
                <wp:docPr id="939" name="Ink 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9">
                      <w14:nvContentPartPr>
                        <w14:cNvContentPartPr/>
                      </w14:nvContentPartPr>
                      <w14:xfrm>
                        <a:off x="0" y="0"/>
                        <a:ext cx="7416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151FF9" id="Ink 939" o:spid="_x0000_s1026" type="#_x0000_t75" style="position:absolute;margin-left:117.3pt;margin-top:10.75pt;width:7.25pt;height:2.95pt;z-index:25261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">
                <v:imagedata r:id="rId1800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13632" behindDoc="0" locked="0" layoutInCell="1" allowOverlap="1">
                <wp:simplePos x="0" y="0"/>
                <wp:positionH relativeFrom="column">
                  <wp:posOffset>1513299</wp:posOffset>
                </wp:positionH>
                <wp:positionV relativeFrom="paragraph">
                  <wp:posOffset>106746</wp:posOffset>
                </wp:positionV>
                <wp:extent cx="16560" cy="78840"/>
                <wp:effectExtent l="38100" t="19050" r="40640" b="54610"/>
                <wp:wrapNone/>
                <wp:docPr id="938" name="Ink 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1">
                      <w14:nvContentPartPr>
                        <w14:cNvContentPartPr/>
                      </w14:nvContentPartPr>
                      <w14:xfrm>
                        <a:off x="0" y="0"/>
                        <a:ext cx="1656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15FCEB" id="Ink 938" o:spid="_x0000_s1026" type="#_x0000_t75" style="position:absolute;margin-left:118.65pt;margin-top:7.95pt;width:2.6pt;height:7.35pt;z-index:25261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">
                <v:imagedata r:id="rId1802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12608" behindDoc="0" locked="0" layoutInCell="1" allowOverlap="1">
                <wp:simplePos x="0" y="0"/>
                <wp:positionH relativeFrom="column">
                  <wp:posOffset>1333299</wp:posOffset>
                </wp:positionH>
                <wp:positionV relativeFrom="paragraph">
                  <wp:posOffset>22866</wp:posOffset>
                </wp:positionV>
                <wp:extent cx="107280" cy="196200"/>
                <wp:effectExtent l="38100" t="38100" r="45720" b="52070"/>
                <wp:wrapNone/>
                <wp:docPr id="937" name="Ink 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3">
                      <w14:nvContentPartPr>
                        <w14:cNvContentPartPr/>
                      </w14:nvContentPartPr>
                      <w14:xfrm>
                        <a:off x="0" y="0"/>
                        <a:ext cx="10728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273C87" id="Ink 937" o:spid="_x0000_s1026" type="#_x0000_t75" style="position:absolute;margin-left:104.75pt;margin-top:1.25pt;width:9.6pt;height:16.8pt;z-index:25261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">
                <v:imagedata r:id="rId1804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11584" behindDoc="0" locked="0" layoutInCell="1" allowOverlap="1">
                <wp:simplePos x="0" y="0"/>
                <wp:positionH relativeFrom="column">
                  <wp:posOffset>1289019</wp:posOffset>
                </wp:positionH>
                <wp:positionV relativeFrom="paragraph">
                  <wp:posOffset>71466</wp:posOffset>
                </wp:positionV>
                <wp:extent cx="74520" cy="109800"/>
                <wp:effectExtent l="38100" t="38100" r="40005" b="43180"/>
                <wp:wrapNone/>
                <wp:docPr id="936" name="Ink 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5">
                      <w14:nvContentPartPr>
                        <w14:cNvContentPartPr/>
                      </w14:nvContentPartPr>
                      <w14:xfrm>
                        <a:off x="0" y="0"/>
                        <a:ext cx="7452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5504AF" id="Ink 936" o:spid="_x0000_s1026" type="#_x0000_t75" style="position:absolute;margin-left:100.65pt;margin-top:5.35pt;width:7.3pt;height:9.7pt;z-index:25261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">
                <v:imagedata r:id="rId1806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10560" behindDoc="0" locked="0" layoutInCell="1" allowOverlap="1">
                <wp:simplePos x="0" y="0"/>
                <wp:positionH relativeFrom="column">
                  <wp:posOffset>1206939</wp:posOffset>
                </wp:positionH>
                <wp:positionV relativeFrom="paragraph">
                  <wp:posOffset>27186</wp:posOffset>
                </wp:positionV>
                <wp:extent cx="34200" cy="166680"/>
                <wp:effectExtent l="38100" t="38100" r="42545" b="43180"/>
                <wp:wrapNone/>
                <wp:docPr id="935" name="Ink 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7">
                      <w14:nvContentPartPr>
                        <w14:cNvContentPartPr/>
                      </w14:nvContentPartPr>
                      <w14:xfrm>
                        <a:off x="0" y="0"/>
                        <a:ext cx="3420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389B2B" id="Ink 935" o:spid="_x0000_s1026" type="#_x0000_t75" style="position:absolute;margin-left:94.3pt;margin-top:1.6pt;width:4.1pt;height:14.3pt;z-index:25261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">
                <v:imagedata r:id="rId1808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09536" behindDoc="0" locked="0" layoutInCell="1" allowOverlap="1">
                <wp:simplePos x="0" y="0"/>
                <wp:positionH relativeFrom="column">
                  <wp:posOffset>1063299</wp:posOffset>
                </wp:positionH>
                <wp:positionV relativeFrom="paragraph">
                  <wp:posOffset>18906</wp:posOffset>
                </wp:positionV>
                <wp:extent cx="120240" cy="154080"/>
                <wp:effectExtent l="57150" t="38100" r="51435" b="55880"/>
                <wp:wrapNone/>
                <wp:docPr id="934" name="Ink 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9">
                      <w14:nvContentPartPr>
                        <w14:cNvContentPartPr/>
                      </w14:nvContentPartPr>
                      <w14:xfrm>
                        <a:off x="0" y="0"/>
                        <a:ext cx="12024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18A885" id="Ink 934" o:spid="_x0000_s1026" type="#_x0000_t75" style="position:absolute;margin-left:83.05pt;margin-top:.75pt;width:10.65pt;height:13.5pt;z-index:25260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">
                <v:imagedata r:id="rId1810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08512" behindDoc="0" locked="0" layoutInCell="1" allowOverlap="1">
                <wp:simplePos x="0" y="0"/>
                <wp:positionH relativeFrom="column">
                  <wp:posOffset>843699</wp:posOffset>
                </wp:positionH>
                <wp:positionV relativeFrom="paragraph">
                  <wp:posOffset>149226</wp:posOffset>
                </wp:positionV>
                <wp:extent cx="49680" cy="26640"/>
                <wp:effectExtent l="38100" t="38100" r="45720" b="50165"/>
                <wp:wrapNone/>
                <wp:docPr id="933" name="Ink 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1">
                      <w14:nvContentPartPr>
                        <w14:cNvContentPartPr/>
                      </w14:nvContentPartPr>
                      <w14:xfrm>
                        <a:off x="0" y="0"/>
                        <a:ext cx="4968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E5AC84" id="Ink 933" o:spid="_x0000_s1026" type="#_x0000_t75" style="position:absolute;margin-left:65.85pt;margin-top:11.5pt;width:5.4pt;height:3.35pt;z-index:25260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">
                <v:imagedata r:id="rId1812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07488" behindDoc="0" locked="0" layoutInCell="1" allowOverlap="1">
                <wp:simplePos x="0" y="0"/>
                <wp:positionH relativeFrom="column">
                  <wp:posOffset>833619</wp:posOffset>
                </wp:positionH>
                <wp:positionV relativeFrom="paragraph">
                  <wp:posOffset>112146</wp:posOffset>
                </wp:positionV>
                <wp:extent cx="69120" cy="11160"/>
                <wp:effectExtent l="38100" t="57150" r="45720" b="46355"/>
                <wp:wrapNone/>
                <wp:docPr id="932" name="Ink 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3">
                      <w14:nvContentPartPr>
                        <w14:cNvContentPartPr/>
                      </w14:nvContentPartPr>
                      <w14:xfrm>
                        <a:off x="0" y="0"/>
                        <a:ext cx="691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55BF9A" id="Ink 932" o:spid="_x0000_s1026" type="#_x0000_t75" style="position:absolute;margin-left:65.1pt;margin-top:8.15pt;width:6.75pt;height:2.4pt;z-index:25260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">
                <v:imagedata r:id="rId1814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06464" behindDoc="0" locked="0" layoutInCell="1" allowOverlap="1">
                <wp:simplePos x="0" y="0"/>
                <wp:positionH relativeFrom="column">
                  <wp:posOffset>703659</wp:posOffset>
                </wp:positionH>
                <wp:positionV relativeFrom="paragraph">
                  <wp:posOffset>48066</wp:posOffset>
                </wp:positionV>
                <wp:extent cx="82800" cy="194400"/>
                <wp:effectExtent l="57150" t="57150" r="50800" b="53340"/>
                <wp:wrapNone/>
                <wp:docPr id="931" name="Ink 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5">
                      <w14:nvContentPartPr>
                        <w14:cNvContentPartPr/>
                      </w14:nvContentPartPr>
                      <w14:xfrm>
                        <a:off x="0" y="0"/>
                        <a:ext cx="8280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BCDD21" id="Ink 931" o:spid="_x0000_s1026" type="#_x0000_t75" style="position:absolute;margin-left:54.5pt;margin-top:3.1pt;width:8.05pt;height:16.8pt;z-index:25260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">
                <v:imagedata r:id="rId1816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05440" behindDoc="0" locked="0" layoutInCell="1" allowOverlap="1">
                <wp:simplePos x="0" y="0"/>
                <wp:positionH relativeFrom="column">
                  <wp:posOffset>533739</wp:posOffset>
                </wp:positionH>
                <wp:positionV relativeFrom="paragraph">
                  <wp:posOffset>163266</wp:posOffset>
                </wp:positionV>
                <wp:extent cx="91080" cy="11880"/>
                <wp:effectExtent l="38100" t="57150" r="42545" b="45720"/>
                <wp:wrapNone/>
                <wp:docPr id="930" name="Ink 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7">
                      <w14:nvContentPartPr>
                        <w14:cNvContentPartPr/>
                      </w14:nvContentPartPr>
                      <w14:xfrm>
                        <a:off x="0" y="0"/>
                        <a:ext cx="910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DED35E" id="Ink 930" o:spid="_x0000_s1026" type="#_x0000_t75" style="position:absolute;margin-left:41.6pt;margin-top:12.2pt;width:8.3pt;height:2.15pt;z-index:25260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">
                <v:imagedata r:id="rId1818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04416" behindDoc="0" locked="0" layoutInCell="1" allowOverlap="1">
                <wp:simplePos x="0" y="0"/>
                <wp:positionH relativeFrom="column">
                  <wp:posOffset>525459</wp:posOffset>
                </wp:positionH>
                <wp:positionV relativeFrom="paragraph">
                  <wp:posOffset>37986</wp:posOffset>
                </wp:positionV>
                <wp:extent cx="112320" cy="207360"/>
                <wp:effectExtent l="38100" t="57150" r="40640" b="40640"/>
                <wp:wrapNone/>
                <wp:docPr id="929" name="Ink 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9">
                      <w14:nvContentPartPr>
                        <w14:cNvContentPartPr/>
                      </w14:nvContentPartPr>
                      <w14:xfrm>
                        <a:off x="0" y="0"/>
                        <a:ext cx="11232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B25247" id="Ink 929" o:spid="_x0000_s1026" type="#_x0000_t75" style="position:absolute;margin-left:40.6pt;margin-top:2.3pt;width:10.3pt;height:17.7pt;z-index:25260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">
                <v:imagedata r:id="rId1820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03392" behindDoc="0" locked="0" layoutInCell="1" allowOverlap="1">
                <wp:simplePos x="0" y="0"/>
                <wp:positionH relativeFrom="column">
                  <wp:posOffset>546699</wp:posOffset>
                </wp:positionH>
                <wp:positionV relativeFrom="paragraph">
                  <wp:posOffset>203946</wp:posOffset>
                </wp:positionV>
                <wp:extent cx="7560" cy="11520"/>
                <wp:effectExtent l="38100" t="38100" r="50165" b="45720"/>
                <wp:wrapNone/>
                <wp:docPr id="928" name="Ink 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1">
                      <w14:nvContentPartPr>
                        <w14:cNvContentPartPr/>
                      </w14:nvContentPartPr>
                      <w14:xfrm>
                        <a:off x="0" y="0"/>
                        <a:ext cx="75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D2A493" id="Ink 928" o:spid="_x0000_s1026" type="#_x0000_t75" style="position:absolute;margin-left:42.4pt;margin-top:15.75pt;width:1.85pt;height:2pt;z-index:25260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">
                <v:imagedata r:id="rId1822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88032" behindDoc="0" locked="0" layoutInCell="1" allowOverlap="1">
                <wp:simplePos x="0" y="0"/>
                <wp:positionH relativeFrom="column">
                  <wp:posOffset>5458179</wp:posOffset>
                </wp:positionH>
                <wp:positionV relativeFrom="paragraph">
                  <wp:posOffset>18906</wp:posOffset>
                </wp:positionV>
                <wp:extent cx="28440" cy="207720"/>
                <wp:effectExtent l="38100" t="38100" r="48260" b="40005"/>
                <wp:wrapNone/>
                <wp:docPr id="913" name="Ink 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3">
                      <w14:nvContentPartPr>
                        <w14:cNvContentPartPr/>
                      </w14:nvContentPartPr>
                      <w14:xfrm>
                        <a:off x="0" y="0"/>
                        <a:ext cx="28440" cy="20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F5E022" id="Ink 913" o:spid="_x0000_s1026" type="#_x0000_t75" style="position:absolute;margin-left:429.05pt;margin-top:1.25pt;width:3.4pt;height:17.35pt;z-index:25258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">
                <v:imagedata r:id="rId1824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87008" behindDoc="0" locked="0" layoutInCell="1" allowOverlap="1">
                <wp:simplePos x="0" y="0"/>
                <wp:positionH relativeFrom="column">
                  <wp:posOffset>5410659</wp:posOffset>
                </wp:positionH>
                <wp:positionV relativeFrom="paragraph">
                  <wp:posOffset>68586</wp:posOffset>
                </wp:positionV>
                <wp:extent cx="63000" cy="85320"/>
                <wp:effectExtent l="38100" t="38100" r="51435" b="48260"/>
                <wp:wrapNone/>
                <wp:docPr id="912" name="Ink 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5">
                      <w14:nvContentPartPr>
                        <w14:cNvContentPartPr/>
                      </w14:nvContentPartPr>
                      <w14:xfrm>
                        <a:off x="0" y="0"/>
                        <a:ext cx="6300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BDA4F7" id="Ink 912" o:spid="_x0000_s1026" type="#_x0000_t75" style="position:absolute;margin-left:425.25pt;margin-top:5.1pt;width:6.4pt;height:7.8pt;z-index:25258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">
                <v:imagedata r:id="rId1826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85984" behindDoc="0" locked="0" layoutInCell="1" allowOverlap="1">
                <wp:simplePos x="0" y="0"/>
                <wp:positionH relativeFrom="column">
                  <wp:posOffset>5240739</wp:posOffset>
                </wp:positionH>
                <wp:positionV relativeFrom="paragraph">
                  <wp:posOffset>141666</wp:posOffset>
                </wp:positionV>
                <wp:extent cx="59400" cy="3960"/>
                <wp:effectExtent l="38100" t="57150" r="36195" b="53340"/>
                <wp:wrapNone/>
                <wp:docPr id="911" name="Ink 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7">
                      <w14:nvContentPartPr>
                        <w14:cNvContentPartPr/>
                      </w14:nvContentPartPr>
                      <w14:xfrm>
                        <a:off x="0" y="0"/>
                        <a:ext cx="5940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46DCC6" id="Ink 911" o:spid="_x0000_s1026" type="#_x0000_t75" style="position:absolute;margin-left:412.35pt;margin-top:10.5pt;width:5.7pt;height:1.75pt;z-index:25258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">
                <v:imagedata r:id="rId1828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84960" behindDoc="0" locked="0" layoutInCell="1" allowOverlap="1">
                <wp:simplePos x="0" y="0"/>
                <wp:positionH relativeFrom="column">
                  <wp:posOffset>5016819</wp:posOffset>
                </wp:positionH>
                <wp:positionV relativeFrom="paragraph">
                  <wp:posOffset>95946</wp:posOffset>
                </wp:positionV>
                <wp:extent cx="164520" cy="123840"/>
                <wp:effectExtent l="57150" t="38100" r="45085" b="47625"/>
                <wp:wrapNone/>
                <wp:docPr id="910" name="Ink 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9">
                      <w14:nvContentPartPr>
                        <w14:cNvContentPartPr/>
                      </w14:nvContentPartPr>
                      <w14:xfrm>
                        <a:off x="0" y="0"/>
                        <a:ext cx="16452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763D77" id="Ink 910" o:spid="_x0000_s1026" type="#_x0000_t75" style="position:absolute;margin-left:394.3pt;margin-top:7.25pt;width:13.95pt;height:10.75pt;z-index:25258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">
                <v:imagedata r:id="rId1830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83936" behindDoc="0" locked="0" layoutInCell="1" allowOverlap="1">
                <wp:simplePos x="0" y="0"/>
                <wp:positionH relativeFrom="column">
                  <wp:posOffset>5031219</wp:posOffset>
                </wp:positionH>
                <wp:positionV relativeFrom="paragraph">
                  <wp:posOffset>116826</wp:posOffset>
                </wp:positionV>
                <wp:extent cx="122760" cy="103320"/>
                <wp:effectExtent l="38100" t="38100" r="48895" b="49530"/>
                <wp:wrapNone/>
                <wp:docPr id="909" name="Ink 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1">
                      <w14:nvContentPartPr>
                        <w14:cNvContentPartPr/>
                      </w14:nvContentPartPr>
                      <w14:xfrm>
                        <a:off x="0" y="0"/>
                        <a:ext cx="12276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9991B" id="Ink 909" o:spid="_x0000_s1026" type="#_x0000_t75" style="position:absolute;margin-left:395.7pt;margin-top:8.75pt;width:10.7pt;height:9.25pt;z-index:25258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">
                <v:imagedata r:id="rId1832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82912" behindDoc="0" locked="0" layoutInCell="1" allowOverlap="1">
                <wp:simplePos x="0" y="0"/>
                <wp:positionH relativeFrom="column">
                  <wp:posOffset>4805499</wp:posOffset>
                </wp:positionH>
                <wp:positionV relativeFrom="paragraph">
                  <wp:posOffset>186666</wp:posOffset>
                </wp:positionV>
                <wp:extent cx="87120" cy="6840"/>
                <wp:effectExtent l="38100" t="57150" r="46355" b="50800"/>
                <wp:wrapNone/>
                <wp:docPr id="908" name="Ink 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3">
                      <w14:nvContentPartPr>
                        <w14:cNvContentPartPr/>
                      </w14:nvContentPartPr>
                      <w14:xfrm>
                        <a:off x="0" y="0"/>
                        <a:ext cx="871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07D729" id="Ink 908" o:spid="_x0000_s1026" type="#_x0000_t75" style="position:absolute;margin-left:377.85pt;margin-top:13.9pt;width:8.2pt;height:2.1pt;z-index:25258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">
                <v:imagedata r:id="rId1834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81888" behindDoc="0" locked="0" layoutInCell="1" allowOverlap="1">
                <wp:simplePos x="0" y="0"/>
                <wp:positionH relativeFrom="column">
                  <wp:posOffset>4786779</wp:posOffset>
                </wp:positionH>
                <wp:positionV relativeFrom="paragraph">
                  <wp:posOffset>142746</wp:posOffset>
                </wp:positionV>
                <wp:extent cx="91800" cy="4320"/>
                <wp:effectExtent l="38100" t="57150" r="41910" b="53340"/>
                <wp:wrapNone/>
                <wp:docPr id="907" name="Ink 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5">
                      <w14:nvContentPartPr>
                        <w14:cNvContentPartPr/>
                      </w14:nvContentPartPr>
                      <w14:xfrm>
                        <a:off x="0" y="0"/>
                        <a:ext cx="918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9B55BF" id="Ink 907" o:spid="_x0000_s1026" type="#_x0000_t75" style="position:absolute;margin-left:376.4pt;margin-top:10.35pt;width:8.45pt;height:2.15pt;z-index:25258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">
                <v:imagedata r:id="rId1836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80864" behindDoc="0" locked="0" layoutInCell="1" allowOverlap="1">
                <wp:simplePos x="0" y="0"/>
                <wp:positionH relativeFrom="column">
                  <wp:posOffset>4674459</wp:posOffset>
                </wp:positionH>
                <wp:positionV relativeFrom="paragraph">
                  <wp:posOffset>87666</wp:posOffset>
                </wp:positionV>
                <wp:extent cx="22680" cy="171360"/>
                <wp:effectExtent l="38100" t="38100" r="53975" b="57785"/>
                <wp:wrapNone/>
                <wp:docPr id="906" name="Ink 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7">
                      <w14:nvContentPartPr>
                        <w14:cNvContentPartPr/>
                      </w14:nvContentPartPr>
                      <w14:xfrm>
                        <a:off x="0" y="0"/>
                        <a:ext cx="2268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00DC1F" id="Ink 906" o:spid="_x0000_s1026" type="#_x0000_t75" style="position:absolute;margin-left:367.3pt;margin-top:6.2pt;width:2.95pt;height:14.95pt;z-index:25258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">
                <v:imagedata r:id="rId1838" o:title=""/>
              </v:shape>
            </w:pict>
          </mc:Fallback>
        </mc:AlternateContent>
      </w:r>
    </w:p>
    <w:p w:rsidR="006B4DC6" w:rsidRDefault="00FA3379">
      <w:pPr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22848" behindDoc="0" locked="0" layoutInCell="1" allowOverlap="1">
                <wp:simplePos x="0" y="0"/>
                <wp:positionH relativeFrom="column">
                  <wp:posOffset>864219</wp:posOffset>
                </wp:positionH>
                <wp:positionV relativeFrom="paragraph">
                  <wp:posOffset>194896</wp:posOffset>
                </wp:positionV>
                <wp:extent cx="82440" cy="5400"/>
                <wp:effectExtent l="19050" t="38100" r="51435" b="52070"/>
                <wp:wrapNone/>
                <wp:docPr id="947" name="Ink 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9">
                      <w14:nvContentPartPr>
                        <w14:cNvContentPartPr/>
                      </w14:nvContentPartPr>
                      <w14:xfrm>
                        <a:off x="0" y="0"/>
                        <a:ext cx="824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65D48B" id="Ink 947" o:spid="_x0000_s1026" type="#_x0000_t75" style="position:absolute;margin-left:67.65pt;margin-top:14.75pt;width:7.5pt;height:1.7pt;z-index:25262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">
                <v:imagedata r:id="rId1840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96224" behindDoc="0" locked="0" layoutInCell="1" allowOverlap="1">
                <wp:simplePos x="0" y="0"/>
                <wp:positionH relativeFrom="column">
                  <wp:posOffset>4795779</wp:posOffset>
                </wp:positionH>
                <wp:positionV relativeFrom="paragraph">
                  <wp:posOffset>103456</wp:posOffset>
                </wp:positionV>
                <wp:extent cx="18000" cy="161640"/>
                <wp:effectExtent l="38100" t="38100" r="58420" b="48260"/>
                <wp:wrapNone/>
                <wp:docPr id="921" name="Ink 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1">
                      <w14:nvContentPartPr>
                        <w14:cNvContentPartPr/>
                      </w14:nvContentPartPr>
                      <w14:xfrm>
                        <a:off x="0" y="0"/>
                        <a:ext cx="1800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0374E3" id="Ink 921" o:spid="_x0000_s1026" type="#_x0000_t75" style="position:absolute;margin-left:376.85pt;margin-top:7.65pt;width:2.95pt;height:14pt;z-index:25259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">
                <v:imagedata r:id="rId1842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95200" behindDoc="0" locked="0" layoutInCell="1" allowOverlap="1">
                <wp:simplePos x="0" y="0"/>
                <wp:positionH relativeFrom="column">
                  <wp:posOffset>4741419</wp:posOffset>
                </wp:positionH>
                <wp:positionV relativeFrom="paragraph">
                  <wp:posOffset>132976</wp:posOffset>
                </wp:positionV>
                <wp:extent cx="43920" cy="68400"/>
                <wp:effectExtent l="57150" t="38100" r="51435" b="46355"/>
                <wp:wrapNone/>
                <wp:docPr id="920" name="Ink 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3">
                      <w14:nvContentPartPr>
                        <w14:cNvContentPartPr/>
                      </w14:nvContentPartPr>
                      <w14:xfrm>
                        <a:off x="0" y="0"/>
                        <a:ext cx="4392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F8518D" id="Ink 920" o:spid="_x0000_s1026" type="#_x0000_t75" style="position:absolute;margin-left:372.6pt;margin-top:10.2pt;width:4.85pt;height:6.4pt;z-index:25259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">
                <v:imagedata r:id="rId1844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94176" behindDoc="0" locked="0" layoutInCell="1" allowOverlap="1">
                <wp:simplePos x="0" y="0"/>
                <wp:positionH relativeFrom="column">
                  <wp:posOffset>4651419</wp:posOffset>
                </wp:positionH>
                <wp:positionV relativeFrom="paragraph">
                  <wp:posOffset>192736</wp:posOffset>
                </wp:positionV>
                <wp:extent cx="50760" cy="6840"/>
                <wp:effectExtent l="38100" t="57150" r="45085" b="50800"/>
                <wp:wrapNone/>
                <wp:docPr id="919" name="Ink 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5">
                      <w14:nvContentPartPr>
                        <w14:cNvContentPartPr/>
                      </w14:nvContentPartPr>
                      <w14:xfrm>
                        <a:off x="0" y="0"/>
                        <a:ext cx="507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77634B" id="Ink 919" o:spid="_x0000_s1026" type="#_x0000_t75" style="position:absolute;margin-left:366pt;margin-top:14.3pt;width:4.95pt;height:2.1pt;z-index:25259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">
                <v:imagedata r:id="rId1846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93152" behindDoc="0" locked="0" layoutInCell="1" allowOverlap="1">
                <wp:simplePos x="0" y="0"/>
                <wp:positionH relativeFrom="column">
                  <wp:posOffset>4678419</wp:posOffset>
                </wp:positionH>
                <wp:positionV relativeFrom="paragraph">
                  <wp:posOffset>144856</wp:posOffset>
                </wp:positionV>
                <wp:extent cx="2160" cy="86400"/>
                <wp:effectExtent l="38100" t="38100" r="55245" b="46990"/>
                <wp:wrapNone/>
                <wp:docPr id="918" name="Ink 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7">
                      <w14:nvContentPartPr>
                        <w14:cNvContentPartPr/>
                      </w14:nvContentPartPr>
                      <w14:xfrm>
                        <a:off x="0" y="0"/>
                        <a:ext cx="216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AFC875" id="Ink 918" o:spid="_x0000_s1026" type="#_x0000_t75" style="position:absolute;margin-left:367.65pt;margin-top:11.1pt;width:1.5pt;height:7.75pt;z-index:25259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">
                <v:imagedata r:id="rId1848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92128" behindDoc="0" locked="0" layoutInCell="1" allowOverlap="1">
                <wp:simplePos x="0" y="0"/>
                <wp:positionH relativeFrom="column">
                  <wp:posOffset>5443059</wp:posOffset>
                </wp:positionH>
                <wp:positionV relativeFrom="paragraph">
                  <wp:posOffset>19936</wp:posOffset>
                </wp:positionV>
                <wp:extent cx="30960" cy="151920"/>
                <wp:effectExtent l="38100" t="38100" r="45720" b="38735"/>
                <wp:wrapNone/>
                <wp:docPr id="917" name="Ink 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9">
                      <w14:nvContentPartPr>
                        <w14:cNvContentPartPr/>
                      </w14:nvContentPartPr>
                      <w14:xfrm>
                        <a:off x="0" y="0"/>
                        <a:ext cx="3096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0FFFDD" id="Ink 917" o:spid="_x0000_s1026" type="#_x0000_t75" style="position:absolute;margin-left:427.8pt;margin-top:1.3pt;width:3.6pt;height:13pt;z-index:25259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">
                <v:imagedata r:id="rId1850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91104" behindDoc="0" locked="0" layoutInCell="1" allowOverlap="1">
                <wp:simplePos x="0" y="0"/>
                <wp:positionH relativeFrom="column">
                  <wp:posOffset>5416059</wp:posOffset>
                </wp:positionH>
                <wp:positionV relativeFrom="paragraph">
                  <wp:posOffset>57376</wp:posOffset>
                </wp:positionV>
                <wp:extent cx="36360" cy="57240"/>
                <wp:effectExtent l="38100" t="38100" r="59055" b="38100"/>
                <wp:wrapNone/>
                <wp:docPr id="916" name="Ink 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1">
                      <w14:nvContentPartPr>
                        <w14:cNvContentPartPr/>
                      </w14:nvContentPartPr>
                      <w14:xfrm>
                        <a:off x="0" y="0"/>
                        <a:ext cx="3636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C8592F" id="Ink 916" o:spid="_x0000_s1026" type="#_x0000_t75" style="position:absolute;margin-left:425.7pt;margin-top:4.1pt;width:4.3pt;height:5.7pt;z-index:25259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">
                <v:imagedata r:id="rId1852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90080" behindDoc="0" locked="0" layoutInCell="1" allowOverlap="1">
                <wp:simplePos x="0" y="0"/>
                <wp:positionH relativeFrom="column">
                  <wp:posOffset>5260539</wp:posOffset>
                </wp:positionH>
                <wp:positionV relativeFrom="paragraph">
                  <wp:posOffset>121096</wp:posOffset>
                </wp:positionV>
                <wp:extent cx="90360" cy="10800"/>
                <wp:effectExtent l="38100" t="57150" r="43180" b="46355"/>
                <wp:wrapNone/>
                <wp:docPr id="915" name="Ink 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3">
                      <w14:nvContentPartPr>
                        <w14:cNvContentPartPr/>
                      </w14:nvContentPartPr>
                      <w14:xfrm>
                        <a:off x="0" y="0"/>
                        <a:ext cx="903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5B7C6C" id="Ink 915" o:spid="_x0000_s1026" type="#_x0000_t75" style="position:absolute;margin-left:413.85pt;margin-top:8.85pt;width:8.15pt;height:1.85pt;z-index:25259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">
                <v:imagedata r:id="rId1854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89056" behindDoc="0" locked="0" layoutInCell="1" allowOverlap="1">
                <wp:simplePos x="0" y="0"/>
                <wp:positionH relativeFrom="column">
                  <wp:posOffset>5285379</wp:posOffset>
                </wp:positionH>
                <wp:positionV relativeFrom="paragraph">
                  <wp:posOffset>67096</wp:posOffset>
                </wp:positionV>
                <wp:extent cx="32760" cy="117720"/>
                <wp:effectExtent l="38100" t="38100" r="43815" b="34925"/>
                <wp:wrapNone/>
                <wp:docPr id="914" name="Ink 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5">
                      <w14:nvContentPartPr>
                        <w14:cNvContentPartPr/>
                      </w14:nvContentPartPr>
                      <w14:xfrm>
                        <a:off x="0" y="0"/>
                        <a:ext cx="3276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B3AB77" id="Ink 914" o:spid="_x0000_s1026" type="#_x0000_t75" style="position:absolute;margin-left:415.5pt;margin-top:5.05pt;width:3.5pt;height:10.15pt;z-index:25258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">
                <v:imagedata r:id="rId1856" o:title=""/>
              </v:shape>
            </w:pict>
          </mc:Fallback>
        </mc:AlternateContent>
      </w:r>
    </w:p>
    <w:p w:rsidR="00415925" w:rsidRDefault="00FA3379">
      <w:pPr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25920" behindDoc="0" locked="0" layoutInCell="1" allowOverlap="1">
                <wp:simplePos x="0" y="0"/>
                <wp:positionH relativeFrom="column">
                  <wp:posOffset>1195779</wp:posOffset>
                </wp:positionH>
                <wp:positionV relativeFrom="paragraph">
                  <wp:posOffset>-62829</wp:posOffset>
                </wp:positionV>
                <wp:extent cx="9360" cy="151560"/>
                <wp:effectExtent l="57150" t="38100" r="48260" b="39370"/>
                <wp:wrapNone/>
                <wp:docPr id="950" name="Ink 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7">
                      <w14:nvContentPartPr>
                        <w14:cNvContentPartPr/>
                      </w14:nvContentPartPr>
                      <w14:xfrm>
                        <a:off x="0" y="0"/>
                        <a:ext cx="936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78AAAA" id="Ink 950" o:spid="_x0000_s1026" type="#_x0000_t75" style="position:absolute;margin-left:93.35pt;margin-top:-5.6pt;width:2.45pt;height:13.4pt;z-index:25262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">
                <v:imagedata r:id="rId1858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24896" behindDoc="0" locked="0" layoutInCell="1" allowOverlap="1">
                <wp:simplePos x="0" y="0"/>
                <wp:positionH relativeFrom="column">
                  <wp:posOffset>1098219</wp:posOffset>
                </wp:positionH>
                <wp:positionV relativeFrom="paragraph">
                  <wp:posOffset>-52749</wp:posOffset>
                </wp:positionV>
                <wp:extent cx="12960" cy="151560"/>
                <wp:effectExtent l="57150" t="38100" r="44450" b="39370"/>
                <wp:wrapNone/>
                <wp:docPr id="949" name="Ink 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9">
                      <w14:nvContentPartPr>
                        <w14:cNvContentPartPr/>
                      </w14:nvContentPartPr>
                      <w14:xfrm>
                        <a:off x="0" y="0"/>
                        <a:ext cx="1296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C5E096" id="Ink 949" o:spid="_x0000_s1026" type="#_x0000_t75" style="position:absolute;margin-left:85.75pt;margin-top:-4.85pt;width:2.4pt;height:13.3pt;z-index:25262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">
                <v:imagedata r:id="rId1860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23872" behindDoc="0" locked="0" layoutInCell="1" allowOverlap="1">
                <wp:simplePos x="0" y="0"/>
                <wp:positionH relativeFrom="column">
                  <wp:posOffset>892659</wp:posOffset>
                </wp:positionH>
                <wp:positionV relativeFrom="paragraph">
                  <wp:posOffset>29331</wp:posOffset>
                </wp:positionV>
                <wp:extent cx="47160" cy="4680"/>
                <wp:effectExtent l="38100" t="57150" r="48260" b="52705"/>
                <wp:wrapNone/>
                <wp:docPr id="948" name="Ink 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1">
                      <w14:nvContentPartPr>
                        <w14:cNvContentPartPr/>
                      </w14:nvContentPartPr>
                      <w14:xfrm>
                        <a:off x="0" y="0"/>
                        <a:ext cx="471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A379D3" id="Ink 948" o:spid="_x0000_s1026" type="#_x0000_t75" style="position:absolute;margin-left:69.9pt;margin-top:1.6pt;width:4.8pt;height:1.65pt;z-index:25262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">
                <v:imagedata r:id="rId1862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21824" behindDoc="0" locked="0" layoutInCell="1" allowOverlap="1">
                <wp:simplePos x="0" y="0"/>
                <wp:positionH relativeFrom="column">
                  <wp:posOffset>647139</wp:posOffset>
                </wp:positionH>
                <wp:positionV relativeFrom="paragraph">
                  <wp:posOffset>-68589</wp:posOffset>
                </wp:positionV>
                <wp:extent cx="106920" cy="164160"/>
                <wp:effectExtent l="38100" t="57150" r="45720" b="45720"/>
                <wp:wrapNone/>
                <wp:docPr id="946" name="Ink 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3">
                      <w14:nvContentPartPr>
                        <w14:cNvContentPartPr/>
                      </w14:nvContentPartPr>
                      <w14:xfrm>
                        <a:off x="0" y="0"/>
                        <a:ext cx="10692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66887A" id="Ink 946" o:spid="_x0000_s1026" type="#_x0000_t75" style="position:absolute;margin-left:50.7pt;margin-top:-6.1pt;width:9.4pt;height:14.3pt;z-index:25262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">
                <v:imagedata r:id="rId1864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20800" behindDoc="0" locked="0" layoutInCell="1" allowOverlap="1">
                <wp:simplePos x="0" y="0"/>
                <wp:positionH relativeFrom="column">
                  <wp:posOffset>478659</wp:posOffset>
                </wp:positionH>
                <wp:positionV relativeFrom="paragraph">
                  <wp:posOffset>-72549</wp:posOffset>
                </wp:positionV>
                <wp:extent cx="104400" cy="173880"/>
                <wp:effectExtent l="38100" t="38100" r="29210" b="55245"/>
                <wp:wrapNone/>
                <wp:docPr id="945" name="Ink 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5">
                      <w14:nvContentPartPr>
                        <w14:cNvContentPartPr/>
                      </w14:nvContentPartPr>
                      <w14:xfrm>
                        <a:off x="0" y="0"/>
                        <a:ext cx="10440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C6FB63" id="Ink 945" o:spid="_x0000_s1026" type="#_x0000_t75" style="position:absolute;margin-left:36.95pt;margin-top:-6.5pt;width:9.6pt;height:15.3pt;z-index:25262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">
                <v:imagedata r:id="rId1866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02368" behindDoc="0" locked="0" layoutInCell="1" allowOverlap="1">
                <wp:simplePos x="0" y="0"/>
                <wp:positionH relativeFrom="column">
                  <wp:posOffset>5198619</wp:posOffset>
                </wp:positionH>
                <wp:positionV relativeFrom="paragraph">
                  <wp:posOffset>130131</wp:posOffset>
                </wp:positionV>
                <wp:extent cx="115920" cy="36360"/>
                <wp:effectExtent l="38100" t="38100" r="36830" b="40005"/>
                <wp:wrapNone/>
                <wp:docPr id="927" name="Ink 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7">
                      <w14:nvContentPartPr>
                        <w14:cNvContentPartPr/>
                      </w14:nvContentPartPr>
                      <w14:xfrm>
                        <a:off x="0" y="0"/>
                        <a:ext cx="11592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19E4A0" id="Ink 927" o:spid="_x0000_s1026" type="#_x0000_t75" style="position:absolute;margin-left:409.1pt;margin-top:9.45pt;width:10.25pt;height:3.9pt;z-index:25260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">
                <v:imagedata r:id="rId1868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99296" behindDoc="0" locked="0" layoutInCell="1" allowOverlap="1">
                <wp:simplePos x="0" y="0"/>
                <wp:positionH relativeFrom="column">
                  <wp:posOffset>5004579</wp:posOffset>
                </wp:positionH>
                <wp:positionV relativeFrom="paragraph">
                  <wp:posOffset>180531</wp:posOffset>
                </wp:positionV>
                <wp:extent cx="130680" cy="30600"/>
                <wp:effectExtent l="38100" t="38100" r="41275" b="45720"/>
                <wp:wrapNone/>
                <wp:docPr id="924" name="Ink 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9">
                      <w14:nvContentPartPr>
                        <w14:cNvContentPartPr/>
                      </w14:nvContentPartPr>
                      <w14:xfrm>
                        <a:off x="0" y="0"/>
                        <a:ext cx="13068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62BCFF" id="Ink 924" o:spid="_x0000_s1026" type="#_x0000_t75" style="position:absolute;margin-left:393.8pt;margin-top:13.5pt;width:11.3pt;height:3.35pt;z-index:25259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">
                <v:imagedata r:id="rId1870" o:title=""/>
              </v:shape>
            </w:pict>
          </mc:Fallback>
        </mc:AlternateContent>
      </w:r>
    </w:p>
    <w:p w:rsidR="00415925" w:rsidRDefault="00FA3379">
      <w:pPr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33088" behindDoc="0" locked="0" layoutInCell="1" allowOverlap="1">
                <wp:simplePos x="0" y="0"/>
                <wp:positionH relativeFrom="column">
                  <wp:posOffset>1219899</wp:posOffset>
                </wp:positionH>
                <wp:positionV relativeFrom="paragraph">
                  <wp:posOffset>-41999</wp:posOffset>
                </wp:positionV>
                <wp:extent cx="146880" cy="135720"/>
                <wp:effectExtent l="38100" t="38100" r="0" b="55245"/>
                <wp:wrapNone/>
                <wp:docPr id="957" name="Ink 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1">
                      <w14:nvContentPartPr>
                        <w14:cNvContentPartPr/>
                      </w14:nvContentPartPr>
                      <w14:xfrm>
                        <a:off x="0" y="0"/>
                        <a:ext cx="14688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CB4175" id="Ink 957" o:spid="_x0000_s1026" type="#_x0000_t75" style="position:absolute;margin-left:95.35pt;margin-top:-4.1pt;width:12.95pt;height:12.4pt;z-index:25263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">
                <v:imagedata r:id="rId1872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32064" behindDoc="0" locked="0" layoutInCell="1" allowOverlap="1">
                <wp:simplePos x="0" y="0"/>
                <wp:positionH relativeFrom="column">
                  <wp:posOffset>1084899</wp:posOffset>
                </wp:positionH>
                <wp:positionV relativeFrom="paragraph">
                  <wp:posOffset>-52799</wp:posOffset>
                </wp:positionV>
                <wp:extent cx="98640" cy="152280"/>
                <wp:effectExtent l="38100" t="57150" r="53975" b="57785"/>
                <wp:wrapNone/>
                <wp:docPr id="956" name="Ink 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3">
                      <w14:nvContentPartPr>
                        <w14:cNvContentPartPr/>
                      </w14:nvContentPartPr>
                      <w14:xfrm>
                        <a:off x="0" y="0"/>
                        <a:ext cx="9864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21B179" id="Ink 956" o:spid="_x0000_s1026" type="#_x0000_t75" style="position:absolute;margin-left:84.65pt;margin-top:-5pt;width:9.2pt;height:13.65pt;z-index:25263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">
                <v:imagedata r:id="rId1874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31040" behindDoc="0" locked="0" layoutInCell="1" allowOverlap="1">
                <wp:simplePos x="0" y="0"/>
                <wp:positionH relativeFrom="column">
                  <wp:posOffset>855219</wp:posOffset>
                </wp:positionH>
                <wp:positionV relativeFrom="paragraph">
                  <wp:posOffset>79321</wp:posOffset>
                </wp:positionV>
                <wp:extent cx="69480" cy="8640"/>
                <wp:effectExtent l="38100" t="38100" r="45085" b="48895"/>
                <wp:wrapNone/>
                <wp:docPr id="955" name="Ink 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5">
                      <w14:nvContentPartPr>
                        <w14:cNvContentPartPr/>
                      </w14:nvContentPartPr>
                      <w14:xfrm>
                        <a:off x="0" y="0"/>
                        <a:ext cx="694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409306" id="Ink 955" o:spid="_x0000_s1026" type="#_x0000_t75" style="position:absolute;margin-left:66.9pt;margin-top:6pt;width:6.7pt;height:1.85pt;z-index:25263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">
                <v:imagedata r:id="rId1876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30016" behindDoc="0" locked="0" layoutInCell="1" allowOverlap="1">
                <wp:simplePos x="0" y="0"/>
                <wp:positionH relativeFrom="column">
                  <wp:posOffset>853419</wp:posOffset>
                </wp:positionH>
                <wp:positionV relativeFrom="paragraph">
                  <wp:posOffset>33241</wp:posOffset>
                </wp:positionV>
                <wp:extent cx="96480" cy="5760"/>
                <wp:effectExtent l="38100" t="57150" r="37465" b="51435"/>
                <wp:wrapNone/>
                <wp:docPr id="954" name="Ink 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7">
                      <w14:nvContentPartPr>
                        <w14:cNvContentPartPr/>
                      </w14:nvContentPartPr>
                      <w14:xfrm>
                        <a:off x="0" y="0"/>
                        <a:ext cx="964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B5AB4B" id="Ink 954" o:spid="_x0000_s1026" type="#_x0000_t75" style="position:absolute;margin-left:66.75pt;margin-top:1.85pt;width:8.65pt;height:1.85pt;z-index:25263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">
                <v:imagedata r:id="rId1878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28992" behindDoc="0" locked="0" layoutInCell="1" allowOverlap="1">
                <wp:simplePos x="0" y="0"/>
                <wp:positionH relativeFrom="column">
                  <wp:posOffset>674139</wp:posOffset>
                </wp:positionH>
                <wp:positionV relativeFrom="paragraph">
                  <wp:posOffset>-27959</wp:posOffset>
                </wp:positionV>
                <wp:extent cx="99360" cy="156600"/>
                <wp:effectExtent l="38100" t="57150" r="53340" b="53340"/>
                <wp:wrapNone/>
                <wp:docPr id="953" name="Ink 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9">
                      <w14:nvContentPartPr>
                        <w14:cNvContentPartPr/>
                      </w14:nvContentPartPr>
                      <w14:xfrm>
                        <a:off x="0" y="0"/>
                        <a:ext cx="9936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911728" id="Ink 953" o:spid="_x0000_s1026" type="#_x0000_t75" style="position:absolute;margin-left:52.6pt;margin-top:-2.9pt;width:9.05pt;height:13.8pt;z-index:25262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">
                <v:imagedata r:id="rId1880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27968" behindDoc="0" locked="0" layoutInCell="1" allowOverlap="1">
                <wp:simplePos x="0" y="0"/>
                <wp:positionH relativeFrom="column">
                  <wp:posOffset>525819</wp:posOffset>
                </wp:positionH>
                <wp:positionV relativeFrom="paragraph">
                  <wp:posOffset>71041</wp:posOffset>
                </wp:positionV>
                <wp:extent cx="77400" cy="15480"/>
                <wp:effectExtent l="38100" t="57150" r="37465" b="41910"/>
                <wp:wrapNone/>
                <wp:docPr id="952" name="Ink 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1">
                      <w14:nvContentPartPr>
                        <w14:cNvContentPartPr/>
                      </w14:nvContentPartPr>
                      <w14:xfrm>
                        <a:off x="0" y="0"/>
                        <a:ext cx="774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684350" id="Ink 952" o:spid="_x0000_s1026" type="#_x0000_t75" style="position:absolute;margin-left:40.9pt;margin-top:4.95pt;width:7.3pt;height:2.4pt;z-index:25262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">
                <v:imagedata r:id="rId1882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26944" behindDoc="0" locked="0" layoutInCell="1" allowOverlap="1">
                <wp:simplePos x="0" y="0"/>
                <wp:positionH relativeFrom="column">
                  <wp:posOffset>495219</wp:posOffset>
                </wp:positionH>
                <wp:positionV relativeFrom="paragraph">
                  <wp:posOffset>-29399</wp:posOffset>
                </wp:positionV>
                <wp:extent cx="117360" cy="170280"/>
                <wp:effectExtent l="19050" t="57150" r="54610" b="39370"/>
                <wp:wrapNone/>
                <wp:docPr id="951" name="Ink 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3">
                      <w14:nvContentPartPr>
                        <w14:cNvContentPartPr/>
                      </w14:nvContentPartPr>
                      <w14:xfrm>
                        <a:off x="0" y="0"/>
                        <a:ext cx="11736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0E3333" id="Ink 951" o:spid="_x0000_s1026" type="#_x0000_t75" style="position:absolute;margin-left:38.35pt;margin-top:-3.05pt;width:10.5pt;height:14.75pt;z-index:25262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">
                <v:imagedata r:id="rId1884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01344" behindDoc="0" locked="0" layoutInCell="1" allowOverlap="1">
                <wp:simplePos x="0" y="0"/>
                <wp:positionH relativeFrom="column">
                  <wp:posOffset>5195379</wp:posOffset>
                </wp:positionH>
                <wp:positionV relativeFrom="paragraph">
                  <wp:posOffset>-59279</wp:posOffset>
                </wp:positionV>
                <wp:extent cx="64800" cy="138240"/>
                <wp:effectExtent l="38100" t="38100" r="49530" b="52705"/>
                <wp:wrapNone/>
                <wp:docPr id="926" name="Ink 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5">
                      <w14:nvContentPartPr>
                        <w14:cNvContentPartPr/>
                      </w14:nvContentPartPr>
                      <w14:xfrm>
                        <a:off x="0" y="0"/>
                        <a:ext cx="6480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A7F524" id="Ink 926" o:spid="_x0000_s1026" type="#_x0000_t75" style="position:absolute;margin-left:408.3pt;margin-top:-4.9pt;width:6.7pt;height:11.95pt;z-index:25260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">
                <v:imagedata r:id="rId1886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00320" behindDoc="0" locked="0" layoutInCell="1" allowOverlap="1">
                <wp:simplePos x="0" y="0"/>
                <wp:positionH relativeFrom="column">
                  <wp:posOffset>5045619</wp:posOffset>
                </wp:positionH>
                <wp:positionV relativeFrom="paragraph">
                  <wp:posOffset>37921</wp:posOffset>
                </wp:positionV>
                <wp:extent cx="69120" cy="7560"/>
                <wp:effectExtent l="38100" t="57150" r="45720" b="50165"/>
                <wp:wrapNone/>
                <wp:docPr id="925" name="Ink 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7">
                      <w14:nvContentPartPr>
                        <w14:cNvContentPartPr/>
                      </w14:nvContentPartPr>
                      <w14:xfrm>
                        <a:off x="0" y="0"/>
                        <a:ext cx="691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758FF2" id="Ink 925" o:spid="_x0000_s1026" type="#_x0000_t75" style="position:absolute;margin-left:397pt;margin-top:2.25pt;width:6.5pt;height:2.2pt;z-index:25260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">
                <v:imagedata r:id="rId1888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98272" behindDoc="0" locked="0" layoutInCell="1" allowOverlap="1">
                <wp:simplePos x="0" y="0"/>
                <wp:positionH relativeFrom="column">
                  <wp:posOffset>4885419</wp:posOffset>
                </wp:positionH>
                <wp:positionV relativeFrom="paragraph">
                  <wp:posOffset>-65039</wp:posOffset>
                </wp:positionV>
                <wp:extent cx="96480" cy="143640"/>
                <wp:effectExtent l="57150" t="38100" r="37465" b="46990"/>
                <wp:wrapNone/>
                <wp:docPr id="923" name="Ink 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9">
                      <w14:nvContentPartPr>
                        <w14:cNvContentPartPr/>
                      </w14:nvContentPartPr>
                      <w14:xfrm>
                        <a:off x="0" y="0"/>
                        <a:ext cx="9648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2E2697" id="Ink 923" o:spid="_x0000_s1026" type="#_x0000_t75" style="position:absolute;margin-left:384pt;margin-top:-5.5pt;width:8.75pt;height:12.45pt;z-index:25259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">
                <v:imagedata r:id="rId1890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97248" behindDoc="0" locked="0" layoutInCell="1" allowOverlap="1">
                <wp:simplePos x="0" y="0"/>
                <wp:positionH relativeFrom="column">
                  <wp:posOffset>4881819</wp:posOffset>
                </wp:positionH>
                <wp:positionV relativeFrom="paragraph">
                  <wp:posOffset>-45599</wp:posOffset>
                </wp:positionV>
                <wp:extent cx="102240" cy="123840"/>
                <wp:effectExtent l="38100" t="57150" r="50165" b="47625"/>
                <wp:wrapNone/>
                <wp:docPr id="922" name="Ink 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1">
                      <w14:nvContentPartPr>
                        <w14:cNvContentPartPr/>
                      </w14:nvContentPartPr>
                      <w14:xfrm>
                        <a:off x="0" y="0"/>
                        <a:ext cx="10224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1786DC" id="Ink 922" o:spid="_x0000_s1026" type="#_x0000_t75" style="position:absolute;margin-left:384.05pt;margin-top:-4.3pt;width:9.15pt;height:11.25pt;z-index:25259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">
                <v:imagedata r:id="rId1892" o:title=""/>
              </v:shape>
            </w:pict>
          </mc:Fallback>
        </mc:AlternateContent>
      </w:r>
      <w:r w:rsidR="00415925">
        <w:rPr>
          <w:rFonts w:ascii="Comic Sans MS" w:hAnsi="Comic Sans MS"/>
          <w:b/>
          <w:noProof/>
          <w:sz w:val="24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240208</wp:posOffset>
            </wp:positionH>
            <wp:positionV relativeFrom="paragraph">
              <wp:posOffset>105513</wp:posOffset>
            </wp:positionV>
            <wp:extent cx="4956987" cy="478465"/>
            <wp:effectExtent l="19050" t="0" r="0" b="0"/>
            <wp:wrapNone/>
            <wp:docPr id="9" name="Picture 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22" name="Picture 11"/>
                    <pic:cNvPicPr>
                      <a:picLocks noChangeAspect="1" noChangeArrowheads="1"/>
                    </pic:cNvPicPr>
                  </pic:nvPicPr>
                  <pic:blipFill>
                    <a:blip r:embed="rId18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6987" cy="478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922EF" w:rsidRDefault="00FA3379">
      <w:pPr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64832" behindDoc="0" locked="0" layoutInCell="1" allowOverlap="1">
                <wp:simplePos x="0" y="0"/>
                <wp:positionH relativeFrom="column">
                  <wp:posOffset>3946179</wp:posOffset>
                </wp:positionH>
                <wp:positionV relativeFrom="paragraph">
                  <wp:posOffset>190194</wp:posOffset>
                </wp:positionV>
                <wp:extent cx="861840" cy="737280"/>
                <wp:effectExtent l="38100" t="57150" r="52705" b="43815"/>
                <wp:wrapNone/>
                <wp:docPr id="988" name="Ink 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4">
                      <w14:nvContentPartPr>
                        <w14:cNvContentPartPr/>
                      </w14:nvContentPartPr>
                      <w14:xfrm>
                        <a:off x="0" y="0"/>
                        <a:ext cx="861840" cy="73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20C3AC" id="Ink 988" o:spid="_x0000_s1026" type="#_x0000_t75" style="position:absolute;margin-left:309.85pt;margin-top:14.3pt;width:69.7pt;height:59.65pt;z-index:25266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">
                <v:imagedata r:id="rId189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63808" behindDoc="0" locked="0" layoutInCell="1" allowOverlap="1">
                <wp:simplePos x="0" y="0"/>
                <wp:positionH relativeFrom="column">
                  <wp:posOffset>4372779</wp:posOffset>
                </wp:positionH>
                <wp:positionV relativeFrom="paragraph">
                  <wp:posOffset>591954</wp:posOffset>
                </wp:positionV>
                <wp:extent cx="146520" cy="108720"/>
                <wp:effectExtent l="38100" t="38100" r="44450" b="43815"/>
                <wp:wrapNone/>
                <wp:docPr id="987" name="Ink 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6">
                      <w14:nvContentPartPr>
                        <w14:cNvContentPartPr/>
                      </w14:nvContentPartPr>
                      <w14:xfrm>
                        <a:off x="0" y="0"/>
                        <a:ext cx="14652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C56038" id="Ink 987" o:spid="_x0000_s1026" type="#_x0000_t75" style="position:absolute;margin-left:343.55pt;margin-top:45.85pt;width:13.05pt;height:10.1pt;z-index:25266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">
                <v:imagedata r:id="rId189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62784" behindDoc="0" locked="0" layoutInCell="1" allowOverlap="1">
                <wp:simplePos x="0" y="0"/>
                <wp:positionH relativeFrom="column">
                  <wp:posOffset>4207179</wp:posOffset>
                </wp:positionH>
                <wp:positionV relativeFrom="paragraph">
                  <wp:posOffset>527154</wp:posOffset>
                </wp:positionV>
                <wp:extent cx="416520" cy="17280"/>
                <wp:effectExtent l="38100" t="57150" r="41275" b="40005"/>
                <wp:wrapNone/>
                <wp:docPr id="986" name="Ink 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8">
                      <w14:nvContentPartPr>
                        <w14:cNvContentPartPr/>
                      </w14:nvContentPartPr>
                      <w14:xfrm>
                        <a:off x="0" y="0"/>
                        <a:ext cx="41652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F1A552" id="Ink 986" o:spid="_x0000_s1026" type="#_x0000_t75" style="position:absolute;margin-left:330.85pt;margin-top:40.7pt;width:33.95pt;height:2.5pt;z-index:25266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">
                <v:imagedata r:id="rId189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61760" behindDoc="0" locked="0" layoutInCell="1" allowOverlap="1">
                <wp:simplePos x="0" y="0"/>
                <wp:positionH relativeFrom="column">
                  <wp:posOffset>4424259</wp:posOffset>
                </wp:positionH>
                <wp:positionV relativeFrom="paragraph">
                  <wp:posOffset>336714</wp:posOffset>
                </wp:positionV>
                <wp:extent cx="116280" cy="106560"/>
                <wp:effectExtent l="38100" t="38100" r="55245" b="46355"/>
                <wp:wrapNone/>
                <wp:docPr id="985" name="Ink 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0">
                      <w14:nvContentPartPr>
                        <w14:cNvContentPartPr/>
                      </w14:nvContentPartPr>
                      <w14:xfrm>
                        <a:off x="0" y="0"/>
                        <a:ext cx="11628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E0ED1D" id="Ink 985" o:spid="_x0000_s1026" type="#_x0000_t75" style="position:absolute;margin-left:347.75pt;margin-top:25.75pt;width:10.5pt;height:9.85pt;z-index:25266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">
                <v:imagedata r:id="rId190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60736" behindDoc="0" locked="0" layoutInCell="1" allowOverlap="1">
                <wp:simplePos x="0" y="0"/>
                <wp:positionH relativeFrom="column">
                  <wp:posOffset>4261539</wp:posOffset>
                </wp:positionH>
                <wp:positionV relativeFrom="paragraph">
                  <wp:posOffset>344274</wp:posOffset>
                </wp:positionV>
                <wp:extent cx="102960" cy="120240"/>
                <wp:effectExtent l="38100" t="57150" r="49530" b="51435"/>
                <wp:wrapNone/>
                <wp:docPr id="984" name="Ink 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2">
                      <w14:nvContentPartPr>
                        <w14:cNvContentPartPr/>
                      </w14:nvContentPartPr>
                      <w14:xfrm>
                        <a:off x="0" y="0"/>
                        <a:ext cx="10296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8F0FE7" id="Ink 984" o:spid="_x0000_s1026" type="#_x0000_t75" style="position:absolute;margin-left:334.85pt;margin-top:26.35pt;width:9.5pt;height:10.95pt;z-index:25266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">
                <v:imagedata r:id="rId190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59712" behindDoc="0" locked="0" layoutInCell="1" allowOverlap="1">
                <wp:simplePos x="0" y="0"/>
                <wp:positionH relativeFrom="column">
                  <wp:posOffset>3978939</wp:posOffset>
                </wp:positionH>
                <wp:positionV relativeFrom="paragraph">
                  <wp:posOffset>440394</wp:posOffset>
                </wp:positionV>
                <wp:extent cx="71640" cy="98640"/>
                <wp:effectExtent l="38100" t="38100" r="43180" b="53975"/>
                <wp:wrapNone/>
                <wp:docPr id="983" name="Ink 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4">
                      <w14:nvContentPartPr>
                        <w14:cNvContentPartPr/>
                      </w14:nvContentPartPr>
                      <w14:xfrm>
                        <a:off x="0" y="0"/>
                        <a:ext cx="7164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482A45" id="Ink 983" o:spid="_x0000_s1026" type="#_x0000_t75" style="position:absolute;margin-left:312.55pt;margin-top:34.05pt;width:7.1pt;height:9.15pt;z-index:25265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">
                <v:imagedata r:id="rId190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58688" behindDoc="0" locked="0" layoutInCell="1" allowOverlap="1">
                <wp:simplePos x="0" y="0"/>
                <wp:positionH relativeFrom="column">
                  <wp:posOffset>3869499</wp:posOffset>
                </wp:positionH>
                <wp:positionV relativeFrom="paragraph">
                  <wp:posOffset>470274</wp:posOffset>
                </wp:positionV>
                <wp:extent cx="46800" cy="87480"/>
                <wp:effectExtent l="57150" t="38100" r="48895" b="46355"/>
                <wp:wrapNone/>
                <wp:docPr id="982" name="Ink 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6">
                      <w14:nvContentPartPr>
                        <w14:cNvContentPartPr/>
                      </w14:nvContentPartPr>
                      <w14:xfrm>
                        <a:off x="0" y="0"/>
                        <a:ext cx="4680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C925D9" id="Ink 982" o:spid="_x0000_s1026" type="#_x0000_t75" style="position:absolute;margin-left:304.05pt;margin-top:36.45pt;width:5pt;height:8.15pt;z-index:25265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">
                <v:imagedata r:id="rId190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57664" behindDoc="0" locked="0" layoutInCell="1" allowOverlap="1">
                <wp:simplePos x="0" y="0"/>
                <wp:positionH relativeFrom="column">
                  <wp:posOffset>3614619</wp:posOffset>
                </wp:positionH>
                <wp:positionV relativeFrom="paragraph">
                  <wp:posOffset>412674</wp:posOffset>
                </wp:positionV>
                <wp:extent cx="114840" cy="50760"/>
                <wp:effectExtent l="38100" t="57150" r="38100" b="45085"/>
                <wp:wrapNone/>
                <wp:docPr id="981" name="Ink 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8">
                      <w14:nvContentPartPr>
                        <w14:cNvContentPartPr/>
                      </w14:nvContentPartPr>
                      <w14:xfrm>
                        <a:off x="0" y="0"/>
                        <a:ext cx="11484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78A609" id="Ink 981" o:spid="_x0000_s1026" type="#_x0000_t75" style="position:absolute;margin-left:284.3pt;margin-top:31.75pt;width:10.1pt;height:5.05pt;z-index:25265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">
                <v:imagedata r:id="rId190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56640" behindDoc="0" locked="0" layoutInCell="1" allowOverlap="1">
                <wp:simplePos x="0" y="0"/>
                <wp:positionH relativeFrom="column">
                  <wp:posOffset>3574299</wp:posOffset>
                </wp:positionH>
                <wp:positionV relativeFrom="paragraph">
                  <wp:posOffset>433194</wp:posOffset>
                </wp:positionV>
                <wp:extent cx="110160" cy="155880"/>
                <wp:effectExtent l="38100" t="38100" r="42545" b="34925"/>
                <wp:wrapNone/>
                <wp:docPr id="980" name="Ink 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0">
                      <w14:nvContentPartPr>
                        <w14:cNvContentPartPr/>
                      </w14:nvContentPartPr>
                      <w14:xfrm>
                        <a:off x="0" y="0"/>
                        <a:ext cx="11016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F39A72" id="Ink 980" o:spid="_x0000_s1026" type="#_x0000_t75" style="position:absolute;margin-left:280.7pt;margin-top:33.75pt;width:10.05pt;height:13.25pt;z-index:25265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">
                <v:imagedata r:id="rId191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55616" behindDoc="0" locked="0" layoutInCell="1" allowOverlap="1">
                <wp:simplePos x="0" y="0"/>
                <wp:positionH relativeFrom="column">
                  <wp:posOffset>3483219</wp:posOffset>
                </wp:positionH>
                <wp:positionV relativeFrom="paragraph">
                  <wp:posOffset>550554</wp:posOffset>
                </wp:positionV>
                <wp:extent cx="23760" cy="18360"/>
                <wp:effectExtent l="38100" t="38100" r="52705" b="39370"/>
                <wp:wrapNone/>
                <wp:docPr id="979" name="Ink 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2">
                      <w14:nvContentPartPr>
                        <w14:cNvContentPartPr/>
                      </w14:nvContentPartPr>
                      <w14:xfrm>
                        <a:off x="0" y="0"/>
                        <a:ext cx="2376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7E93BC" id="Ink 979" o:spid="_x0000_s1026" type="#_x0000_t75" style="position:absolute;margin-left:273.75pt;margin-top:42.75pt;width:2.9pt;height:2.65pt;z-index:25265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">
                <v:imagedata r:id="rId191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54592" behindDoc="0" locked="0" layoutInCell="1" allowOverlap="1">
                <wp:simplePos x="0" y="0"/>
                <wp:positionH relativeFrom="column">
                  <wp:posOffset>3379179</wp:posOffset>
                </wp:positionH>
                <wp:positionV relativeFrom="paragraph">
                  <wp:posOffset>400794</wp:posOffset>
                </wp:positionV>
                <wp:extent cx="89640" cy="173880"/>
                <wp:effectExtent l="19050" t="38100" r="43815" b="55245"/>
                <wp:wrapNone/>
                <wp:docPr id="978" name="Ink 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4">
                      <w14:nvContentPartPr>
                        <w14:cNvContentPartPr/>
                      </w14:nvContentPartPr>
                      <w14:xfrm>
                        <a:off x="0" y="0"/>
                        <a:ext cx="8964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6D2ADA" id="Ink 978" o:spid="_x0000_s1026" type="#_x0000_t75" style="position:absolute;margin-left:265.5pt;margin-top:30.85pt;width:8.25pt;height:15.15pt;z-index:25265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">
                <v:imagedata r:id="rId191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53568" behindDoc="0" locked="0" layoutInCell="1" allowOverlap="1">
                <wp:simplePos x="0" y="0"/>
                <wp:positionH relativeFrom="column">
                  <wp:posOffset>3301779</wp:posOffset>
                </wp:positionH>
                <wp:positionV relativeFrom="paragraph">
                  <wp:posOffset>378474</wp:posOffset>
                </wp:positionV>
                <wp:extent cx="14760" cy="180360"/>
                <wp:effectExtent l="57150" t="38100" r="42545" b="48260"/>
                <wp:wrapNone/>
                <wp:docPr id="977" name="Ink 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6">
                      <w14:nvContentPartPr>
                        <w14:cNvContentPartPr/>
                      </w14:nvContentPartPr>
                      <w14:xfrm>
                        <a:off x="0" y="0"/>
                        <a:ext cx="1476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F8E9E6" id="Ink 977" o:spid="_x0000_s1026" type="#_x0000_t75" style="position:absolute;margin-left:259.35pt;margin-top:29.5pt;width:2.05pt;height:15.1pt;z-index:25265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">
                <v:imagedata r:id="rId191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52544" behindDoc="0" locked="0" layoutInCell="1" allowOverlap="1">
                <wp:simplePos x="0" y="0"/>
                <wp:positionH relativeFrom="column">
                  <wp:posOffset>3020979</wp:posOffset>
                </wp:positionH>
                <wp:positionV relativeFrom="paragraph">
                  <wp:posOffset>565314</wp:posOffset>
                </wp:positionV>
                <wp:extent cx="60840" cy="6480"/>
                <wp:effectExtent l="38100" t="57150" r="53975" b="50800"/>
                <wp:wrapNone/>
                <wp:docPr id="976" name="Ink 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8">
                      <w14:nvContentPartPr>
                        <w14:cNvContentPartPr/>
                      </w14:nvContentPartPr>
                      <w14:xfrm>
                        <a:off x="0" y="0"/>
                        <a:ext cx="608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FBDE89" id="Ink 976" o:spid="_x0000_s1026" type="#_x0000_t75" style="position:absolute;margin-left:237.2pt;margin-top:43.7pt;width:6.35pt;height:2.2pt;z-index:25265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">
                <v:imagedata r:id="rId191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51520" behindDoc="0" locked="0" layoutInCell="1" allowOverlap="1">
                <wp:simplePos x="0" y="0"/>
                <wp:positionH relativeFrom="column">
                  <wp:posOffset>3018459</wp:posOffset>
                </wp:positionH>
                <wp:positionV relativeFrom="paragraph">
                  <wp:posOffset>528234</wp:posOffset>
                </wp:positionV>
                <wp:extent cx="101520" cy="3600"/>
                <wp:effectExtent l="38100" t="57150" r="51435" b="53975"/>
                <wp:wrapNone/>
                <wp:docPr id="975" name="Ink 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0">
                      <w14:nvContentPartPr>
                        <w14:cNvContentPartPr/>
                      </w14:nvContentPartPr>
                      <w14:xfrm>
                        <a:off x="0" y="0"/>
                        <a:ext cx="10152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2447C6" id="Ink 975" o:spid="_x0000_s1026" type="#_x0000_t75" style="position:absolute;margin-left:236.95pt;margin-top:40.65pt;width:9.4pt;height:2.15pt;z-index:25265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">
                <v:imagedata r:id="rId192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50496" behindDoc="0" locked="0" layoutInCell="1" allowOverlap="1">
                <wp:simplePos x="0" y="0"/>
                <wp:positionH relativeFrom="column">
                  <wp:posOffset>2828379</wp:posOffset>
                </wp:positionH>
                <wp:positionV relativeFrom="paragraph">
                  <wp:posOffset>441834</wp:posOffset>
                </wp:positionV>
                <wp:extent cx="126720" cy="173160"/>
                <wp:effectExtent l="57150" t="38100" r="45085" b="55880"/>
                <wp:wrapNone/>
                <wp:docPr id="974" name="Ink 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2">
                      <w14:nvContentPartPr>
                        <w14:cNvContentPartPr/>
                      </w14:nvContentPartPr>
                      <w14:xfrm>
                        <a:off x="0" y="0"/>
                        <a:ext cx="12672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864821" id="Ink 974" o:spid="_x0000_s1026" type="#_x0000_t75" style="position:absolute;margin-left:221.85pt;margin-top:34pt;width:11.55pt;height:15.4pt;z-index:25265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">
                <v:imagedata r:id="rId192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49472" behindDoc="0" locked="0" layoutInCell="1" allowOverlap="1">
                <wp:simplePos x="0" y="0"/>
                <wp:positionH relativeFrom="column">
                  <wp:posOffset>2675739</wp:posOffset>
                </wp:positionH>
                <wp:positionV relativeFrom="paragraph">
                  <wp:posOffset>412314</wp:posOffset>
                </wp:positionV>
                <wp:extent cx="102600" cy="181440"/>
                <wp:effectExtent l="38100" t="38100" r="50165" b="47625"/>
                <wp:wrapNone/>
                <wp:docPr id="973" name="Ink 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4">
                      <w14:nvContentPartPr>
                        <w14:cNvContentPartPr/>
                      </w14:nvContentPartPr>
                      <w14:xfrm>
                        <a:off x="0" y="0"/>
                        <a:ext cx="10260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A39FC0" id="Ink 973" o:spid="_x0000_s1026" type="#_x0000_t75" style="position:absolute;margin-left:210.05pt;margin-top:32.15pt;width:9.1pt;height:15.3pt;z-index:25264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">
                <v:imagedata r:id="rId192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48448" behindDoc="0" locked="0" layoutInCell="1" allowOverlap="1">
                <wp:simplePos x="0" y="0"/>
                <wp:positionH relativeFrom="column">
                  <wp:posOffset>2641899</wp:posOffset>
                </wp:positionH>
                <wp:positionV relativeFrom="paragraph">
                  <wp:posOffset>404034</wp:posOffset>
                </wp:positionV>
                <wp:extent cx="118080" cy="170280"/>
                <wp:effectExtent l="19050" t="38100" r="53975" b="39370"/>
                <wp:wrapNone/>
                <wp:docPr id="972" name="Ink 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6">
                      <w14:nvContentPartPr>
                        <w14:cNvContentPartPr/>
                      </w14:nvContentPartPr>
                      <w14:xfrm>
                        <a:off x="0" y="0"/>
                        <a:ext cx="11808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DC8057" id="Ink 972" o:spid="_x0000_s1026" type="#_x0000_t75" style="position:absolute;margin-left:207.35pt;margin-top:31.3pt;width:10.6pt;height:14.5pt;z-index:25264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">
                <v:imagedata r:id="rId192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47424" behindDoc="0" locked="0" layoutInCell="1" allowOverlap="1">
                <wp:simplePos x="0" y="0"/>
                <wp:positionH relativeFrom="column">
                  <wp:posOffset>1264179</wp:posOffset>
                </wp:positionH>
                <wp:positionV relativeFrom="paragraph">
                  <wp:posOffset>232674</wp:posOffset>
                </wp:positionV>
                <wp:extent cx="570600" cy="118080"/>
                <wp:effectExtent l="38100" t="57150" r="58420" b="53975"/>
                <wp:wrapNone/>
                <wp:docPr id="971" name="Ink 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8">
                      <w14:nvContentPartPr>
                        <w14:cNvContentPartPr/>
                      </w14:nvContentPartPr>
                      <w14:xfrm>
                        <a:off x="0" y="0"/>
                        <a:ext cx="57060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96C8CB" id="Ink 971" o:spid="_x0000_s1026" type="#_x0000_t75" style="position:absolute;margin-left:98.85pt;margin-top:17.4pt;width:46.45pt;height:11.15pt;z-index:25264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">
                <v:imagedata r:id="rId192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46400" behindDoc="0" locked="0" layoutInCell="1" allowOverlap="1">
                <wp:simplePos x="0" y="0"/>
                <wp:positionH relativeFrom="column">
                  <wp:posOffset>1106139</wp:posOffset>
                </wp:positionH>
                <wp:positionV relativeFrom="paragraph">
                  <wp:posOffset>231594</wp:posOffset>
                </wp:positionV>
                <wp:extent cx="103680" cy="101520"/>
                <wp:effectExtent l="38100" t="38100" r="48895" b="51435"/>
                <wp:wrapNone/>
                <wp:docPr id="970" name="Ink 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0">
                      <w14:nvContentPartPr>
                        <w14:cNvContentPartPr/>
                      </w14:nvContentPartPr>
                      <w14:xfrm>
                        <a:off x="0" y="0"/>
                        <a:ext cx="10368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7665C4" id="Ink 970" o:spid="_x0000_s1026" type="#_x0000_t75" style="position:absolute;margin-left:86.5pt;margin-top:17.45pt;width:9.55pt;height:9.65pt;z-index:25264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">
                <v:imagedata r:id="rId193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45376" behindDoc="0" locked="0" layoutInCell="1" allowOverlap="1">
                <wp:simplePos x="0" y="0"/>
                <wp:positionH relativeFrom="column">
                  <wp:posOffset>995979</wp:posOffset>
                </wp:positionH>
                <wp:positionV relativeFrom="paragraph">
                  <wp:posOffset>218634</wp:posOffset>
                </wp:positionV>
                <wp:extent cx="99720" cy="115560"/>
                <wp:effectExtent l="38100" t="57150" r="14605" b="56515"/>
                <wp:wrapNone/>
                <wp:docPr id="969" name="Ink 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2">
                      <w14:nvContentPartPr>
                        <w14:cNvContentPartPr/>
                      </w14:nvContentPartPr>
                      <w14:xfrm>
                        <a:off x="0" y="0"/>
                        <a:ext cx="9972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532CBE" id="Ink 969" o:spid="_x0000_s1026" type="#_x0000_t75" style="position:absolute;margin-left:77.8pt;margin-top:16.45pt;width:9pt;height:10.65pt;z-index:25264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">
                <v:imagedata r:id="rId193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44352" behindDoc="0" locked="0" layoutInCell="1" allowOverlap="1">
                <wp:simplePos x="0" y="0"/>
                <wp:positionH relativeFrom="column">
                  <wp:posOffset>390819</wp:posOffset>
                </wp:positionH>
                <wp:positionV relativeFrom="paragraph">
                  <wp:posOffset>276954</wp:posOffset>
                </wp:positionV>
                <wp:extent cx="577800" cy="30960"/>
                <wp:effectExtent l="19050" t="38100" r="51435" b="45720"/>
                <wp:wrapNone/>
                <wp:docPr id="968" name="Ink 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4">
                      <w14:nvContentPartPr>
                        <w14:cNvContentPartPr/>
                      </w14:nvContentPartPr>
                      <w14:xfrm>
                        <a:off x="0" y="0"/>
                        <a:ext cx="57780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E8716F" id="Ink 968" o:spid="_x0000_s1026" type="#_x0000_t75" style="position:absolute;margin-left:30.15pt;margin-top:20.95pt;width:46.9pt;height:4.15pt;z-index:25264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">
                <v:imagedata r:id="rId193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43328" behindDoc="0" locked="0" layoutInCell="1" allowOverlap="1">
                <wp:simplePos x="0" y="0"/>
                <wp:positionH relativeFrom="column">
                  <wp:posOffset>377859</wp:posOffset>
                </wp:positionH>
                <wp:positionV relativeFrom="paragraph">
                  <wp:posOffset>220074</wp:posOffset>
                </wp:positionV>
                <wp:extent cx="9000" cy="132120"/>
                <wp:effectExtent l="57150" t="38100" r="48260" b="39370"/>
                <wp:wrapNone/>
                <wp:docPr id="967" name="Ink 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6">
                      <w14:nvContentPartPr>
                        <w14:cNvContentPartPr/>
                      </w14:nvContentPartPr>
                      <w14:xfrm>
                        <a:off x="0" y="0"/>
                        <a:ext cx="900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282573" id="Ink 967" o:spid="_x0000_s1026" type="#_x0000_t75" style="position:absolute;margin-left:29pt;margin-top:17pt;width:1.7pt;height:11.4pt;z-index:25264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">
                <v:imagedata r:id="rId193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42304" behindDoc="0" locked="0" layoutInCell="1" allowOverlap="1">
                <wp:simplePos x="0" y="0"/>
                <wp:positionH relativeFrom="column">
                  <wp:posOffset>1451019</wp:posOffset>
                </wp:positionH>
                <wp:positionV relativeFrom="paragraph">
                  <wp:posOffset>436794</wp:posOffset>
                </wp:positionV>
                <wp:extent cx="4680" cy="139680"/>
                <wp:effectExtent l="57150" t="38100" r="52705" b="51435"/>
                <wp:wrapNone/>
                <wp:docPr id="966" name="Ink 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8">
                      <w14:nvContentPartPr>
                        <w14:cNvContentPartPr/>
                      </w14:nvContentPartPr>
                      <w14:xfrm>
                        <a:off x="0" y="0"/>
                        <a:ext cx="468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06E241" id="Ink 966" o:spid="_x0000_s1026" type="#_x0000_t75" style="position:absolute;margin-left:113.35pt;margin-top:33.95pt;width:2.1pt;height:12.4pt;z-index:25264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">
                <v:imagedata r:id="rId193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41280" behindDoc="0" locked="0" layoutInCell="1" allowOverlap="1">
                <wp:simplePos x="0" y="0"/>
                <wp:positionH relativeFrom="column">
                  <wp:posOffset>769539</wp:posOffset>
                </wp:positionH>
                <wp:positionV relativeFrom="paragraph">
                  <wp:posOffset>437514</wp:posOffset>
                </wp:positionV>
                <wp:extent cx="1800" cy="126720"/>
                <wp:effectExtent l="38100" t="57150" r="55880" b="45085"/>
                <wp:wrapNone/>
                <wp:docPr id="965" name="Ink 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0">
                      <w14:nvContentPartPr>
                        <w14:cNvContentPartPr/>
                      </w14:nvContentPartPr>
                      <w14:xfrm>
                        <a:off x="0" y="0"/>
                        <a:ext cx="180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914D9C" id="Ink 965" o:spid="_x0000_s1026" type="#_x0000_t75" style="position:absolute;margin-left:59.45pt;margin-top:33.65pt;width:2.4pt;height:11.65pt;z-index:25264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">
                <v:imagedata r:id="rId194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40256" behindDoc="0" locked="0" layoutInCell="1" allowOverlap="1">
                <wp:simplePos x="0" y="0"/>
                <wp:positionH relativeFrom="column">
                  <wp:posOffset>1841619</wp:posOffset>
                </wp:positionH>
                <wp:positionV relativeFrom="paragraph">
                  <wp:posOffset>643434</wp:posOffset>
                </wp:positionV>
                <wp:extent cx="81360" cy="252360"/>
                <wp:effectExtent l="57150" t="38100" r="52070" b="52705"/>
                <wp:wrapNone/>
                <wp:docPr id="964" name="Ink 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2">
                      <w14:nvContentPartPr>
                        <w14:cNvContentPartPr/>
                      </w14:nvContentPartPr>
                      <w14:xfrm>
                        <a:off x="0" y="0"/>
                        <a:ext cx="81360" cy="25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ABB3D6" id="Ink 964" o:spid="_x0000_s1026" type="#_x0000_t75" style="position:absolute;margin-left:144.2pt;margin-top:50.15pt;width:7.7pt;height:21.05pt;z-index:25264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">
                <v:imagedata r:id="rId194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39232" behindDoc="0" locked="0" layoutInCell="1" allowOverlap="1">
                <wp:simplePos x="0" y="0"/>
                <wp:positionH relativeFrom="column">
                  <wp:posOffset>1765299</wp:posOffset>
                </wp:positionH>
                <wp:positionV relativeFrom="paragraph">
                  <wp:posOffset>702114</wp:posOffset>
                </wp:positionV>
                <wp:extent cx="95040" cy="79920"/>
                <wp:effectExtent l="38100" t="19050" r="38735" b="53975"/>
                <wp:wrapNone/>
                <wp:docPr id="963" name="Ink 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4">
                      <w14:nvContentPartPr>
                        <w14:cNvContentPartPr/>
                      </w14:nvContentPartPr>
                      <w14:xfrm>
                        <a:off x="0" y="0"/>
                        <a:ext cx="9504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DE0A76" id="Ink 963" o:spid="_x0000_s1026" type="#_x0000_t75" style="position:absolute;margin-left:138.35pt;margin-top:54.8pt;width:8.75pt;height:7.45pt;z-index:25263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">
                <v:imagedata r:id="rId194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38208" behindDoc="0" locked="0" layoutInCell="1" allowOverlap="1">
                <wp:simplePos x="0" y="0"/>
                <wp:positionH relativeFrom="column">
                  <wp:posOffset>326019</wp:posOffset>
                </wp:positionH>
                <wp:positionV relativeFrom="paragraph">
                  <wp:posOffset>661794</wp:posOffset>
                </wp:positionV>
                <wp:extent cx="140760" cy="127080"/>
                <wp:effectExtent l="38100" t="38100" r="50165" b="44450"/>
                <wp:wrapNone/>
                <wp:docPr id="962" name="Ink 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6">
                      <w14:nvContentPartPr>
                        <w14:cNvContentPartPr/>
                      </w14:nvContentPartPr>
                      <w14:xfrm>
                        <a:off x="0" y="0"/>
                        <a:ext cx="14076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7726BC" id="Ink 962" o:spid="_x0000_s1026" type="#_x0000_t75" style="position:absolute;margin-left:24.95pt;margin-top:51.8pt;width:12.15pt;height:11pt;z-index:25263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">
                <v:imagedata r:id="rId194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37184" behindDoc="0" locked="0" layoutInCell="1" allowOverlap="1">
                <wp:simplePos x="0" y="0"/>
                <wp:positionH relativeFrom="column">
                  <wp:posOffset>331059</wp:posOffset>
                </wp:positionH>
                <wp:positionV relativeFrom="paragraph">
                  <wp:posOffset>665754</wp:posOffset>
                </wp:positionV>
                <wp:extent cx="139320" cy="83880"/>
                <wp:effectExtent l="38100" t="57150" r="51435" b="49530"/>
                <wp:wrapNone/>
                <wp:docPr id="961" name="Ink 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8">
                      <w14:nvContentPartPr>
                        <w14:cNvContentPartPr/>
                      </w14:nvContentPartPr>
                      <w14:xfrm>
                        <a:off x="0" y="0"/>
                        <a:ext cx="13932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E1A169" id="Ink 961" o:spid="_x0000_s1026" type="#_x0000_t75" style="position:absolute;margin-left:25.5pt;margin-top:51.75pt;width:12.1pt;height:7.8pt;z-index:25263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">
                <v:imagedata r:id="rId194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36160" behindDoc="0" locked="0" layoutInCell="1" allowOverlap="1">
                <wp:simplePos x="0" y="0"/>
                <wp:positionH relativeFrom="column">
                  <wp:posOffset>1052859</wp:posOffset>
                </wp:positionH>
                <wp:positionV relativeFrom="paragraph">
                  <wp:posOffset>656394</wp:posOffset>
                </wp:positionV>
                <wp:extent cx="139680" cy="153000"/>
                <wp:effectExtent l="38100" t="57150" r="51435" b="57150"/>
                <wp:wrapNone/>
                <wp:docPr id="960" name="Ink 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0">
                      <w14:nvContentPartPr>
                        <w14:cNvContentPartPr/>
                      </w14:nvContentPartPr>
                      <w14:xfrm>
                        <a:off x="0" y="0"/>
                        <a:ext cx="13968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08F6C1" id="Ink 960" o:spid="_x0000_s1026" type="#_x0000_t75" style="position:absolute;margin-left:82.3pt;margin-top:50.9pt;width:12.45pt;height:13.7pt;z-index:25263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">
                <v:imagedata r:id="rId195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35136" behindDoc="0" locked="0" layoutInCell="1" allowOverlap="1">
                <wp:simplePos x="0" y="0"/>
                <wp:positionH relativeFrom="column">
                  <wp:posOffset>1080939</wp:posOffset>
                </wp:positionH>
                <wp:positionV relativeFrom="paragraph">
                  <wp:posOffset>470994</wp:posOffset>
                </wp:positionV>
                <wp:extent cx="56520" cy="70920"/>
                <wp:effectExtent l="38100" t="38100" r="38735" b="43815"/>
                <wp:wrapNone/>
                <wp:docPr id="959" name="Ink 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2">
                      <w14:nvContentPartPr>
                        <w14:cNvContentPartPr/>
                      </w14:nvContentPartPr>
                      <w14:xfrm>
                        <a:off x="0" y="0"/>
                        <a:ext cx="5652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5D996A" id="Ink 959" o:spid="_x0000_s1026" type="#_x0000_t75" style="position:absolute;margin-left:84.4pt;margin-top:36.6pt;width:5.9pt;height:6.9pt;z-index:25263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">
                <v:imagedata r:id="rId195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34112" behindDoc="0" locked="0" layoutInCell="1" allowOverlap="1">
                <wp:simplePos x="0" y="0"/>
                <wp:positionH relativeFrom="column">
                  <wp:posOffset>374259</wp:posOffset>
                </wp:positionH>
                <wp:positionV relativeFrom="paragraph">
                  <wp:posOffset>446874</wp:posOffset>
                </wp:positionV>
                <wp:extent cx="1464480" cy="102960"/>
                <wp:effectExtent l="38100" t="38100" r="40640" b="49530"/>
                <wp:wrapNone/>
                <wp:docPr id="958" name="Ink 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4">
                      <w14:nvContentPartPr>
                        <w14:cNvContentPartPr/>
                      </w14:nvContentPartPr>
                      <w14:xfrm>
                        <a:off x="0" y="0"/>
                        <a:ext cx="146448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AFDE3B" id="Ink 958" o:spid="_x0000_s1026" type="#_x0000_t75" style="position:absolute;margin-left:28.85pt;margin-top:34.3pt;width:116.75pt;height:9.65pt;z-index:25263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">
                <v:imagedata r:id="rId1955" o:title=""/>
              </v:shape>
            </w:pict>
          </mc:Fallback>
        </mc:AlternateContent>
      </w:r>
      <w:r w:rsidR="00415925">
        <w:rPr>
          <w:rFonts w:ascii="Comic Sans MS" w:hAnsi="Comic Sans MS"/>
          <w:b/>
          <w:sz w:val="24"/>
          <w:szCs w:val="24"/>
        </w:rPr>
        <w:t xml:space="preserve">2)  </w:t>
      </w:r>
      <w:r w:rsidR="00D922EF">
        <w:rPr>
          <w:b/>
        </w:rPr>
        <w:br w:type="page"/>
      </w:r>
      <w:r w:rsidR="00D922EF">
        <w:rPr>
          <w:rFonts w:ascii="Comic Sans MS" w:hAnsi="Comic Sans MS"/>
          <w:b/>
          <w:sz w:val="24"/>
          <w:szCs w:val="24"/>
        </w:rPr>
        <w:lastRenderedPageBreak/>
        <w:t>WHITEBOARDS:</w:t>
      </w:r>
    </w:p>
    <w:p w:rsidR="00D922EF" w:rsidRDefault="00D922EF">
      <w:pPr>
        <w:rPr>
          <w:rFonts w:ascii="Comic Sans MS" w:hAnsi="Comic Sans MS"/>
          <w:b/>
          <w:sz w:val="24"/>
          <w:szCs w:val="24"/>
        </w:rPr>
      </w:pPr>
    </w:p>
    <w:p w:rsidR="00D922EF" w:rsidRDefault="00D922EF">
      <w:pPr>
        <w:rPr>
          <w:rFonts w:ascii="Comic Sans MS" w:hAnsi="Comic Sans MS"/>
          <w:b/>
          <w:sz w:val="24"/>
          <w:szCs w:val="24"/>
        </w:rPr>
      </w:pPr>
    </w:p>
    <w:p w:rsidR="00D922EF" w:rsidRPr="00D922EF" w:rsidRDefault="00D922EF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b/>
          <w:sz w:val="24"/>
          <w:szCs w:val="24"/>
        </w:rPr>
        <w:t xml:space="preserve">Example A:  </w:t>
      </w:r>
      <w:r>
        <w:rPr>
          <w:rFonts w:ascii="Comic Sans MS" w:hAnsi="Comic Sans MS"/>
          <w:sz w:val="24"/>
          <w:szCs w:val="24"/>
        </w:rPr>
        <w:t xml:space="preserve">Find </w:t>
      </w:r>
      <w:r>
        <w:rPr>
          <w:rFonts w:ascii="Comic Sans MS" w:hAnsi="Comic Sans MS"/>
          <w:i/>
          <w:sz w:val="24"/>
          <w:szCs w:val="24"/>
        </w:rPr>
        <w:t>AE</w:t>
      </w:r>
      <w:r>
        <w:rPr>
          <w:rFonts w:ascii="Comic Sans MS" w:hAnsi="Comic Sans MS"/>
          <w:sz w:val="24"/>
          <w:szCs w:val="24"/>
        </w:rPr>
        <w:t xml:space="preserve"> and </w:t>
      </w:r>
      <w:r>
        <w:rPr>
          <w:rFonts w:ascii="Comic Sans MS" w:hAnsi="Comic Sans MS"/>
          <w:i/>
          <w:sz w:val="24"/>
          <w:szCs w:val="24"/>
        </w:rPr>
        <w:t>DB</w:t>
      </w:r>
    </w:p>
    <w:p w:rsidR="00D922EF" w:rsidRDefault="00D922EF">
      <w:pPr>
        <w:rPr>
          <w:b/>
        </w:rPr>
      </w:pPr>
      <w:r w:rsidRPr="00D922EF">
        <w:rPr>
          <w:b/>
          <w:noProof/>
        </w:rPr>
        <w:drawing>
          <wp:inline distT="0" distB="0" distL="0" distR="0">
            <wp:extent cx="5943600" cy="1480185"/>
            <wp:effectExtent l="19050" t="0" r="0" b="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57" name="Picture 13"/>
                    <pic:cNvPicPr>
                      <a:picLocks noChangeAspect="1" noChangeArrowheads="1"/>
                    </pic:cNvPicPr>
                  </pic:nvPicPr>
                  <pic:blipFill>
                    <a:blip r:embed="rId19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480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5925" w:rsidRDefault="00415925">
      <w:pPr>
        <w:rPr>
          <w:b/>
        </w:rPr>
      </w:pPr>
    </w:p>
    <w:p w:rsidR="00C73F3D" w:rsidRDefault="00C73F3D">
      <w:pPr>
        <w:rPr>
          <w:b/>
        </w:rPr>
      </w:pPr>
    </w:p>
    <w:p w:rsidR="00C73F3D" w:rsidRDefault="00C73F3D">
      <w:pPr>
        <w:rPr>
          <w:b/>
        </w:rPr>
      </w:pPr>
    </w:p>
    <w:p w:rsidR="00C73F3D" w:rsidRDefault="00C73F3D">
      <w:pPr>
        <w:rPr>
          <w:b/>
        </w:rPr>
      </w:pPr>
    </w:p>
    <w:p w:rsidR="00C73F3D" w:rsidRDefault="00C73F3D">
      <w:pPr>
        <w:rPr>
          <w:b/>
        </w:rPr>
      </w:pPr>
    </w:p>
    <w:p w:rsidR="00415925" w:rsidRPr="00D922EF" w:rsidRDefault="00415925" w:rsidP="00415925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b/>
          <w:sz w:val="24"/>
          <w:szCs w:val="24"/>
        </w:rPr>
        <w:t xml:space="preserve">Example B:  </w:t>
      </w:r>
    </w:p>
    <w:p w:rsidR="00415925" w:rsidRDefault="00415925">
      <w:pPr>
        <w:rPr>
          <w:b/>
        </w:rPr>
      </w:pPr>
      <w:r w:rsidRPr="00415925">
        <w:rPr>
          <w:b/>
          <w:noProof/>
        </w:rPr>
        <w:drawing>
          <wp:inline distT="0" distB="0" distL="0" distR="0">
            <wp:extent cx="5943600" cy="699135"/>
            <wp:effectExtent l="19050" t="0" r="0" b="0"/>
            <wp:docPr id="6" name="Picture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50" name="Picture 19"/>
                    <pic:cNvPicPr>
                      <a:picLocks noChangeAspect="1" noChangeArrowheads="1"/>
                    </pic:cNvPicPr>
                  </pic:nvPicPr>
                  <pic:blipFill>
                    <a:blip r:embed="rId19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699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0198" w:rsidRDefault="00A90198">
      <w:pPr>
        <w:rPr>
          <w:b/>
        </w:rPr>
      </w:pPr>
    </w:p>
    <w:p w:rsidR="00A90198" w:rsidRDefault="00A90198">
      <w:pPr>
        <w:rPr>
          <w:b/>
        </w:rPr>
      </w:pPr>
    </w:p>
    <w:p w:rsidR="00C73F3D" w:rsidRDefault="00C73F3D">
      <w:pPr>
        <w:rPr>
          <w:b/>
        </w:rPr>
      </w:pPr>
    </w:p>
    <w:p w:rsidR="00C73F3D" w:rsidRDefault="00C73F3D">
      <w:pPr>
        <w:rPr>
          <w:b/>
        </w:rPr>
      </w:pPr>
    </w:p>
    <w:p w:rsidR="00C73F3D" w:rsidRDefault="00C73F3D">
      <w:pPr>
        <w:rPr>
          <w:b/>
        </w:rPr>
      </w:pPr>
    </w:p>
    <w:p w:rsidR="00C73F3D" w:rsidRDefault="00C73F3D">
      <w:pPr>
        <w:rPr>
          <w:b/>
        </w:rPr>
      </w:pPr>
    </w:p>
    <w:p w:rsidR="00A90198" w:rsidRDefault="00A90198">
      <w:pPr>
        <w:rPr>
          <w:b/>
        </w:rPr>
      </w:pPr>
    </w:p>
    <w:p w:rsidR="00A90198" w:rsidRDefault="00A90198" w:rsidP="00A90198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b/>
          <w:sz w:val="24"/>
          <w:szCs w:val="24"/>
        </w:rPr>
        <w:t>Example C:</w:t>
      </w:r>
    </w:p>
    <w:p w:rsidR="00A90198" w:rsidRDefault="00A90198" w:rsidP="00A90198">
      <w:pPr>
        <w:rPr>
          <w:rFonts w:ascii="Comic Sans MS" w:hAnsi="Comic Sans MS"/>
          <w:sz w:val="24"/>
          <w:szCs w:val="24"/>
        </w:rPr>
      </w:pPr>
    </w:p>
    <w:p w:rsidR="00A90198" w:rsidRDefault="00A90198" w:rsidP="00A90198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1)  </w:t>
      </w:r>
      <w:r>
        <w:rPr>
          <w:rFonts w:ascii="Comic Sans MS" w:hAnsi="Comic Sans MS"/>
          <w:i/>
          <w:sz w:val="24"/>
          <w:szCs w:val="24"/>
        </w:rPr>
        <w:t>M</w:t>
      </w:r>
      <w:r>
        <w:rPr>
          <w:rFonts w:ascii="Comic Sans MS" w:hAnsi="Comic Sans MS"/>
          <w:sz w:val="24"/>
          <w:szCs w:val="24"/>
        </w:rPr>
        <w:t xml:space="preserve"> is the midpoint of </w:t>
      </w:r>
      <w:r w:rsidRPr="00A90198">
        <w:rPr>
          <w:rFonts w:ascii="Comic Sans MS" w:hAnsi="Comic Sans MS"/>
          <w:position w:val="-4"/>
          <w:sz w:val="24"/>
          <w:szCs w:val="24"/>
        </w:rPr>
        <w:object w:dxaOrig="400" w:dyaOrig="320">
          <v:shape id="_x0000_i1029" type="#_x0000_t75" style="width:19.5pt;height:16.5pt" o:ole="">
            <v:imagedata r:id="rId1958" o:title=""/>
          </v:shape>
          <o:OLEObject Type="Embed" ProgID="Equation.3" ShapeID="_x0000_i1029" DrawAspect="Content" ObjectID="_1501933060" r:id="rId1959"/>
        </w:object>
      </w:r>
      <w:r>
        <w:rPr>
          <w:rFonts w:ascii="Comic Sans MS" w:hAnsi="Comic Sans MS"/>
          <w:sz w:val="24"/>
          <w:szCs w:val="24"/>
        </w:rPr>
        <w:t xml:space="preserve">.  Find </w:t>
      </w:r>
      <w:r>
        <w:rPr>
          <w:rFonts w:ascii="Comic Sans MS" w:hAnsi="Comic Sans MS"/>
          <w:i/>
          <w:sz w:val="24"/>
          <w:szCs w:val="24"/>
        </w:rPr>
        <w:t>RM</w:t>
      </w:r>
      <w:r>
        <w:rPr>
          <w:rFonts w:ascii="Comic Sans MS" w:hAnsi="Comic Sans MS"/>
          <w:sz w:val="24"/>
          <w:szCs w:val="24"/>
        </w:rPr>
        <w:t xml:space="preserve">,  </w:t>
      </w:r>
      <w:r>
        <w:rPr>
          <w:rFonts w:ascii="Comic Sans MS" w:hAnsi="Comic Sans MS"/>
          <w:i/>
          <w:sz w:val="24"/>
          <w:szCs w:val="24"/>
        </w:rPr>
        <w:t>MT</w:t>
      </w:r>
      <w:r>
        <w:rPr>
          <w:rFonts w:ascii="Comic Sans MS" w:hAnsi="Comic Sans MS"/>
          <w:sz w:val="24"/>
          <w:szCs w:val="24"/>
        </w:rPr>
        <w:t xml:space="preserve">,  and </w:t>
      </w:r>
      <w:r>
        <w:rPr>
          <w:rFonts w:ascii="Comic Sans MS" w:hAnsi="Comic Sans MS"/>
          <w:i/>
          <w:sz w:val="24"/>
          <w:szCs w:val="24"/>
        </w:rPr>
        <w:t>RT</w:t>
      </w:r>
      <w:r>
        <w:rPr>
          <w:rFonts w:ascii="Comic Sans MS" w:hAnsi="Comic Sans MS"/>
          <w:sz w:val="24"/>
          <w:szCs w:val="24"/>
        </w:rPr>
        <w:t>.</w:t>
      </w:r>
    </w:p>
    <w:p w:rsidR="00A90198" w:rsidRDefault="00A90198" w:rsidP="00A90198">
      <w:pPr>
        <w:rPr>
          <w:rFonts w:ascii="Comic Sans MS" w:hAnsi="Comic Sans MS"/>
          <w:sz w:val="24"/>
          <w:szCs w:val="24"/>
        </w:rPr>
      </w:pPr>
    </w:p>
    <w:p w:rsidR="00A90198" w:rsidRDefault="00A90198" w:rsidP="00A90198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i/>
          <w:sz w:val="24"/>
          <w:szCs w:val="24"/>
        </w:rPr>
        <w:t>RM</w:t>
      </w:r>
      <w:r>
        <w:rPr>
          <w:rFonts w:ascii="Comic Sans MS" w:hAnsi="Comic Sans MS"/>
          <w:sz w:val="24"/>
          <w:szCs w:val="24"/>
        </w:rPr>
        <w:t xml:space="preserve"> = 5x + 9;  </w:t>
      </w:r>
      <w:r>
        <w:rPr>
          <w:rFonts w:ascii="Comic Sans MS" w:hAnsi="Comic Sans MS"/>
          <w:i/>
          <w:sz w:val="24"/>
          <w:szCs w:val="24"/>
        </w:rPr>
        <w:t xml:space="preserve">MT </w:t>
      </w:r>
      <w:r>
        <w:rPr>
          <w:rFonts w:ascii="Comic Sans MS" w:hAnsi="Comic Sans MS"/>
          <w:sz w:val="24"/>
          <w:szCs w:val="24"/>
        </w:rPr>
        <w:t xml:space="preserve">= 8x – 36;  </w:t>
      </w:r>
    </w:p>
    <w:p w:rsidR="00A90198" w:rsidRDefault="00A90198" w:rsidP="00A90198">
      <w:pPr>
        <w:rPr>
          <w:rFonts w:ascii="Comic Sans MS" w:hAnsi="Comic Sans MS"/>
          <w:sz w:val="24"/>
          <w:szCs w:val="24"/>
        </w:rPr>
      </w:pPr>
    </w:p>
    <w:p w:rsidR="00A90198" w:rsidRDefault="00A90198" w:rsidP="00A90198">
      <w:pPr>
        <w:rPr>
          <w:rFonts w:ascii="Comic Sans MS" w:hAnsi="Comic Sans MS"/>
          <w:sz w:val="24"/>
          <w:szCs w:val="24"/>
        </w:rPr>
      </w:pPr>
    </w:p>
    <w:p w:rsidR="00A90198" w:rsidRDefault="00A90198" w:rsidP="00A90198">
      <w:pPr>
        <w:rPr>
          <w:rFonts w:ascii="Comic Sans MS" w:hAnsi="Comic Sans MS"/>
          <w:sz w:val="24"/>
          <w:szCs w:val="24"/>
        </w:rPr>
      </w:pPr>
    </w:p>
    <w:p w:rsidR="00A90198" w:rsidRPr="0022221A" w:rsidRDefault="00A90198" w:rsidP="00A90198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2)  </w:t>
      </w:r>
      <w:r>
        <w:rPr>
          <w:rFonts w:ascii="Comic Sans MS" w:hAnsi="Comic Sans MS"/>
          <w:i/>
          <w:sz w:val="24"/>
          <w:szCs w:val="24"/>
        </w:rPr>
        <w:t>W</w:t>
      </w:r>
      <w:r>
        <w:rPr>
          <w:rFonts w:ascii="Comic Sans MS" w:hAnsi="Comic Sans MS"/>
          <w:sz w:val="24"/>
          <w:szCs w:val="24"/>
        </w:rPr>
        <w:t xml:space="preserve"> is the midpoint of  </w:t>
      </w:r>
      <w:r w:rsidR="0022221A" w:rsidRPr="00A90198">
        <w:rPr>
          <w:rFonts w:ascii="Comic Sans MS" w:hAnsi="Comic Sans MS"/>
          <w:position w:val="-6"/>
          <w:sz w:val="24"/>
          <w:szCs w:val="24"/>
        </w:rPr>
        <w:object w:dxaOrig="380" w:dyaOrig="340">
          <v:shape id="_x0000_i1030" type="#_x0000_t75" style="width:19.5pt;height:16.5pt" o:ole="">
            <v:imagedata r:id="rId1960" o:title=""/>
          </v:shape>
          <o:OLEObject Type="Embed" ProgID="Equation.3" ShapeID="_x0000_i1030" DrawAspect="Content" ObjectID="_1501933061" r:id="rId1961"/>
        </w:object>
      </w:r>
      <w:r>
        <w:rPr>
          <w:rFonts w:ascii="Comic Sans MS" w:hAnsi="Comic Sans MS"/>
          <w:sz w:val="24"/>
          <w:szCs w:val="24"/>
        </w:rPr>
        <w:t xml:space="preserve">.  </w:t>
      </w:r>
      <w:r w:rsidR="0022221A">
        <w:rPr>
          <w:rFonts w:ascii="Comic Sans MS" w:hAnsi="Comic Sans MS"/>
          <w:i/>
          <w:sz w:val="24"/>
          <w:szCs w:val="24"/>
        </w:rPr>
        <w:t>TN</w:t>
      </w:r>
      <w:r w:rsidR="0022221A">
        <w:rPr>
          <w:rFonts w:ascii="Comic Sans MS" w:hAnsi="Comic Sans MS"/>
          <w:sz w:val="24"/>
          <w:szCs w:val="24"/>
        </w:rPr>
        <w:t xml:space="preserve"> is 33.  Find </w:t>
      </w:r>
      <w:r w:rsidR="0022221A">
        <w:rPr>
          <w:rFonts w:ascii="Comic Sans MS" w:hAnsi="Comic Sans MS"/>
          <w:i/>
          <w:sz w:val="24"/>
          <w:szCs w:val="24"/>
        </w:rPr>
        <w:t>TW</w:t>
      </w:r>
      <w:r w:rsidR="0022221A">
        <w:rPr>
          <w:rFonts w:ascii="Comic Sans MS" w:hAnsi="Comic Sans MS"/>
          <w:sz w:val="24"/>
          <w:szCs w:val="24"/>
        </w:rPr>
        <w:t>.</w:t>
      </w:r>
    </w:p>
    <w:p w:rsidR="00A90198" w:rsidRDefault="00A90198" w:rsidP="00A90198">
      <w:pPr>
        <w:rPr>
          <w:rFonts w:ascii="Comic Sans MS" w:hAnsi="Comic Sans MS"/>
          <w:sz w:val="24"/>
          <w:szCs w:val="24"/>
        </w:rPr>
      </w:pPr>
    </w:p>
    <w:p w:rsidR="0092387D" w:rsidRDefault="0092387D" w:rsidP="00A90198">
      <w:pPr>
        <w:rPr>
          <w:rFonts w:ascii="Comic Sans MS" w:hAnsi="Comic Sans MS"/>
          <w:sz w:val="24"/>
          <w:szCs w:val="24"/>
        </w:rPr>
      </w:pPr>
    </w:p>
    <w:p w:rsidR="00E231C0" w:rsidRDefault="00E231C0" w:rsidP="00A90198">
      <w:pPr>
        <w:rPr>
          <w:rFonts w:ascii="Comic Sans MS" w:hAnsi="Comic Sans MS"/>
          <w:sz w:val="24"/>
          <w:szCs w:val="24"/>
        </w:rPr>
      </w:pPr>
    </w:p>
    <w:p w:rsidR="0092387D" w:rsidRPr="00C94444" w:rsidRDefault="0092387D" w:rsidP="00A90198">
      <w:pPr>
        <w:rPr>
          <w:rFonts w:ascii="Comic Sans MS" w:hAnsi="Comic Sans MS"/>
          <w:sz w:val="24"/>
          <w:szCs w:val="24"/>
        </w:rPr>
      </w:pPr>
      <w:r w:rsidRPr="00C94444">
        <w:rPr>
          <w:rFonts w:ascii="Comic Sans MS" w:hAnsi="Comic Sans MS"/>
          <w:b/>
          <w:sz w:val="24"/>
          <w:szCs w:val="24"/>
        </w:rPr>
        <w:t>Example D:</w:t>
      </w:r>
      <w:r w:rsidR="00C94444">
        <w:rPr>
          <w:rFonts w:ascii="Comic Sans MS" w:hAnsi="Comic Sans MS"/>
          <w:b/>
          <w:sz w:val="24"/>
          <w:szCs w:val="24"/>
        </w:rPr>
        <w:t xml:space="preserve">  </w:t>
      </w:r>
      <w:r w:rsidR="00C94444">
        <w:rPr>
          <w:rFonts w:ascii="Comic Sans MS" w:hAnsi="Comic Sans MS"/>
          <w:sz w:val="24"/>
          <w:szCs w:val="24"/>
        </w:rPr>
        <w:t xml:space="preserve">Find B if the length of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B</m:t>
            </m:r>
          </m:e>
        </m:acc>
      </m:oMath>
      <w:r w:rsidR="00C94444">
        <w:rPr>
          <w:rFonts w:ascii="Comic Sans MS" w:eastAsiaTheme="minorEastAsia" w:hAnsi="Comic Sans MS"/>
          <w:sz w:val="24"/>
          <w:szCs w:val="24"/>
        </w:rPr>
        <w:t xml:space="preserve"> = 14 and the coordinate of B is 3. </w:t>
      </w:r>
    </w:p>
    <w:p w:rsidR="00A90198" w:rsidRPr="00A90198" w:rsidRDefault="00A90198">
      <w:pPr>
        <w:rPr>
          <w:b/>
        </w:rPr>
      </w:pPr>
    </w:p>
    <w:sectPr w:rsidR="00A90198" w:rsidRPr="00A90198" w:rsidSect="00D922EF">
      <w:footerReference w:type="default" r:id="rId1962"/>
      <w:pgSz w:w="12240" w:h="15840"/>
      <w:pgMar w:top="720" w:right="720" w:bottom="720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54380" w:rsidRDefault="00D54380" w:rsidP="001017E4">
      <w:r>
        <w:separator/>
      </w:r>
    </w:p>
  </w:endnote>
  <w:endnote w:type="continuationSeparator" w:id="0">
    <w:p w:rsidR="00D54380" w:rsidRDefault="00D54380" w:rsidP="001017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Comic Sans MS" w:hAnsi="Comic Sans MS"/>
      </w:rPr>
      <w:id w:val="92902969"/>
      <w:docPartObj>
        <w:docPartGallery w:val="Page Numbers (Bottom of Page)"/>
        <w:docPartUnique/>
      </w:docPartObj>
    </w:sdtPr>
    <w:sdtEndPr>
      <w:rPr>
        <w:sz w:val="18"/>
        <w:szCs w:val="18"/>
      </w:rPr>
    </w:sdtEndPr>
    <w:sdtContent>
      <w:p w:rsidR="00D54380" w:rsidRPr="001017E4" w:rsidRDefault="00D54380">
        <w:pPr>
          <w:pStyle w:val="Footer"/>
          <w:jc w:val="right"/>
          <w:rPr>
            <w:rFonts w:ascii="Comic Sans MS" w:hAnsi="Comic Sans MS"/>
          </w:rPr>
        </w:pPr>
        <w:r w:rsidRPr="001017E4">
          <w:rPr>
            <w:rFonts w:ascii="Comic Sans MS" w:hAnsi="Comic Sans MS"/>
            <w:sz w:val="18"/>
            <w:szCs w:val="18"/>
          </w:rPr>
          <w:t xml:space="preserve">Notes 1.4 Day 1 – page </w:t>
        </w:r>
        <w:r w:rsidRPr="001017E4">
          <w:rPr>
            <w:rFonts w:ascii="Comic Sans MS" w:hAnsi="Comic Sans MS"/>
            <w:sz w:val="18"/>
            <w:szCs w:val="18"/>
          </w:rPr>
          <w:fldChar w:fldCharType="begin"/>
        </w:r>
        <w:r w:rsidRPr="001017E4">
          <w:rPr>
            <w:rFonts w:ascii="Comic Sans MS" w:hAnsi="Comic Sans MS"/>
            <w:sz w:val="18"/>
            <w:szCs w:val="18"/>
          </w:rPr>
          <w:instrText xml:space="preserve"> PAGE   \* MERGEFORMAT </w:instrText>
        </w:r>
        <w:r w:rsidRPr="001017E4">
          <w:rPr>
            <w:rFonts w:ascii="Comic Sans MS" w:hAnsi="Comic Sans MS"/>
            <w:sz w:val="18"/>
            <w:szCs w:val="18"/>
          </w:rPr>
          <w:fldChar w:fldCharType="separate"/>
        </w:r>
        <w:r w:rsidR="00FA3379">
          <w:rPr>
            <w:rFonts w:ascii="Comic Sans MS" w:hAnsi="Comic Sans MS"/>
            <w:noProof/>
            <w:sz w:val="18"/>
            <w:szCs w:val="18"/>
          </w:rPr>
          <w:t>3</w:t>
        </w:r>
        <w:r w:rsidRPr="001017E4">
          <w:rPr>
            <w:rFonts w:ascii="Comic Sans MS" w:hAnsi="Comic Sans MS"/>
            <w:sz w:val="18"/>
            <w:szCs w:val="18"/>
          </w:rPr>
          <w:fldChar w:fldCharType="end"/>
        </w:r>
      </w:p>
    </w:sdtContent>
  </w:sdt>
  <w:p w:rsidR="00D54380" w:rsidRDefault="00D5438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54380" w:rsidRDefault="00D54380" w:rsidP="001017E4">
      <w:r>
        <w:separator/>
      </w:r>
    </w:p>
  </w:footnote>
  <w:footnote w:type="continuationSeparator" w:id="0">
    <w:p w:rsidR="00D54380" w:rsidRDefault="00D54380" w:rsidP="001017E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8390FCC"/>
    <w:multiLevelType w:val="hybridMultilevel"/>
    <w:tmpl w:val="5284F21E"/>
    <w:lvl w:ilvl="0" w:tplc="FFF0636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44"/>
  <w:defaultTabStop w:val="720"/>
  <w:drawingGridHorizontalSpacing w:val="110"/>
  <w:displayHorizontalDrawingGridEvery w:val="2"/>
  <w:characterSpacingControl w:val="doNotCompress"/>
  <w:hdrShapeDefaults>
    <o:shapedefaults v:ext="edit" spidmax="8193"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22EF"/>
    <w:rsid w:val="00013C91"/>
    <w:rsid w:val="00015B44"/>
    <w:rsid w:val="00066204"/>
    <w:rsid w:val="000963CF"/>
    <w:rsid w:val="000C7CC9"/>
    <w:rsid w:val="000E6862"/>
    <w:rsid w:val="001017E4"/>
    <w:rsid w:val="001863C3"/>
    <w:rsid w:val="001B7F17"/>
    <w:rsid w:val="001E3744"/>
    <w:rsid w:val="002010E0"/>
    <w:rsid w:val="00207F4C"/>
    <w:rsid w:val="0022221A"/>
    <w:rsid w:val="00226ABD"/>
    <w:rsid w:val="002272E6"/>
    <w:rsid w:val="00244E18"/>
    <w:rsid w:val="002501E0"/>
    <w:rsid w:val="002927DE"/>
    <w:rsid w:val="002B3CFA"/>
    <w:rsid w:val="00347CA0"/>
    <w:rsid w:val="003A7910"/>
    <w:rsid w:val="003B0742"/>
    <w:rsid w:val="003D6B99"/>
    <w:rsid w:val="003E0561"/>
    <w:rsid w:val="00401F6F"/>
    <w:rsid w:val="00415925"/>
    <w:rsid w:val="00484556"/>
    <w:rsid w:val="004A48B4"/>
    <w:rsid w:val="004F2327"/>
    <w:rsid w:val="004F5D75"/>
    <w:rsid w:val="005F354F"/>
    <w:rsid w:val="00665B2C"/>
    <w:rsid w:val="00697102"/>
    <w:rsid w:val="006B4DC6"/>
    <w:rsid w:val="007019C1"/>
    <w:rsid w:val="007A441E"/>
    <w:rsid w:val="007B5C7C"/>
    <w:rsid w:val="00816606"/>
    <w:rsid w:val="00860198"/>
    <w:rsid w:val="00883ECC"/>
    <w:rsid w:val="008C3C50"/>
    <w:rsid w:val="0092387D"/>
    <w:rsid w:val="00941800"/>
    <w:rsid w:val="009423D5"/>
    <w:rsid w:val="00966B73"/>
    <w:rsid w:val="00990591"/>
    <w:rsid w:val="009C1D1F"/>
    <w:rsid w:val="009F087A"/>
    <w:rsid w:val="00A90198"/>
    <w:rsid w:val="00AE5084"/>
    <w:rsid w:val="00B00C76"/>
    <w:rsid w:val="00BA7285"/>
    <w:rsid w:val="00BB4796"/>
    <w:rsid w:val="00C141F1"/>
    <w:rsid w:val="00C73F3D"/>
    <w:rsid w:val="00C8709B"/>
    <w:rsid w:val="00C94444"/>
    <w:rsid w:val="00CA433A"/>
    <w:rsid w:val="00CA4853"/>
    <w:rsid w:val="00CB2477"/>
    <w:rsid w:val="00D11C03"/>
    <w:rsid w:val="00D54380"/>
    <w:rsid w:val="00D67B9A"/>
    <w:rsid w:val="00D80B42"/>
    <w:rsid w:val="00D922EF"/>
    <w:rsid w:val="00DD781E"/>
    <w:rsid w:val="00E231C0"/>
    <w:rsid w:val="00E326D3"/>
    <w:rsid w:val="00E432B2"/>
    <w:rsid w:val="00EB16D0"/>
    <w:rsid w:val="00F0657E"/>
    <w:rsid w:val="00F06D38"/>
    <w:rsid w:val="00F46A78"/>
    <w:rsid w:val="00F81A10"/>
    <w:rsid w:val="00F81C33"/>
    <w:rsid w:val="00FA33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>
      <o:colormenu v:ext="edit" fillcolor="none" strokecolor="none"/>
    </o:shapedefaults>
    <o:shapelayout v:ext="edit">
      <o:idmap v:ext="edit" data="1"/>
    </o:shapelayout>
  </w:shapeDefaults>
  <w:decimalSymbol w:val="."/>
  <w:listSeparator w:val=","/>
  <w15:docId w15:val="{68E5083D-8027-4034-94A3-DF8D46342A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922E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922E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22EF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94444"/>
    <w:rPr>
      <w:color w:val="808080"/>
    </w:rPr>
  </w:style>
  <w:style w:type="paragraph" w:styleId="ListParagraph">
    <w:name w:val="List Paragraph"/>
    <w:basedOn w:val="Normal"/>
    <w:uiPriority w:val="34"/>
    <w:qFormat/>
    <w:rsid w:val="009F087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1017E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017E4"/>
  </w:style>
  <w:style w:type="paragraph" w:styleId="Footer">
    <w:name w:val="footer"/>
    <w:basedOn w:val="Normal"/>
    <w:link w:val="FooterChar"/>
    <w:uiPriority w:val="99"/>
    <w:unhideWhenUsed/>
    <w:rsid w:val="001017E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017E4"/>
  </w:style>
  <w:style w:type="table" w:styleId="TableGrid">
    <w:name w:val="Table Grid"/>
    <w:basedOn w:val="TableNormal"/>
    <w:uiPriority w:val="59"/>
    <w:rsid w:val="00665B2C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customXml" Target="ink/ink753.xml"/><Relationship Id="rId1827" Type="http://schemas.openxmlformats.org/officeDocument/2006/relationships/customXml" Target="ink/ink905.xml"/><Relationship Id="rId21" Type="http://schemas.openxmlformats.org/officeDocument/2006/relationships/image" Target="media/image7.emf"/><Relationship Id="rId170" Type="http://schemas.openxmlformats.org/officeDocument/2006/relationships/customXml" Target="ink/ink78.xml"/><Relationship Id="rId268" Type="http://schemas.openxmlformats.org/officeDocument/2006/relationships/customXml" Target="ink/ink127.xml"/><Relationship Id="rId475" Type="http://schemas.openxmlformats.org/officeDocument/2006/relationships/image" Target="media/image234.emf"/><Relationship Id="rId682" Type="http://schemas.openxmlformats.org/officeDocument/2006/relationships/image" Target="media/image338.emf"/><Relationship Id="rId128" Type="http://schemas.openxmlformats.org/officeDocument/2006/relationships/customXml" Target="ink/ink57.xml"/><Relationship Id="rId335" Type="http://schemas.openxmlformats.org/officeDocument/2006/relationships/image" Target="media/image164.emf"/><Relationship Id="rId542" Type="http://schemas.openxmlformats.org/officeDocument/2006/relationships/customXml" Target="ink/ink264.xml"/><Relationship Id="rId987" Type="http://schemas.openxmlformats.org/officeDocument/2006/relationships/customXml" Target="ink/ink486.xml"/><Relationship Id="rId1172" Type="http://schemas.openxmlformats.org/officeDocument/2006/relationships/image" Target="media/image583.emf"/><Relationship Id="rId402" Type="http://schemas.openxmlformats.org/officeDocument/2006/relationships/customXml" Target="ink/ink194.xml"/><Relationship Id="rId847" Type="http://schemas.openxmlformats.org/officeDocument/2006/relationships/customXml" Target="ink/ink416.xml"/><Relationship Id="rId1032" Type="http://schemas.openxmlformats.org/officeDocument/2006/relationships/image" Target="media/image513.emf"/><Relationship Id="rId1477" Type="http://schemas.openxmlformats.org/officeDocument/2006/relationships/image" Target="media/image736.emf"/><Relationship Id="rId1684" Type="http://schemas.openxmlformats.org/officeDocument/2006/relationships/customXml" Target="ink/ink834.xml"/><Relationship Id="rId1891" Type="http://schemas.openxmlformats.org/officeDocument/2006/relationships/customXml" Target="ink/ink937.xml"/><Relationship Id="rId707" Type="http://schemas.openxmlformats.org/officeDocument/2006/relationships/customXml" Target="ink/ink346.xml"/><Relationship Id="rId914" Type="http://schemas.openxmlformats.org/officeDocument/2006/relationships/image" Target="media/image454.emf"/><Relationship Id="rId1337" Type="http://schemas.openxmlformats.org/officeDocument/2006/relationships/image" Target="media/image666.emf"/><Relationship Id="rId1544" Type="http://schemas.openxmlformats.org/officeDocument/2006/relationships/customXml" Target="ink/ink764.xml"/><Relationship Id="rId1751" Type="http://schemas.openxmlformats.org/officeDocument/2006/relationships/customXml" Target="ink/ink867.xml"/><Relationship Id="rId43" Type="http://schemas.openxmlformats.org/officeDocument/2006/relationships/oleObject" Target="embeddings/oleObject1.bin"/><Relationship Id="rId1404" Type="http://schemas.openxmlformats.org/officeDocument/2006/relationships/customXml" Target="ink/ink694.xml"/><Relationship Id="rId1611" Type="http://schemas.openxmlformats.org/officeDocument/2006/relationships/image" Target="media/image803.emf"/><Relationship Id="rId1849" Type="http://schemas.openxmlformats.org/officeDocument/2006/relationships/customXml" Target="ink/ink916.xml"/><Relationship Id="rId192" Type="http://schemas.openxmlformats.org/officeDocument/2006/relationships/customXml" Target="ink/ink89.xml"/><Relationship Id="rId1709" Type="http://schemas.openxmlformats.org/officeDocument/2006/relationships/image" Target="media/image852.emf"/><Relationship Id="rId1916" Type="http://schemas.openxmlformats.org/officeDocument/2006/relationships/customXml" Target="ink/ink949.xml"/><Relationship Id="rId497" Type="http://schemas.openxmlformats.org/officeDocument/2006/relationships/image" Target="media/image245.emf"/><Relationship Id="rId357" Type="http://schemas.openxmlformats.org/officeDocument/2006/relationships/image" Target="media/image175.emf"/><Relationship Id="rId1194" Type="http://schemas.openxmlformats.org/officeDocument/2006/relationships/image" Target="media/image594.emf"/><Relationship Id="rId217" Type="http://schemas.openxmlformats.org/officeDocument/2006/relationships/image" Target="media/image105.emf"/><Relationship Id="rId564" Type="http://schemas.openxmlformats.org/officeDocument/2006/relationships/customXml" Target="ink/ink275.xml"/><Relationship Id="rId771" Type="http://schemas.openxmlformats.org/officeDocument/2006/relationships/customXml" Target="ink/ink378.xml"/><Relationship Id="rId869" Type="http://schemas.openxmlformats.org/officeDocument/2006/relationships/customXml" Target="ink/ink427.xml"/><Relationship Id="rId1499" Type="http://schemas.openxmlformats.org/officeDocument/2006/relationships/image" Target="media/image747.emf"/><Relationship Id="rId424" Type="http://schemas.openxmlformats.org/officeDocument/2006/relationships/customXml" Target="ink/ink205.xml"/><Relationship Id="rId631" Type="http://schemas.openxmlformats.org/officeDocument/2006/relationships/customXml" Target="ink/ink308.xml"/><Relationship Id="rId729" Type="http://schemas.openxmlformats.org/officeDocument/2006/relationships/customXml" Target="ink/ink357.xml"/><Relationship Id="rId1054" Type="http://schemas.openxmlformats.org/officeDocument/2006/relationships/image" Target="media/image524.emf"/><Relationship Id="rId1261" Type="http://schemas.openxmlformats.org/officeDocument/2006/relationships/customXml" Target="ink/ink623.xml"/><Relationship Id="rId1359" Type="http://schemas.openxmlformats.org/officeDocument/2006/relationships/image" Target="media/image677.emf"/><Relationship Id="rId936" Type="http://schemas.openxmlformats.org/officeDocument/2006/relationships/image" Target="media/image465.emf"/><Relationship Id="rId1121" Type="http://schemas.openxmlformats.org/officeDocument/2006/relationships/customXml" Target="ink/ink553.xml"/><Relationship Id="rId1219" Type="http://schemas.openxmlformats.org/officeDocument/2006/relationships/customXml" Target="ink/ink602.xml"/><Relationship Id="rId1566" Type="http://schemas.openxmlformats.org/officeDocument/2006/relationships/customXml" Target="ink/ink775.xml"/><Relationship Id="rId1773" Type="http://schemas.openxmlformats.org/officeDocument/2006/relationships/customXml" Target="ink/ink878.xml"/><Relationship Id="rId65" Type="http://schemas.openxmlformats.org/officeDocument/2006/relationships/image" Target="media/image29.emf"/><Relationship Id="rId1426" Type="http://schemas.openxmlformats.org/officeDocument/2006/relationships/customXml" Target="ink/ink705.xml"/><Relationship Id="rId1633" Type="http://schemas.openxmlformats.org/officeDocument/2006/relationships/image" Target="media/image814.emf"/><Relationship Id="rId1840" Type="http://schemas.openxmlformats.org/officeDocument/2006/relationships/image" Target="media/image918.emf"/><Relationship Id="rId1700" Type="http://schemas.openxmlformats.org/officeDocument/2006/relationships/customXml" Target="ink/ink842.xml"/><Relationship Id="rId1938" Type="http://schemas.openxmlformats.org/officeDocument/2006/relationships/customXml" Target="ink/ink960.xml"/><Relationship Id="rId281" Type="http://schemas.openxmlformats.org/officeDocument/2006/relationships/image" Target="media/image137.emf"/><Relationship Id="rId141" Type="http://schemas.openxmlformats.org/officeDocument/2006/relationships/image" Target="media/image67.emf"/><Relationship Id="rId379" Type="http://schemas.openxmlformats.org/officeDocument/2006/relationships/image" Target="media/image186.emf"/><Relationship Id="rId586" Type="http://schemas.openxmlformats.org/officeDocument/2006/relationships/image" Target="media/image290.emf"/><Relationship Id="rId793" Type="http://schemas.openxmlformats.org/officeDocument/2006/relationships/customXml" Target="ink/ink389.xml"/><Relationship Id="rId7" Type="http://schemas.openxmlformats.org/officeDocument/2006/relationships/endnotes" Target="endnotes.xml"/><Relationship Id="rId239" Type="http://schemas.openxmlformats.org/officeDocument/2006/relationships/image" Target="media/image116.emf"/><Relationship Id="rId446" Type="http://schemas.openxmlformats.org/officeDocument/2006/relationships/customXml" Target="ink/ink216.xml"/><Relationship Id="rId653" Type="http://schemas.openxmlformats.org/officeDocument/2006/relationships/customXml" Target="ink/ink319.xml"/><Relationship Id="rId1076" Type="http://schemas.openxmlformats.org/officeDocument/2006/relationships/image" Target="media/image535.emf"/><Relationship Id="rId1283" Type="http://schemas.openxmlformats.org/officeDocument/2006/relationships/customXml" Target="ink/ink634.xml"/><Relationship Id="rId1490" Type="http://schemas.openxmlformats.org/officeDocument/2006/relationships/customXml" Target="ink/ink737.xml"/><Relationship Id="rId306" Type="http://schemas.openxmlformats.org/officeDocument/2006/relationships/customXml" Target="ink/ink146.xml"/><Relationship Id="rId860" Type="http://schemas.openxmlformats.org/officeDocument/2006/relationships/image" Target="media/image427.emf"/><Relationship Id="rId958" Type="http://schemas.openxmlformats.org/officeDocument/2006/relationships/image" Target="media/image476.emf"/><Relationship Id="rId1143" Type="http://schemas.openxmlformats.org/officeDocument/2006/relationships/customXml" Target="ink/ink564.xml"/><Relationship Id="rId1588" Type="http://schemas.openxmlformats.org/officeDocument/2006/relationships/customXml" Target="ink/ink786.xml"/><Relationship Id="rId1795" Type="http://schemas.openxmlformats.org/officeDocument/2006/relationships/customXml" Target="ink/ink889.xml"/><Relationship Id="rId87" Type="http://schemas.openxmlformats.org/officeDocument/2006/relationships/image" Target="media/image40.emf"/><Relationship Id="rId513" Type="http://schemas.openxmlformats.org/officeDocument/2006/relationships/image" Target="media/image253.emf"/><Relationship Id="rId720" Type="http://schemas.openxmlformats.org/officeDocument/2006/relationships/image" Target="media/image357.emf"/><Relationship Id="rId818" Type="http://schemas.openxmlformats.org/officeDocument/2006/relationships/image" Target="media/image406.emf"/><Relationship Id="rId1350" Type="http://schemas.openxmlformats.org/officeDocument/2006/relationships/customXml" Target="ink/ink667.xml"/><Relationship Id="rId1448" Type="http://schemas.openxmlformats.org/officeDocument/2006/relationships/customXml" Target="ink/ink716.xml"/><Relationship Id="rId1655" Type="http://schemas.openxmlformats.org/officeDocument/2006/relationships/image" Target="media/image825.emf"/><Relationship Id="rId1003" Type="http://schemas.openxmlformats.org/officeDocument/2006/relationships/customXml" Target="ink/ink494.xml"/><Relationship Id="rId1210" Type="http://schemas.openxmlformats.org/officeDocument/2006/relationships/image" Target="media/image602.emf"/><Relationship Id="rId1308" Type="http://schemas.openxmlformats.org/officeDocument/2006/relationships/image" Target="media/image651.emf"/><Relationship Id="rId1862" Type="http://schemas.openxmlformats.org/officeDocument/2006/relationships/image" Target="media/image929.emf"/><Relationship Id="rId1515" Type="http://schemas.openxmlformats.org/officeDocument/2006/relationships/image" Target="media/image755.emf"/><Relationship Id="rId1722" Type="http://schemas.openxmlformats.org/officeDocument/2006/relationships/customXml" Target="ink/ink853.xml"/><Relationship Id="rId14" Type="http://schemas.openxmlformats.org/officeDocument/2006/relationships/customXml" Target="ink/ink4.xml"/><Relationship Id="rId163" Type="http://schemas.openxmlformats.org/officeDocument/2006/relationships/image" Target="media/image78.emf"/><Relationship Id="rId370" Type="http://schemas.openxmlformats.org/officeDocument/2006/relationships/customXml" Target="ink/ink178.xml"/><Relationship Id="rId230" Type="http://schemas.openxmlformats.org/officeDocument/2006/relationships/customXml" Target="ink/ink108.xml"/><Relationship Id="rId468" Type="http://schemas.openxmlformats.org/officeDocument/2006/relationships/customXml" Target="ink/ink227.xml"/><Relationship Id="rId675" Type="http://schemas.openxmlformats.org/officeDocument/2006/relationships/customXml" Target="ink/ink330.xml"/><Relationship Id="rId882" Type="http://schemas.openxmlformats.org/officeDocument/2006/relationships/image" Target="media/image438.emf"/><Relationship Id="rId1098" Type="http://schemas.openxmlformats.org/officeDocument/2006/relationships/image" Target="media/image546.emf"/><Relationship Id="rId328" Type="http://schemas.openxmlformats.org/officeDocument/2006/relationships/customXml" Target="ink/ink157.xml"/><Relationship Id="rId535" Type="http://schemas.openxmlformats.org/officeDocument/2006/relationships/image" Target="media/image264.emf"/><Relationship Id="rId742" Type="http://schemas.openxmlformats.org/officeDocument/2006/relationships/image" Target="media/image368.emf"/><Relationship Id="rId1165" Type="http://schemas.openxmlformats.org/officeDocument/2006/relationships/customXml" Target="ink/ink575.xml"/><Relationship Id="rId1372" Type="http://schemas.openxmlformats.org/officeDocument/2006/relationships/customXml" Target="ink/ink678.xml"/><Relationship Id="rId602" Type="http://schemas.openxmlformats.org/officeDocument/2006/relationships/image" Target="media/image298.emf"/><Relationship Id="rId1025" Type="http://schemas.openxmlformats.org/officeDocument/2006/relationships/customXml" Target="ink/ink505.xml"/><Relationship Id="rId1232" Type="http://schemas.openxmlformats.org/officeDocument/2006/relationships/image" Target="media/image613.emf"/><Relationship Id="rId1677" Type="http://schemas.openxmlformats.org/officeDocument/2006/relationships/image" Target="media/image836.emf"/><Relationship Id="rId1884" Type="http://schemas.openxmlformats.org/officeDocument/2006/relationships/image" Target="media/image940.emf"/><Relationship Id="rId907" Type="http://schemas.openxmlformats.org/officeDocument/2006/relationships/customXml" Target="ink/ink446.xml"/><Relationship Id="rId1537" Type="http://schemas.openxmlformats.org/officeDocument/2006/relationships/image" Target="media/image766.emf"/><Relationship Id="rId1744" Type="http://schemas.openxmlformats.org/officeDocument/2006/relationships/image" Target="media/image870.emf"/><Relationship Id="rId1951" Type="http://schemas.openxmlformats.org/officeDocument/2006/relationships/image" Target="media/image974.emf"/><Relationship Id="rId36" Type="http://schemas.openxmlformats.org/officeDocument/2006/relationships/customXml" Target="ink/ink15.xml"/><Relationship Id="rId1604" Type="http://schemas.openxmlformats.org/officeDocument/2006/relationships/customXml" Target="ink/ink794.xml"/><Relationship Id="rId185" Type="http://schemas.openxmlformats.org/officeDocument/2006/relationships/image" Target="media/image89.emf"/><Relationship Id="rId1811" Type="http://schemas.openxmlformats.org/officeDocument/2006/relationships/customXml" Target="ink/ink897.xml"/><Relationship Id="rId1909" Type="http://schemas.openxmlformats.org/officeDocument/2006/relationships/image" Target="media/image953.emf"/><Relationship Id="rId392" Type="http://schemas.openxmlformats.org/officeDocument/2006/relationships/customXml" Target="ink/ink189.xml"/><Relationship Id="rId697" Type="http://schemas.openxmlformats.org/officeDocument/2006/relationships/customXml" Target="ink/ink341.xml"/><Relationship Id="rId252" Type="http://schemas.openxmlformats.org/officeDocument/2006/relationships/customXml" Target="ink/ink119.xml"/><Relationship Id="rId1187" Type="http://schemas.openxmlformats.org/officeDocument/2006/relationships/customXml" Target="ink/ink586.xml"/><Relationship Id="rId112" Type="http://schemas.openxmlformats.org/officeDocument/2006/relationships/customXml" Target="ink/ink49.xml"/><Relationship Id="rId557" Type="http://schemas.openxmlformats.org/officeDocument/2006/relationships/image" Target="media/image275.emf"/><Relationship Id="rId764" Type="http://schemas.openxmlformats.org/officeDocument/2006/relationships/image" Target="media/image379.emf"/><Relationship Id="rId971" Type="http://schemas.openxmlformats.org/officeDocument/2006/relationships/customXml" Target="ink/ink478.xml"/><Relationship Id="rId1394" Type="http://schemas.openxmlformats.org/officeDocument/2006/relationships/customXml" Target="ink/ink689.xml"/><Relationship Id="rId1699" Type="http://schemas.openxmlformats.org/officeDocument/2006/relationships/image" Target="media/image847.emf"/><Relationship Id="rId417" Type="http://schemas.openxmlformats.org/officeDocument/2006/relationships/image" Target="media/image205.emf"/><Relationship Id="rId624" Type="http://schemas.openxmlformats.org/officeDocument/2006/relationships/image" Target="media/image309.emf"/><Relationship Id="rId831" Type="http://schemas.openxmlformats.org/officeDocument/2006/relationships/customXml" Target="ink/ink408.xml"/><Relationship Id="rId1047" Type="http://schemas.openxmlformats.org/officeDocument/2006/relationships/customXml" Target="ink/ink516.xml"/><Relationship Id="rId1254" Type="http://schemas.openxmlformats.org/officeDocument/2006/relationships/image" Target="media/image624.emf"/><Relationship Id="rId1461" Type="http://schemas.openxmlformats.org/officeDocument/2006/relationships/image" Target="media/image728.emf"/><Relationship Id="rId929" Type="http://schemas.openxmlformats.org/officeDocument/2006/relationships/customXml" Target="ink/ink457.xml"/><Relationship Id="rId1114" Type="http://schemas.openxmlformats.org/officeDocument/2006/relationships/image" Target="media/image554.emf"/><Relationship Id="rId1321" Type="http://schemas.openxmlformats.org/officeDocument/2006/relationships/image" Target="media/image658.emf"/><Relationship Id="rId1559" Type="http://schemas.openxmlformats.org/officeDocument/2006/relationships/image" Target="media/image777.emf"/><Relationship Id="rId1766" Type="http://schemas.openxmlformats.org/officeDocument/2006/relationships/image" Target="media/image881.emf"/><Relationship Id="rId58" Type="http://schemas.openxmlformats.org/officeDocument/2006/relationships/customXml" Target="ink/ink22.xml"/><Relationship Id="rId1419" Type="http://schemas.openxmlformats.org/officeDocument/2006/relationships/image" Target="media/image707.emf"/><Relationship Id="rId1626" Type="http://schemas.openxmlformats.org/officeDocument/2006/relationships/customXml" Target="ink/ink805.xml"/><Relationship Id="rId1833" Type="http://schemas.openxmlformats.org/officeDocument/2006/relationships/customXml" Target="ink/ink908.xml"/><Relationship Id="rId1900" Type="http://schemas.openxmlformats.org/officeDocument/2006/relationships/customXml" Target="ink/ink941.xml"/><Relationship Id="rId274" Type="http://schemas.openxmlformats.org/officeDocument/2006/relationships/customXml" Target="ink/ink130.xml"/><Relationship Id="rId481" Type="http://schemas.openxmlformats.org/officeDocument/2006/relationships/image" Target="media/image237.emf"/><Relationship Id="rId134" Type="http://schemas.openxmlformats.org/officeDocument/2006/relationships/customXml" Target="ink/ink60.xml"/><Relationship Id="rId579" Type="http://schemas.openxmlformats.org/officeDocument/2006/relationships/image" Target="media/image286.emf"/><Relationship Id="rId786" Type="http://schemas.openxmlformats.org/officeDocument/2006/relationships/image" Target="media/image390.emf"/><Relationship Id="rId993" Type="http://schemas.openxmlformats.org/officeDocument/2006/relationships/customXml" Target="ink/ink489.xml"/><Relationship Id="rId341" Type="http://schemas.openxmlformats.org/officeDocument/2006/relationships/image" Target="media/image167.emf"/><Relationship Id="rId439" Type="http://schemas.openxmlformats.org/officeDocument/2006/relationships/image" Target="media/image216.emf"/><Relationship Id="rId646" Type="http://schemas.openxmlformats.org/officeDocument/2006/relationships/image" Target="media/image320.emf"/><Relationship Id="rId1069" Type="http://schemas.openxmlformats.org/officeDocument/2006/relationships/customXml" Target="ink/ink527.xml"/><Relationship Id="rId1276" Type="http://schemas.openxmlformats.org/officeDocument/2006/relationships/image" Target="media/image635.emf"/><Relationship Id="rId1483" Type="http://schemas.openxmlformats.org/officeDocument/2006/relationships/image" Target="media/image739.emf"/><Relationship Id="rId201" Type="http://schemas.openxmlformats.org/officeDocument/2006/relationships/image" Target="media/image97.emf"/><Relationship Id="rId506" Type="http://schemas.openxmlformats.org/officeDocument/2006/relationships/customXml" Target="ink/ink246.xml"/><Relationship Id="rId853" Type="http://schemas.openxmlformats.org/officeDocument/2006/relationships/customXml" Target="ink/ink419.xml"/><Relationship Id="rId1136" Type="http://schemas.openxmlformats.org/officeDocument/2006/relationships/image" Target="media/image565.emf"/><Relationship Id="rId1690" Type="http://schemas.openxmlformats.org/officeDocument/2006/relationships/customXml" Target="ink/ink837.xml"/><Relationship Id="rId1788" Type="http://schemas.openxmlformats.org/officeDocument/2006/relationships/image" Target="media/image892.emf"/><Relationship Id="rId713" Type="http://schemas.openxmlformats.org/officeDocument/2006/relationships/customXml" Target="ink/ink349.xml"/><Relationship Id="rId920" Type="http://schemas.openxmlformats.org/officeDocument/2006/relationships/image" Target="media/image457.emf"/><Relationship Id="rId1343" Type="http://schemas.openxmlformats.org/officeDocument/2006/relationships/image" Target="media/image669.emf"/><Relationship Id="rId1550" Type="http://schemas.openxmlformats.org/officeDocument/2006/relationships/customXml" Target="ink/ink767.xml"/><Relationship Id="rId1648" Type="http://schemas.openxmlformats.org/officeDocument/2006/relationships/customXml" Target="ink/ink816.xml"/><Relationship Id="rId1203" Type="http://schemas.openxmlformats.org/officeDocument/2006/relationships/customXml" Target="ink/ink594.xml"/><Relationship Id="rId1410" Type="http://schemas.openxmlformats.org/officeDocument/2006/relationships/customXml" Target="ink/ink697.xml"/><Relationship Id="rId1508" Type="http://schemas.openxmlformats.org/officeDocument/2006/relationships/customXml" Target="ink/ink746.xml"/><Relationship Id="rId1855" Type="http://schemas.openxmlformats.org/officeDocument/2006/relationships/customXml" Target="ink/ink919.xml"/><Relationship Id="rId1715" Type="http://schemas.openxmlformats.org/officeDocument/2006/relationships/image" Target="media/image855.emf"/><Relationship Id="rId1922" Type="http://schemas.openxmlformats.org/officeDocument/2006/relationships/customXml" Target="ink/ink952.xml"/><Relationship Id="rId296" Type="http://schemas.openxmlformats.org/officeDocument/2006/relationships/customXml" Target="ink/ink141.xml"/><Relationship Id="rId156" Type="http://schemas.openxmlformats.org/officeDocument/2006/relationships/customXml" Target="ink/ink71.xml"/><Relationship Id="rId363" Type="http://schemas.openxmlformats.org/officeDocument/2006/relationships/image" Target="media/image178.emf"/><Relationship Id="rId570" Type="http://schemas.openxmlformats.org/officeDocument/2006/relationships/customXml" Target="ink/ink278.xml"/><Relationship Id="rId223" Type="http://schemas.openxmlformats.org/officeDocument/2006/relationships/image" Target="media/image108.emf"/><Relationship Id="rId430" Type="http://schemas.openxmlformats.org/officeDocument/2006/relationships/customXml" Target="ink/ink208.xml"/><Relationship Id="rId668" Type="http://schemas.openxmlformats.org/officeDocument/2006/relationships/image" Target="media/image331.emf"/><Relationship Id="rId875" Type="http://schemas.openxmlformats.org/officeDocument/2006/relationships/customXml" Target="ink/ink430.xml"/><Relationship Id="rId1060" Type="http://schemas.openxmlformats.org/officeDocument/2006/relationships/image" Target="media/image527.emf"/><Relationship Id="rId1298" Type="http://schemas.openxmlformats.org/officeDocument/2006/relationships/image" Target="media/image646.emf"/><Relationship Id="rId528" Type="http://schemas.openxmlformats.org/officeDocument/2006/relationships/customXml" Target="ink/ink257.xml"/><Relationship Id="rId735" Type="http://schemas.openxmlformats.org/officeDocument/2006/relationships/customXml" Target="ink/ink360.xml"/><Relationship Id="rId942" Type="http://schemas.openxmlformats.org/officeDocument/2006/relationships/image" Target="media/image468.emf"/><Relationship Id="rId1158" Type="http://schemas.openxmlformats.org/officeDocument/2006/relationships/image" Target="media/image576.emf"/><Relationship Id="rId1365" Type="http://schemas.openxmlformats.org/officeDocument/2006/relationships/image" Target="media/image680.emf"/><Relationship Id="rId1572" Type="http://schemas.openxmlformats.org/officeDocument/2006/relationships/customXml" Target="ink/ink778.xml"/><Relationship Id="rId1018" Type="http://schemas.openxmlformats.org/officeDocument/2006/relationships/image" Target="media/image506.emf"/><Relationship Id="rId1225" Type="http://schemas.openxmlformats.org/officeDocument/2006/relationships/customXml" Target="ink/ink605.xml"/><Relationship Id="rId1432" Type="http://schemas.openxmlformats.org/officeDocument/2006/relationships/customXml" Target="ink/ink708.xml"/><Relationship Id="rId1877" Type="http://schemas.openxmlformats.org/officeDocument/2006/relationships/customXml" Target="ink/ink930.xml"/><Relationship Id="rId71" Type="http://schemas.openxmlformats.org/officeDocument/2006/relationships/image" Target="media/image32.emf"/><Relationship Id="rId802" Type="http://schemas.openxmlformats.org/officeDocument/2006/relationships/image" Target="media/image398.emf"/><Relationship Id="rId1737" Type="http://schemas.openxmlformats.org/officeDocument/2006/relationships/image" Target="media/image866.emf"/><Relationship Id="rId1944" Type="http://schemas.openxmlformats.org/officeDocument/2006/relationships/customXml" Target="ink/ink963.xml"/><Relationship Id="rId29" Type="http://schemas.openxmlformats.org/officeDocument/2006/relationships/image" Target="media/image11.emf"/><Relationship Id="rId178" Type="http://schemas.openxmlformats.org/officeDocument/2006/relationships/customXml" Target="ink/ink82.xml"/><Relationship Id="rId1804" Type="http://schemas.openxmlformats.org/officeDocument/2006/relationships/image" Target="media/image900.emf"/><Relationship Id="rId385" Type="http://schemas.openxmlformats.org/officeDocument/2006/relationships/image" Target="media/image189.emf"/><Relationship Id="rId592" Type="http://schemas.openxmlformats.org/officeDocument/2006/relationships/image" Target="media/image293.emf"/><Relationship Id="rId245" Type="http://schemas.openxmlformats.org/officeDocument/2006/relationships/image" Target="media/image119.emf"/><Relationship Id="rId452" Type="http://schemas.openxmlformats.org/officeDocument/2006/relationships/customXml" Target="ink/ink219.xml"/><Relationship Id="rId897" Type="http://schemas.openxmlformats.org/officeDocument/2006/relationships/customXml" Target="ink/ink441.xml"/><Relationship Id="rId1082" Type="http://schemas.openxmlformats.org/officeDocument/2006/relationships/image" Target="media/image538.emf"/><Relationship Id="rId105" Type="http://schemas.openxmlformats.org/officeDocument/2006/relationships/image" Target="media/image49.emf"/><Relationship Id="rId312" Type="http://schemas.openxmlformats.org/officeDocument/2006/relationships/customXml" Target="ink/ink149.xml"/><Relationship Id="rId757" Type="http://schemas.openxmlformats.org/officeDocument/2006/relationships/customXml" Target="ink/ink371.xml"/><Relationship Id="rId964" Type="http://schemas.openxmlformats.org/officeDocument/2006/relationships/image" Target="media/image479.emf"/><Relationship Id="rId1387" Type="http://schemas.openxmlformats.org/officeDocument/2006/relationships/image" Target="media/image691.emf"/><Relationship Id="rId1594" Type="http://schemas.openxmlformats.org/officeDocument/2006/relationships/customXml" Target="ink/ink789.xml"/><Relationship Id="rId93" Type="http://schemas.openxmlformats.org/officeDocument/2006/relationships/image" Target="media/image43.emf"/><Relationship Id="rId617" Type="http://schemas.openxmlformats.org/officeDocument/2006/relationships/customXml" Target="ink/ink301.xml"/><Relationship Id="rId824" Type="http://schemas.openxmlformats.org/officeDocument/2006/relationships/image" Target="media/image409.emf"/><Relationship Id="rId1247" Type="http://schemas.openxmlformats.org/officeDocument/2006/relationships/customXml" Target="ink/ink616.xml"/><Relationship Id="rId1454" Type="http://schemas.openxmlformats.org/officeDocument/2006/relationships/customXml" Target="ink/ink719.xml"/><Relationship Id="rId1661" Type="http://schemas.openxmlformats.org/officeDocument/2006/relationships/image" Target="media/image828.emf"/><Relationship Id="rId1899" Type="http://schemas.openxmlformats.org/officeDocument/2006/relationships/image" Target="media/image948.emf"/><Relationship Id="rId1107" Type="http://schemas.openxmlformats.org/officeDocument/2006/relationships/customXml" Target="ink/ink546.xml"/><Relationship Id="rId1314" Type="http://schemas.openxmlformats.org/officeDocument/2006/relationships/image" Target="media/image654.emf"/><Relationship Id="rId1521" Type="http://schemas.openxmlformats.org/officeDocument/2006/relationships/image" Target="media/image758.emf"/><Relationship Id="rId1759" Type="http://schemas.openxmlformats.org/officeDocument/2006/relationships/customXml" Target="ink/ink871.xml"/><Relationship Id="rId1619" Type="http://schemas.openxmlformats.org/officeDocument/2006/relationships/image" Target="media/image807.emf"/><Relationship Id="rId1826" Type="http://schemas.openxmlformats.org/officeDocument/2006/relationships/image" Target="media/image911.emf"/><Relationship Id="rId20" Type="http://schemas.openxmlformats.org/officeDocument/2006/relationships/customXml" Target="ink/ink7.xml"/><Relationship Id="rId267" Type="http://schemas.openxmlformats.org/officeDocument/2006/relationships/image" Target="media/image130.emf"/><Relationship Id="rId474" Type="http://schemas.openxmlformats.org/officeDocument/2006/relationships/customXml" Target="ink/ink230.xml"/><Relationship Id="rId127" Type="http://schemas.openxmlformats.org/officeDocument/2006/relationships/image" Target="media/image60.emf"/><Relationship Id="rId681" Type="http://schemas.openxmlformats.org/officeDocument/2006/relationships/customXml" Target="ink/ink333.xml"/><Relationship Id="rId779" Type="http://schemas.openxmlformats.org/officeDocument/2006/relationships/customXml" Target="ink/ink382.xml"/><Relationship Id="rId986" Type="http://schemas.openxmlformats.org/officeDocument/2006/relationships/image" Target="media/image490.emf"/><Relationship Id="rId334" Type="http://schemas.openxmlformats.org/officeDocument/2006/relationships/customXml" Target="ink/ink160.xml"/><Relationship Id="rId541" Type="http://schemas.openxmlformats.org/officeDocument/2006/relationships/image" Target="media/image267.emf"/><Relationship Id="rId639" Type="http://schemas.openxmlformats.org/officeDocument/2006/relationships/customXml" Target="ink/ink312.xml"/><Relationship Id="rId1171" Type="http://schemas.openxmlformats.org/officeDocument/2006/relationships/customXml" Target="ink/ink578.xml"/><Relationship Id="rId1269" Type="http://schemas.openxmlformats.org/officeDocument/2006/relationships/customXml" Target="ink/ink627.xml"/><Relationship Id="rId1476" Type="http://schemas.openxmlformats.org/officeDocument/2006/relationships/customXml" Target="ink/ink730.xml"/><Relationship Id="rId401" Type="http://schemas.openxmlformats.org/officeDocument/2006/relationships/image" Target="media/image197.emf"/><Relationship Id="rId846" Type="http://schemas.openxmlformats.org/officeDocument/2006/relationships/image" Target="media/image420.emf"/><Relationship Id="rId1031" Type="http://schemas.openxmlformats.org/officeDocument/2006/relationships/customXml" Target="ink/ink508.xml"/><Relationship Id="rId1129" Type="http://schemas.openxmlformats.org/officeDocument/2006/relationships/customXml" Target="ink/ink557.xml"/><Relationship Id="rId1683" Type="http://schemas.openxmlformats.org/officeDocument/2006/relationships/image" Target="media/image839.emf"/><Relationship Id="rId1890" Type="http://schemas.openxmlformats.org/officeDocument/2006/relationships/image" Target="media/image943.emf"/><Relationship Id="rId706" Type="http://schemas.openxmlformats.org/officeDocument/2006/relationships/image" Target="media/image350.emf"/><Relationship Id="rId913" Type="http://schemas.openxmlformats.org/officeDocument/2006/relationships/customXml" Target="ink/ink449.xml"/><Relationship Id="rId1336" Type="http://schemas.openxmlformats.org/officeDocument/2006/relationships/customXml" Target="ink/ink660.xml"/><Relationship Id="rId1543" Type="http://schemas.openxmlformats.org/officeDocument/2006/relationships/image" Target="media/image769.emf"/><Relationship Id="rId1750" Type="http://schemas.openxmlformats.org/officeDocument/2006/relationships/image" Target="media/image873.emf"/><Relationship Id="rId42" Type="http://schemas.openxmlformats.org/officeDocument/2006/relationships/image" Target="media/image18.wmf"/><Relationship Id="rId1403" Type="http://schemas.openxmlformats.org/officeDocument/2006/relationships/image" Target="media/image699.emf"/><Relationship Id="rId1610" Type="http://schemas.openxmlformats.org/officeDocument/2006/relationships/customXml" Target="ink/ink797.xml"/><Relationship Id="rId1848" Type="http://schemas.openxmlformats.org/officeDocument/2006/relationships/image" Target="media/image922.emf"/><Relationship Id="rId191" Type="http://schemas.openxmlformats.org/officeDocument/2006/relationships/image" Target="media/image92.emf"/><Relationship Id="rId1708" Type="http://schemas.openxmlformats.org/officeDocument/2006/relationships/customXml" Target="ink/ink846.xml"/><Relationship Id="rId1915" Type="http://schemas.openxmlformats.org/officeDocument/2006/relationships/image" Target="media/image956.emf"/><Relationship Id="rId289" Type="http://schemas.openxmlformats.org/officeDocument/2006/relationships/image" Target="media/image141.emf"/><Relationship Id="rId496" Type="http://schemas.openxmlformats.org/officeDocument/2006/relationships/customXml" Target="ink/ink241.xml"/><Relationship Id="rId149" Type="http://schemas.openxmlformats.org/officeDocument/2006/relationships/image" Target="media/image71.emf"/><Relationship Id="rId356" Type="http://schemas.openxmlformats.org/officeDocument/2006/relationships/customXml" Target="ink/ink171.xml"/><Relationship Id="rId563" Type="http://schemas.openxmlformats.org/officeDocument/2006/relationships/image" Target="media/image278.emf"/><Relationship Id="rId770" Type="http://schemas.openxmlformats.org/officeDocument/2006/relationships/image" Target="media/image382.emf"/><Relationship Id="rId1193" Type="http://schemas.openxmlformats.org/officeDocument/2006/relationships/customXml" Target="ink/ink589.xml"/><Relationship Id="rId216" Type="http://schemas.openxmlformats.org/officeDocument/2006/relationships/customXml" Target="ink/ink101.xml"/><Relationship Id="rId423" Type="http://schemas.openxmlformats.org/officeDocument/2006/relationships/image" Target="media/image208.emf"/><Relationship Id="rId868" Type="http://schemas.openxmlformats.org/officeDocument/2006/relationships/image" Target="media/image431.emf"/><Relationship Id="rId1053" Type="http://schemas.openxmlformats.org/officeDocument/2006/relationships/customXml" Target="ink/ink519.xml"/><Relationship Id="rId1260" Type="http://schemas.openxmlformats.org/officeDocument/2006/relationships/image" Target="media/image627.emf"/><Relationship Id="rId1498" Type="http://schemas.openxmlformats.org/officeDocument/2006/relationships/customXml" Target="ink/ink741.xml"/><Relationship Id="rId630" Type="http://schemas.openxmlformats.org/officeDocument/2006/relationships/image" Target="media/image312.emf"/><Relationship Id="rId728" Type="http://schemas.openxmlformats.org/officeDocument/2006/relationships/image" Target="media/image361.emf"/><Relationship Id="rId935" Type="http://schemas.openxmlformats.org/officeDocument/2006/relationships/customXml" Target="ink/ink460.xml"/><Relationship Id="rId1358" Type="http://schemas.openxmlformats.org/officeDocument/2006/relationships/customXml" Target="ink/ink671.xml"/><Relationship Id="rId1565" Type="http://schemas.openxmlformats.org/officeDocument/2006/relationships/image" Target="media/image780.emf"/><Relationship Id="rId1772" Type="http://schemas.openxmlformats.org/officeDocument/2006/relationships/image" Target="media/image884.emf"/><Relationship Id="rId64" Type="http://schemas.openxmlformats.org/officeDocument/2006/relationships/customXml" Target="ink/ink25.xml"/><Relationship Id="rId1120" Type="http://schemas.openxmlformats.org/officeDocument/2006/relationships/image" Target="media/image557.emf"/><Relationship Id="rId1218" Type="http://schemas.openxmlformats.org/officeDocument/2006/relationships/image" Target="media/image606.emf"/><Relationship Id="rId1425" Type="http://schemas.openxmlformats.org/officeDocument/2006/relationships/image" Target="media/image710.emf"/><Relationship Id="rId227" Type="http://schemas.openxmlformats.org/officeDocument/2006/relationships/image" Target="media/image110.emf"/><Relationship Id="rId781" Type="http://schemas.openxmlformats.org/officeDocument/2006/relationships/customXml" Target="ink/ink383.xml"/><Relationship Id="rId879" Type="http://schemas.openxmlformats.org/officeDocument/2006/relationships/customXml" Target="ink/ink432.xml"/><Relationship Id="rId1632" Type="http://schemas.openxmlformats.org/officeDocument/2006/relationships/customXml" Target="ink/ink808.xml"/><Relationship Id="rId1937" Type="http://schemas.openxmlformats.org/officeDocument/2006/relationships/image" Target="media/image967.emf"/><Relationship Id="rId434" Type="http://schemas.openxmlformats.org/officeDocument/2006/relationships/customXml" Target="ink/ink210.xml"/><Relationship Id="rId641" Type="http://schemas.openxmlformats.org/officeDocument/2006/relationships/customXml" Target="ink/ink313.xml"/><Relationship Id="rId739" Type="http://schemas.openxmlformats.org/officeDocument/2006/relationships/customXml" Target="ink/ink362.xml"/><Relationship Id="rId1064" Type="http://schemas.openxmlformats.org/officeDocument/2006/relationships/image" Target="media/image529.emf"/><Relationship Id="rId1271" Type="http://schemas.openxmlformats.org/officeDocument/2006/relationships/customXml" Target="ink/ink628.xml"/><Relationship Id="rId1369" Type="http://schemas.openxmlformats.org/officeDocument/2006/relationships/image" Target="media/image682.emf"/><Relationship Id="rId1576" Type="http://schemas.openxmlformats.org/officeDocument/2006/relationships/customXml" Target="ink/ink780.xml"/><Relationship Id="rId280" Type="http://schemas.openxmlformats.org/officeDocument/2006/relationships/customXml" Target="ink/ink133.xml"/><Relationship Id="rId501" Type="http://schemas.openxmlformats.org/officeDocument/2006/relationships/image" Target="media/image247.emf"/><Relationship Id="rId946" Type="http://schemas.openxmlformats.org/officeDocument/2006/relationships/image" Target="media/image470.emf"/><Relationship Id="rId1131" Type="http://schemas.openxmlformats.org/officeDocument/2006/relationships/customXml" Target="ink/ink558.xml"/><Relationship Id="rId1229" Type="http://schemas.openxmlformats.org/officeDocument/2006/relationships/customXml" Target="ink/ink607.xml"/><Relationship Id="rId1783" Type="http://schemas.openxmlformats.org/officeDocument/2006/relationships/customXml" Target="ink/ink883.xml"/><Relationship Id="rId75" Type="http://schemas.openxmlformats.org/officeDocument/2006/relationships/image" Target="media/image34.emf"/><Relationship Id="rId140" Type="http://schemas.openxmlformats.org/officeDocument/2006/relationships/customXml" Target="ink/ink63.xml"/><Relationship Id="rId378" Type="http://schemas.openxmlformats.org/officeDocument/2006/relationships/customXml" Target="ink/ink182.xml"/><Relationship Id="rId585" Type="http://schemas.openxmlformats.org/officeDocument/2006/relationships/customXml" Target="ink/ink285.xml"/><Relationship Id="rId792" Type="http://schemas.openxmlformats.org/officeDocument/2006/relationships/image" Target="media/image393.emf"/><Relationship Id="rId806" Type="http://schemas.openxmlformats.org/officeDocument/2006/relationships/image" Target="media/image400.emf"/><Relationship Id="rId1436" Type="http://schemas.openxmlformats.org/officeDocument/2006/relationships/customXml" Target="ink/ink710.xml"/><Relationship Id="rId1643" Type="http://schemas.openxmlformats.org/officeDocument/2006/relationships/image" Target="media/image819.emf"/><Relationship Id="rId1850" Type="http://schemas.openxmlformats.org/officeDocument/2006/relationships/image" Target="media/image923.emf"/><Relationship Id="rId6" Type="http://schemas.openxmlformats.org/officeDocument/2006/relationships/footnotes" Target="footnotes.xml"/><Relationship Id="rId238" Type="http://schemas.openxmlformats.org/officeDocument/2006/relationships/customXml" Target="ink/ink112.xml"/><Relationship Id="rId445" Type="http://schemas.openxmlformats.org/officeDocument/2006/relationships/image" Target="media/image219.emf"/><Relationship Id="rId652" Type="http://schemas.openxmlformats.org/officeDocument/2006/relationships/image" Target="media/image323.emf"/><Relationship Id="rId1075" Type="http://schemas.openxmlformats.org/officeDocument/2006/relationships/customXml" Target="ink/ink530.xml"/><Relationship Id="rId1282" Type="http://schemas.openxmlformats.org/officeDocument/2006/relationships/image" Target="media/image638.emf"/><Relationship Id="rId1503" Type="http://schemas.openxmlformats.org/officeDocument/2006/relationships/image" Target="media/image749.emf"/><Relationship Id="rId1710" Type="http://schemas.openxmlformats.org/officeDocument/2006/relationships/customXml" Target="ink/ink847.xml"/><Relationship Id="rId1948" Type="http://schemas.openxmlformats.org/officeDocument/2006/relationships/customXml" Target="ink/ink965.xml"/><Relationship Id="rId291" Type="http://schemas.openxmlformats.org/officeDocument/2006/relationships/image" Target="media/image142.emf"/><Relationship Id="rId305" Type="http://schemas.openxmlformats.org/officeDocument/2006/relationships/image" Target="media/image149.emf"/><Relationship Id="rId512" Type="http://schemas.openxmlformats.org/officeDocument/2006/relationships/customXml" Target="ink/ink249.xml"/><Relationship Id="rId957" Type="http://schemas.openxmlformats.org/officeDocument/2006/relationships/customXml" Target="ink/ink471.xml"/><Relationship Id="rId1142" Type="http://schemas.openxmlformats.org/officeDocument/2006/relationships/image" Target="media/image568.emf"/><Relationship Id="rId1587" Type="http://schemas.openxmlformats.org/officeDocument/2006/relationships/image" Target="media/image791.emf"/><Relationship Id="rId1794" Type="http://schemas.openxmlformats.org/officeDocument/2006/relationships/image" Target="media/image895.emf"/><Relationship Id="rId1808" Type="http://schemas.openxmlformats.org/officeDocument/2006/relationships/image" Target="media/image902.emf"/><Relationship Id="rId86" Type="http://schemas.openxmlformats.org/officeDocument/2006/relationships/customXml" Target="ink/ink36.xml"/><Relationship Id="rId151" Type="http://schemas.openxmlformats.org/officeDocument/2006/relationships/image" Target="media/image72.emf"/><Relationship Id="rId389" Type="http://schemas.openxmlformats.org/officeDocument/2006/relationships/image" Target="media/image191.emf"/><Relationship Id="rId596" Type="http://schemas.openxmlformats.org/officeDocument/2006/relationships/image" Target="media/image295.emf"/><Relationship Id="rId817" Type="http://schemas.openxmlformats.org/officeDocument/2006/relationships/customXml" Target="ink/ink401.xml"/><Relationship Id="rId1002" Type="http://schemas.openxmlformats.org/officeDocument/2006/relationships/image" Target="media/image498.emf"/><Relationship Id="rId1447" Type="http://schemas.openxmlformats.org/officeDocument/2006/relationships/image" Target="media/image721.emf"/><Relationship Id="rId1654" Type="http://schemas.openxmlformats.org/officeDocument/2006/relationships/customXml" Target="ink/ink819.xml"/><Relationship Id="rId1861" Type="http://schemas.openxmlformats.org/officeDocument/2006/relationships/customXml" Target="ink/ink922.xml"/><Relationship Id="rId249" Type="http://schemas.openxmlformats.org/officeDocument/2006/relationships/image" Target="media/image121.emf"/><Relationship Id="rId456" Type="http://schemas.openxmlformats.org/officeDocument/2006/relationships/customXml" Target="ink/ink221.xml"/><Relationship Id="rId663" Type="http://schemas.openxmlformats.org/officeDocument/2006/relationships/customXml" Target="ink/ink324.xml"/><Relationship Id="rId870" Type="http://schemas.openxmlformats.org/officeDocument/2006/relationships/image" Target="media/image432.emf"/><Relationship Id="rId1086" Type="http://schemas.openxmlformats.org/officeDocument/2006/relationships/image" Target="media/image540.emf"/><Relationship Id="rId1293" Type="http://schemas.openxmlformats.org/officeDocument/2006/relationships/customXml" Target="ink/ink639.xml"/><Relationship Id="rId1307" Type="http://schemas.openxmlformats.org/officeDocument/2006/relationships/customXml" Target="ink/ink646.xml"/><Relationship Id="rId1514" Type="http://schemas.openxmlformats.org/officeDocument/2006/relationships/customXml" Target="ink/ink749.xml"/><Relationship Id="rId1721" Type="http://schemas.openxmlformats.org/officeDocument/2006/relationships/image" Target="media/image858.emf"/><Relationship Id="rId1959" Type="http://schemas.openxmlformats.org/officeDocument/2006/relationships/oleObject" Target="embeddings/oleObject5.bin"/><Relationship Id="rId13" Type="http://schemas.openxmlformats.org/officeDocument/2006/relationships/image" Target="media/image3.emf"/><Relationship Id="rId109" Type="http://schemas.openxmlformats.org/officeDocument/2006/relationships/image" Target="media/image51.emf"/><Relationship Id="rId316" Type="http://schemas.openxmlformats.org/officeDocument/2006/relationships/customXml" Target="ink/ink151.xml"/><Relationship Id="rId523" Type="http://schemas.openxmlformats.org/officeDocument/2006/relationships/image" Target="media/image258.emf"/><Relationship Id="rId968" Type="http://schemas.openxmlformats.org/officeDocument/2006/relationships/image" Target="media/image481.emf"/><Relationship Id="rId1153" Type="http://schemas.openxmlformats.org/officeDocument/2006/relationships/customXml" Target="ink/ink569.xml"/><Relationship Id="rId1598" Type="http://schemas.openxmlformats.org/officeDocument/2006/relationships/customXml" Target="ink/ink791.xml"/><Relationship Id="rId1819" Type="http://schemas.openxmlformats.org/officeDocument/2006/relationships/customXml" Target="ink/ink901.xml"/><Relationship Id="rId97" Type="http://schemas.openxmlformats.org/officeDocument/2006/relationships/image" Target="media/image45.emf"/><Relationship Id="rId730" Type="http://schemas.openxmlformats.org/officeDocument/2006/relationships/image" Target="media/image362.emf"/><Relationship Id="rId828" Type="http://schemas.openxmlformats.org/officeDocument/2006/relationships/image" Target="media/image411.emf"/><Relationship Id="rId1013" Type="http://schemas.openxmlformats.org/officeDocument/2006/relationships/customXml" Target="ink/ink499.xml"/><Relationship Id="rId1360" Type="http://schemas.openxmlformats.org/officeDocument/2006/relationships/customXml" Target="ink/ink672.xml"/><Relationship Id="rId1458" Type="http://schemas.openxmlformats.org/officeDocument/2006/relationships/customXml" Target="ink/ink721.xml"/><Relationship Id="rId1665" Type="http://schemas.openxmlformats.org/officeDocument/2006/relationships/image" Target="media/image830.emf"/><Relationship Id="rId1872" Type="http://schemas.openxmlformats.org/officeDocument/2006/relationships/image" Target="media/image934.emf"/><Relationship Id="rId162" Type="http://schemas.openxmlformats.org/officeDocument/2006/relationships/customXml" Target="ink/ink74.xml"/><Relationship Id="rId467" Type="http://schemas.openxmlformats.org/officeDocument/2006/relationships/image" Target="media/image230.emf"/><Relationship Id="rId1097" Type="http://schemas.openxmlformats.org/officeDocument/2006/relationships/customXml" Target="ink/ink541.xml"/><Relationship Id="rId1220" Type="http://schemas.openxmlformats.org/officeDocument/2006/relationships/image" Target="media/image607.emf"/><Relationship Id="rId1318" Type="http://schemas.openxmlformats.org/officeDocument/2006/relationships/image" Target="media/image656.emf"/><Relationship Id="rId1525" Type="http://schemas.openxmlformats.org/officeDocument/2006/relationships/image" Target="media/image760.emf"/><Relationship Id="rId674" Type="http://schemas.openxmlformats.org/officeDocument/2006/relationships/image" Target="media/image334.emf"/><Relationship Id="rId881" Type="http://schemas.openxmlformats.org/officeDocument/2006/relationships/customXml" Target="ink/ink433.xml"/><Relationship Id="rId979" Type="http://schemas.openxmlformats.org/officeDocument/2006/relationships/customXml" Target="ink/ink482.xml"/><Relationship Id="rId1732" Type="http://schemas.openxmlformats.org/officeDocument/2006/relationships/customXml" Target="ink/ink858.xml"/><Relationship Id="rId24" Type="http://schemas.openxmlformats.org/officeDocument/2006/relationships/customXml" Target="ink/ink9.xml"/><Relationship Id="rId327" Type="http://schemas.openxmlformats.org/officeDocument/2006/relationships/image" Target="media/image160.emf"/><Relationship Id="rId534" Type="http://schemas.openxmlformats.org/officeDocument/2006/relationships/customXml" Target="ink/ink260.xml"/><Relationship Id="rId741" Type="http://schemas.openxmlformats.org/officeDocument/2006/relationships/customXml" Target="ink/ink363.xml"/><Relationship Id="rId839" Type="http://schemas.openxmlformats.org/officeDocument/2006/relationships/customXml" Target="ink/ink412.xml"/><Relationship Id="rId1164" Type="http://schemas.openxmlformats.org/officeDocument/2006/relationships/image" Target="media/image579.emf"/><Relationship Id="rId1371" Type="http://schemas.openxmlformats.org/officeDocument/2006/relationships/image" Target="media/image683.emf"/><Relationship Id="rId1469" Type="http://schemas.openxmlformats.org/officeDocument/2006/relationships/image" Target="media/image732.emf"/><Relationship Id="rId173" Type="http://schemas.openxmlformats.org/officeDocument/2006/relationships/image" Target="media/image83.emf"/><Relationship Id="rId380" Type="http://schemas.openxmlformats.org/officeDocument/2006/relationships/customXml" Target="ink/ink183.xml"/><Relationship Id="rId601" Type="http://schemas.openxmlformats.org/officeDocument/2006/relationships/customXml" Target="ink/ink293.xml"/><Relationship Id="rId1024" Type="http://schemas.openxmlformats.org/officeDocument/2006/relationships/image" Target="media/image509.emf"/><Relationship Id="rId1231" Type="http://schemas.openxmlformats.org/officeDocument/2006/relationships/customXml" Target="ink/ink608.xml"/><Relationship Id="rId1676" Type="http://schemas.openxmlformats.org/officeDocument/2006/relationships/customXml" Target="ink/ink830.xml"/><Relationship Id="rId1883" Type="http://schemas.openxmlformats.org/officeDocument/2006/relationships/customXml" Target="ink/ink933.xml"/><Relationship Id="rId240" Type="http://schemas.openxmlformats.org/officeDocument/2006/relationships/customXml" Target="ink/ink113.xml"/><Relationship Id="rId478" Type="http://schemas.openxmlformats.org/officeDocument/2006/relationships/customXml" Target="ink/ink232.xml"/><Relationship Id="rId685" Type="http://schemas.openxmlformats.org/officeDocument/2006/relationships/customXml" Target="ink/ink335.xml"/><Relationship Id="rId892" Type="http://schemas.openxmlformats.org/officeDocument/2006/relationships/image" Target="media/image443.emf"/><Relationship Id="rId906" Type="http://schemas.openxmlformats.org/officeDocument/2006/relationships/image" Target="media/image450.emf"/><Relationship Id="rId1329" Type="http://schemas.openxmlformats.org/officeDocument/2006/relationships/image" Target="media/image662.emf"/><Relationship Id="rId1536" Type="http://schemas.openxmlformats.org/officeDocument/2006/relationships/customXml" Target="ink/ink760.xml"/><Relationship Id="rId1743" Type="http://schemas.openxmlformats.org/officeDocument/2006/relationships/customXml" Target="ink/ink863.xml"/><Relationship Id="rId1950" Type="http://schemas.openxmlformats.org/officeDocument/2006/relationships/customXml" Target="ink/ink966.xml"/><Relationship Id="rId35" Type="http://schemas.openxmlformats.org/officeDocument/2006/relationships/image" Target="media/image14.emf"/><Relationship Id="rId100" Type="http://schemas.openxmlformats.org/officeDocument/2006/relationships/customXml" Target="ink/ink43.xml"/><Relationship Id="rId338" Type="http://schemas.openxmlformats.org/officeDocument/2006/relationships/customXml" Target="ink/ink162.xml"/><Relationship Id="rId545" Type="http://schemas.openxmlformats.org/officeDocument/2006/relationships/image" Target="media/image269.emf"/><Relationship Id="rId752" Type="http://schemas.openxmlformats.org/officeDocument/2006/relationships/image" Target="media/image373.emf"/><Relationship Id="rId1175" Type="http://schemas.openxmlformats.org/officeDocument/2006/relationships/customXml" Target="ink/ink580.xml"/><Relationship Id="rId1382" Type="http://schemas.openxmlformats.org/officeDocument/2006/relationships/customXml" Target="ink/ink683.xml"/><Relationship Id="rId1603" Type="http://schemas.openxmlformats.org/officeDocument/2006/relationships/image" Target="media/image799.emf"/><Relationship Id="rId1810" Type="http://schemas.openxmlformats.org/officeDocument/2006/relationships/image" Target="media/image903.emf"/><Relationship Id="rId184" Type="http://schemas.openxmlformats.org/officeDocument/2006/relationships/customXml" Target="ink/ink85.xml"/><Relationship Id="rId391" Type="http://schemas.openxmlformats.org/officeDocument/2006/relationships/image" Target="media/image192.emf"/><Relationship Id="rId405" Type="http://schemas.openxmlformats.org/officeDocument/2006/relationships/image" Target="media/image199.emf"/><Relationship Id="rId612" Type="http://schemas.openxmlformats.org/officeDocument/2006/relationships/image" Target="media/image303.emf"/><Relationship Id="rId1035" Type="http://schemas.openxmlformats.org/officeDocument/2006/relationships/customXml" Target="ink/ink510.xml"/><Relationship Id="rId1242" Type="http://schemas.openxmlformats.org/officeDocument/2006/relationships/image" Target="media/image618.emf"/><Relationship Id="rId1687" Type="http://schemas.openxmlformats.org/officeDocument/2006/relationships/image" Target="media/image841.emf"/><Relationship Id="rId1894" Type="http://schemas.openxmlformats.org/officeDocument/2006/relationships/customXml" Target="ink/ink938.xml"/><Relationship Id="rId1908" Type="http://schemas.openxmlformats.org/officeDocument/2006/relationships/customXml" Target="ink/ink945.xml"/><Relationship Id="rId251" Type="http://schemas.openxmlformats.org/officeDocument/2006/relationships/image" Target="media/image122.emf"/><Relationship Id="rId489" Type="http://schemas.openxmlformats.org/officeDocument/2006/relationships/image" Target="media/image241.emf"/><Relationship Id="rId696" Type="http://schemas.openxmlformats.org/officeDocument/2006/relationships/image" Target="media/image345.emf"/><Relationship Id="rId917" Type="http://schemas.openxmlformats.org/officeDocument/2006/relationships/customXml" Target="ink/ink451.xml"/><Relationship Id="rId1102" Type="http://schemas.openxmlformats.org/officeDocument/2006/relationships/image" Target="media/image548.emf"/><Relationship Id="rId1547" Type="http://schemas.openxmlformats.org/officeDocument/2006/relationships/image" Target="media/image771.emf"/><Relationship Id="rId1754" Type="http://schemas.openxmlformats.org/officeDocument/2006/relationships/image" Target="media/image875.emf"/><Relationship Id="rId1961" Type="http://schemas.openxmlformats.org/officeDocument/2006/relationships/oleObject" Target="embeddings/oleObject6.bin"/><Relationship Id="rId46" Type="http://schemas.openxmlformats.org/officeDocument/2006/relationships/image" Target="media/image20.wmf"/><Relationship Id="rId349" Type="http://schemas.openxmlformats.org/officeDocument/2006/relationships/image" Target="media/image171.emf"/><Relationship Id="rId556" Type="http://schemas.openxmlformats.org/officeDocument/2006/relationships/customXml" Target="ink/ink271.xml"/><Relationship Id="rId763" Type="http://schemas.openxmlformats.org/officeDocument/2006/relationships/customXml" Target="ink/ink374.xml"/><Relationship Id="rId1186" Type="http://schemas.openxmlformats.org/officeDocument/2006/relationships/image" Target="media/image590.emf"/><Relationship Id="rId1393" Type="http://schemas.openxmlformats.org/officeDocument/2006/relationships/image" Target="media/image694.emf"/><Relationship Id="rId1407" Type="http://schemas.openxmlformats.org/officeDocument/2006/relationships/image" Target="media/image701.emf"/><Relationship Id="rId1614" Type="http://schemas.openxmlformats.org/officeDocument/2006/relationships/customXml" Target="ink/ink799.xml"/><Relationship Id="rId1821" Type="http://schemas.openxmlformats.org/officeDocument/2006/relationships/customXml" Target="ink/ink902.xml"/><Relationship Id="rId111" Type="http://schemas.openxmlformats.org/officeDocument/2006/relationships/image" Target="media/image52.emf"/><Relationship Id="rId195" Type="http://schemas.openxmlformats.org/officeDocument/2006/relationships/image" Target="media/image94.emf"/><Relationship Id="rId209" Type="http://schemas.openxmlformats.org/officeDocument/2006/relationships/image" Target="media/image101.emf"/><Relationship Id="rId416" Type="http://schemas.openxmlformats.org/officeDocument/2006/relationships/customXml" Target="ink/ink201.xml"/><Relationship Id="rId970" Type="http://schemas.openxmlformats.org/officeDocument/2006/relationships/image" Target="media/image482.emf"/><Relationship Id="rId1046" Type="http://schemas.openxmlformats.org/officeDocument/2006/relationships/image" Target="media/image520.emf"/><Relationship Id="rId1253" Type="http://schemas.openxmlformats.org/officeDocument/2006/relationships/customXml" Target="ink/ink619.xml"/><Relationship Id="rId1698" Type="http://schemas.openxmlformats.org/officeDocument/2006/relationships/customXml" Target="ink/ink841.xml"/><Relationship Id="rId1919" Type="http://schemas.openxmlformats.org/officeDocument/2006/relationships/image" Target="media/image958.emf"/><Relationship Id="rId623" Type="http://schemas.openxmlformats.org/officeDocument/2006/relationships/customXml" Target="ink/ink304.xml"/><Relationship Id="rId830" Type="http://schemas.openxmlformats.org/officeDocument/2006/relationships/image" Target="media/image412.emf"/><Relationship Id="rId928" Type="http://schemas.openxmlformats.org/officeDocument/2006/relationships/image" Target="media/image461.emf"/><Relationship Id="rId1460" Type="http://schemas.openxmlformats.org/officeDocument/2006/relationships/customXml" Target="ink/ink722.xml"/><Relationship Id="rId1558" Type="http://schemas.openxmlformats.org/officeDocument/2006/relationships/customXml" Target="ink/ink771.xml"/><Relationship Id="rId1765" Type="http://schemas.openxmlformats.org/officeDocument/2006/relationships/customXml" Target="ink/ink874.xml"/><Relationship Id="rId57" Type="http://schemas.openxmlformats.org/officeDocument/2006/relationships/image" Target="media/image25.emf"/><Relationship Id="rId262" Type="http://schemas.openxmlformats.org/officeDocument/2006/relationships/customXml" Target="ink/ink124.xml"/><Relationship Id="rId567" Type="http://schemas.openxmlformats.org/officeDocument/2006/relationships/image" Target="media/image280.emf"/><Relationship Id="rId1113" Type="http://schemas.openxmlformats.org/officeDocument/2006/relationships/customXml" Target="ink/ink549.xml"/><Relationship Id="rId1197" Type="http://schemas.openxmlformats.org/officeDocument/2006/relationships/customXml" Target="ink/ink591.xml"/><Relationship Id="rId1320" Type="http://schemas.openxmlformats.org/officeDocument/2006/relationships/customXml" Target="ink/ink652.xml"/><Relationship Id="rId1418" Type="http://schemas.openxmlformats.org/officeDocument/2006/relationships/customXml" Target="ink/ink701.xml"/><Relationship Id="rId122" Type="http://schemas.openxmlformats.org/officeDocument/2006/relationships/customXml" Target="ink/ink54.xml"/><Relationship Id="rId774" Type="http://schemas.openxmlformats.org/officeDocument/2006/relationships/image" Target="media/image384.emf"/><Relationship Id="rId981" Type="http://schemas.openxmlformats.org/officeDocument/2006/relationships/customXml" Target="ink/ink483.xml"/><Relationship Id="rId1057" Type="http://schemas.openxmlformats.org/officeDocument/2006/relationships/customXml" Target="ink/ink521.xml"/><Relationship Id="rId1625" Type="http://schemas.openxmlformats.org/officeDocument/2006/relationships/image" Target="media/image810.emf"/><Relationship Id="rId1832" Type="http://schemas.openxmlformats.org/officeDocument/2006/relationships/image" Target="media/image914.emf"/><Relationship Id="rId427" Type="http://schemas.openxmlformats.org/officeDocument/2006/relationships/image" Target="media/image210.emf"/><Relationship Id="rId634" Type="http://schemas.openxmlformats.org/officeDocument/2006/relationships/image" Target="media/image314.emf"/><Relationship Id="rId841" Type="http://schemas.openxmlformats.org/officeDocument/2006/relationships/customXml" Target="ink/ink413.xml"/><Relationship Id="rId1264" Type="http://schemas.openxmlformats.org/officeDocument/2006/relationships/image" Target="media/image629.emf"/><Relationship Id="rId1471" Type="http://schemas.openxmlformats.org/officeDocument/2006/relationships/image" Target="media/image733.emf"/><Relationship Id="rId1569" Type="http://schemas.openxmlformats.org/officeDocument/2006/relationships/image" Target="media/image782.emf"/><Relationship Id="rId273" Type="http://schemas.openxmlformats.org/officeDocument/2006/relationships/image" Target="media/image133.emf"/><Relationship Id="rId480" Type="http://schemas.openxmlformats.org/officeDocument/2006/relationships/customXml" Target="ink/ink233.xml"/><Relationship Id="rId701" Type="http://schemas.openxmlformats.org/officeDocument/2006/relationships/customXml" Target="ink/ink343.xml"/><Relationship Id="rId939" Type="http://schemas.openxmlformats.org/officeDocument/2006/relationships/customXml" Target="ink/ink462.xml"/><Relationship Id="rId1124" Type="http://schemas.openxmlformats.org/officeDocument/2006/relationships/image" Target="media/image559.emf"/><Relationship Id="rId1331" Type="http://schemas.openxmlformats.org/officeDocument/2006/relationships/image" Target="media/image663.emf"/><Relationship Id="rId1776" Type="http://schemas.openxmlformats.org/officeDocument/2006/relationships/image" Target="media/image886.emf"/><Relationship Id="rId68" Type="http://schemas.openxmlformats.org/officeDocument/2006/relationships/customXml" Target="ink/ink27.xml"/><Relationship Id="rId133" Type="http://schemas.openxmlformats.org/officeDocument/2006/relationships/image" Target="media/image63.emf"/><Relationship Id="rId340" Type="http://schemas.openxmlformats.org/officeDocument/2006/relationships/customXml" Target="ink/ink163.xml"/><Relationship Id="rId578" Type="http://schemas.openxmlformats.org/officeDocument/2006/relationships/customXml" Target="ink/ink282.xml"/><Relationship Id="rId785" Type="http://schemas.openxmlformats.org/officeDocument/2006/relationships/customXml" Target="ink/ink385.xml"/><Relationship Id="rId992" Type="http://schemas.openxmlformats.org/officeDocument/2006/relationships/image" Target="media/image493.emf"/><Relationship Id="rId1429" Type="http://schemas.openxmlformats.org/officeDocument/2006/relationships/image" Target="media/image712.emf"/><Relationship Id="rId1636" Type="http://schemas.openxmlformats.org/officeDocument/2006/relationships/customXml" Target="ink/ink810.xml"/><Relationship Id="rId1843" Type="http://schemas.openxmlformats.org/officeDocument/2006/relationships/customXml" Target="ink/ink913.xml"/><Relationship Id="rId200" Type="http://schemas.openxmlformats.org/officeDocument/2006/relationships/customXml" Target="ink/ink93.xml"/><Relationship Id="rId438" Type="http://schemas.openxmlformats.org/officeDocument/2006/relationships/customXml" Target="ink/ink212.xml"/><Relationship Id="rId645" Type="http://schemas.openxmlformats.org/officeDocument/2006/relationships/customXml" Target="ink/ink315.xml"/><Relationship Id="rId852" Type="http://schemas.openxmlformats.org/officeDocument/2006/relationships/image" Target="media/image423.emf"/><Relationship Id="rId1068" Type="http://schemas.openxmlformats.org/officeDocument/2006/relationships/image" Target="media/image531.emf"/><Relationship Id="rId1275" Type="http://schemas.openxmlformats.org/officeDocument/2006/relationships/customXml" Target="ink/ink630.xml"/><Relationship Id="rId1482" Type="http://schemas.openxmlformats.org/officeDocument/2006/relationships/customXml" Target="ink/ink733.xml"/><Relationship Id="rId1703" Type="http://schemas.openxmlformats.org/officeDocument/2006/relationships/image" Target="media/image849.emf"/><Relationship Id="rId1910" Type="http://schemas.openxmlformats.org/officeDocument/2006/relationships/customXml" Target="ink/ink946.xml"/><Relationship Id="rId284" Type="http://schemas.openxmlformats.org/officeDocument/2006/relationships/customXml" Target="ink/ink135.xml"/><Relationship Id="rId491" Type="http://schemas.openxmlformats.org/officeDocument/2006/relationships/image" Target="media/image242.emf"/><Relationship Id="rId505" Type="http://schemas.openxmlformats.org/officeDocument/2006/relationships/image" Target="media/image249.emf"/><Relationship Id="rId712" Type="http://schemas.openxmlformats.org/officeDocument/2006/relationships/image" Target="media/image353.emf"/><Relationship Id="rId1135" Type="http://schemas.openxmlformats.org/officeDocument/2006/relationships/customXml" Target="ink/ink560.xml"/><Relationship Id="rId1342" Type="http://schemas.openxmlformats.org/officeDocument/2006/relationships/customXml" Target="ink/ink663.xml"/><Relationship Id="rId1787" Type="http://schemas.openxmlformats.org/officeDocument/2006/relationships/customXml" Target="ink/ink885.xml"/><Relationship Id="rId79" Type="http://schemas.openxmlformats.org/officeDocument/2006/relationships/image" Target="media/image36.emf"/><Relationship Id="rId144" Type="http://schemas.openxmlformats.org/officeDocument/2006/relationships/customXml" Target="ink/ink65.xml"/><Relationship Id="rId589" Type="http://schemas.openxmlformats.org/officeDocument/2006/relationships/customXml" Target="ink/ink287.xml"/><Relationship Id="rId796" Type="http://schemas.openxmlformats.org/officeDocument/2006/relationships/image" Target="media/image395.emf"/><Relationship Id="rId1202" Type="http://schemas.openxmlformats.org/officeDocument/2006/relationships/image" Target="media/image598.emf"/><Relationship Id="rId1647" Type="http://schemas.openxmlformats.org/officeDocument/2006/relationships/image" Target="media/image821.emf"/><Relationship Id="rId1854" Type="http://schemas.openxmlformats.org/officeDocument/2006/relationships/image" Target="media/image925.emf"/><Relationship Id="rId351" Type="http://schemas.openxmlformats.org/officeDocument/2006/relationships/image" Target="media/image172.emf"/><Relationship Id="rId449" Type="http://schemas.openxmlformats.org/officeDocument/2006/relationships/image" Target="media/image221.emf"/><Relationship Id="rId656" Type="http://schemas.openxmlformats.org/officeDocument/2006/relationships/image" Target="media/image325.emf"/><Relationship Id="rId863" Type="http://schemas.openxmlformats.org/officeDocument/2006/relationships/customXml" Target="ink/ink424.xml"/><Relationship Id="rId1079" Type="http://schemas.openxmlformats.org/officeDocument/2006/relationships/customXml" Target="ink/ink532.xml"/><Relationship Id="rId1286" Type="http://schemas.openxmlformats.org/officeDocument/2006/relationships/image" Target="media/image640.emf"/><Relationship Id="rId1493" Type="http://schemas.openxmlformats.org/officeDocument/2006/relationships/image" Target="media/image744.emf"/><Relationship Id="rId1507" Type="http://schemas.openxmlformats.org/officeDocument/2006/relationships/image" Target="media/image751.emf"/><Relationship Id="rId1714" Type="http://schemas.openxmlformats.org/officeDocument/2006/relationships/customXml" Target="ink/ink849.xml"/><Relationship Id="rId211" Type="http://schemas.openxmlformats.org/officeDocument/2006/relationships/image" Target="media/image102.emf"/><Relationship Id="rId295" Type="http://schemas.openxmlformats.org/officeDocument/2006/relationships/image" Target="media/image144.emf"/><Relationship Id="rId309" Type="http://schemas.openxmlformats.org/officeDocument/2006/relationships/image" Target="media/image151.emf"/><Relationship Id="rId516" Type="http://schemas.openxmlformats.org/officeDocument/2006/relationships/customXml" Target="ink/ink251.xml"/><Relationship Id="rId1146" Type="http://schemas.openxmlformats.org/officeDocument/2006/relationships/image" Target="media/image570.emf"/><Relationship Id="rId1798" Type="http://schemas.openxmlformats.org/officeDocument/2006/relationships/image" Target="media/image897.emf"/><Relationship Id="rId1921" Type="http://schemas.openxmlformats.org/officeDocument/2006/relationships/image" Target="media/image959.emf"/><Relationship Id="rId723" Type="http://schemas.openxmlformats.org/officeDocument/2006/relationships/customXml" Target="ink/ink354.xml"/><Relationship Id="rId930" Type="http://schemas.openxmlformats.org/officeDocument/2006/relationships/image" Target="media/image462.emf"/><Relationship Id="rId1006" Type="http://schemas.openxmlformats.org/officeDocument/2006/relationships/image" Target="media/image500.emf"/><Relationship Id="rId1353" Type="http://schemas.openxmlformats.org/officeDocument/2006/relationships/image" Target="media/image674.emf"/><Relationship Id="rId1560" Type="http://schemas.openxmlformats.org/officeDocument/2006/relationships/customXml" Target="ink/ink772.xml"/><Relationship Id="rId1658" Type="http://schemas.openxmlformats.org/officeDocument/2006/relationships/customXml" Target="ink/ink821.xml"/><Relationship Id="rId1865" Type="http://schemas.openxmlformats.org/officeDocument/2006/relationships/customXml" Target="ink/ink924.xml"/><Relationship Id="rId155" Type="http://schemas.openxmlformats.org/officeDocument/2006/relationships/image" Target="media/image74.emf"/><Relationship Id="rId362" Type="http://schemas.openxmlformats.org/officeDocument/2006/relationships/customXml" Target="ink/ink174.xml"/><Relationship Id="rId1213" Type="http://schemas.openxmlformats.org/officeDocument/2006/relationships/customXml" Target="ink/ink599.xml"/><Relationship Id="rId1297" Type="http://schemas.openxmlformats.org/officeDocument/2006/relationships/customXml" Target="ink/ink641.xml"/><Relationship Id="rId1420" Type="http://schemas.openxmlformats.org/officeDocument/2006/relationships/customXml" Target="ink/ink702.xml"/><Relationship Id="rId1518" Type="http://schemas.openxmlformats.org/officeDocument/2006/relationships/customXml" Target="ink/ink751.xml"/><Relationship Id="rId222" Type="http://schemas.openxmlformats.org/officeDocument/2006/relationships/customXml" Target="ink/ink104.xml"/><Relationship Id="rId667" Type="http://schemas.openxmlformats.org/officeDocument/2006/relationships/customXml" Target="ink/ink326.xml"/><Relationship Id="rId874" Type="http://schemas.openxmlformats.org/officeDocument/2006/relationships/image" Target="media/image434.emf"/><Relationship Id="rId1725" Type="http://schemas.openxmlformats.org/officeDocument/2006/relationships/image" Target="media/image860.emf"/><Relationship Id="rId1932" Type="http://schemas.openxmlformats.org/officeDocument/2006/relationships/customXml" Target="ink/ink957.xml"/><Relationship Id="rId17" Type="http://schemas.openxmlformats.org/officeDocument/2006/relationships/image" Target="media/image5.emf"/><Relationship Id="rId527" Type="http://schemas.openxmlformats.org/officeDocument/2006/relationships/image" Target="media/image260.emf"/><Relationship Id="rId734" Type="http://schemas.openxmlformats.org/officeDocument/2006/relationships/image" Target="media/image364.emf"/><Relationship Id="rId941" Type="http://schemas.openxmlformats.org/officeDocument/2006/relationships/customXml" Target="ink/ink463.xml"/><Relationship Id="rId1157" Type="http://schemas.openxmlformats.org/officeDocument/2006/relationships/customXml" Target="ink/ink571.xml"/><Relationship Id="rId1364" Type="http://schemas.openxmlformats.org/officeDocument/2006/relationships/customXml" Target="ink/ink674.xml"/><Relationship Id="rId1571" Type="http://schemas.openxmlformats.org/officeDocument/2006/relationships/image" Target="media/image783.emf"/><Relationship Id="rId70" Type="http://schemas.openxmlformats.org/officeDocument/2006/relationships/customXml" Target="ink/ink28.xml"/><Relationship Id="rId166" Type="http://schemas.openxmlformats.org/officeDocument/2006/relationships/customXml" Target="ink/ink76.xml"/><Relationship Id="rId373" Type="http://schemas.openxmlformats.org/officeDocument/2006/relationships/image" Target="media/image183.emf"/><Relationship Id="rId580" Type="http://schemas.openxmlformats.org/officeDocument/2006/relationships/customXml" Target="ink/ink283.xml"/><Relationship Id="rId801" Type="http://schemas.openxmlformats.org/officeDocument/2006/relationships/customXml" Target="ink/ink393.xml"/><Relationship Id="rId1017" Type="http://schemas.openxmlformats.org/officeDocument/2006/relationships/customXml" Target="ink/ink501.xml"/><Relationship Id="rId1224" Type="http://schemas.openxmlformats.org/officeDocument/2006/relationships/image" Target="media/image609.emf"/><Relationship Id="rId1431" Type="http://schemas.openxmlformats.org/officeDocument/2006/relationships/image" Target="media/image713.emf"/><Relationship Id="rId1669" Type="http://schemas.openxmlformats.org/officeDocument/2006/relationships/image" Target="media/image832.emf"/><Relationship Id="rId1876" Type="http://schemas.openxmlformats.org/officeDocument/2006/relationships/image" Target="media/image936.emf"/><Relationship Id="rId1" Type="http://schemas.openxmlformats.org/officeDocument/2006/relationships/customXml" Target="../customXml/item1.xml"/><Relationship Id="rId233" Type="http://schemas.openxmlformats.org/officeDocument/2006/relationships/image" Target="media/image113.emf"/><Relationship Id="rId440" Type="http://schemas.openxmlformats.org/officeDocument/2006/relationships/customXml" Target="ink/ink213.xml"/><Relationship Id="rId678" Type="http://schemas.openxmlformats.org/officeDocument/2006/relationships/image" Target="media/image336.emf"/><Relationship Id="rId885" Type="http://schemas.openxmlformats.org/officeDocument/2006/relationships/customXml" Target="ink/ink435.xml"/><Relationship Id="rId1070" Type="http://schemas.openxmlformats.org/officeDocument/2006/relationships/image" Target="media/image532.emf"/><Relationship Id="rId1529" Type="http://schemas.openxmlformats.org/officeDocument/2006/relationships/image" Target="media/image762.emf"/><Relationship Id="rId1736" Type="http://schemas.openxmlformats.org/officeDocument/2006/relationships/customXml" Target="ink/ink860.xml"/><Relationship Id="rId1943" Type="http://schemas.openxmlformats.org/officeDocument/2006/relationships/image" Target="media/image970.emf"/><Relationship Id="rId28" Type="http://schemas.openxmlformats.org/officeDocument/2006/relationships/customXml" Target="ink/ink11.xml"/><Relationship Id="rId300" Type="http://schemas.openxmlformats.org/officeDocument/2006/relationships/customXml" Target="ink/ink143.xml"/><Relationship Id="rId538" Type="http://schemas.openxmlformats.org/officeDocument/2006/relationships/customXml" Target="ink/ink262.xml"/><Relationship Id="rId745" Type="http://schemas.openxmlformats.org/officeDocument/2006/relationships/customXml" Target="ink/ink365.xml"/><Relationship Id="rId952" Type="http://schemas.openxmlformats.org/officeDocument/2006/relationships/image" Target="media/image473.emf"/><Relationship Id="rId1168" Type="http://schemas.openxmlformats.org/officeDocument/2006/relationships/image" Target="media/image581.emf"/><Relationship Id="rId1375" Type="http://schemas.openxmlformats.org/officeDocument/2006/relationships/image" Target="media/image685.emf"/><Relationship Id="rId1582" Type="http://schemas.openxmlformats.org/officeDocument/2006/relationships/customXml" Target="ink/ink783.xml"/><Relationship Id="rId1803" Type="http://schemas.openxmlformats.org/officeDocument/2006/relationships/customXml" Target="ink/ink893.xml"/><Relationship Id="rId81" Type="http://schemas.openxmlformats.org/officeDocument/2006/relationships/image" Target="media/image37.emf"/><Relationship Id="rId177" Type="http://schemas.openxmlformats.org/officeDocument/2006/relationships/image" Target="media/image85.emf"/><Relationship Id="rId384" Type="http://schemas.openxmlformats.org/officeDocument/2006/relationships/customXml" Target="ink/ink185.xml"/><Relationship Id="rId591" Type="http://schemas.openxmlformats.org/officeDocument/2006/relationships/customXml" Target="ink/ink288.xml"/><Relationship Id="rId605" Type="http://schemas.openxmlformats.org/officeDocument/2006/relationships/customXml" Target="ink/ink295.xml"/><Relationship Id="rId812" Type="http://schemas.openxmlformats.org/officeDocument/2006/relationships/image" Target="media/image403.emf"/><Relationship Id="rId1028" Type="http://schemas.openxmlformats.org/officeDocument/2006/relationships/image" Target="media/image511.emf"/><Relationship Id="rId1235" Type="http://schemas.openxmlformats.org/officeDocument/2006/relationships/customXml" Target="ink/ink610.xml"/><Relationship Id="rId1442" Type="http://schemas.openxmlformats.org/officeDocument/2006/relationships/customXml" Target="ink/ink713.xml"/><Relationship Id="rId1887" Type="http://schemas.openxmlformats.org/officeDocument/2006/relationships/customXml" Target="ink/ink935.xml"/><Relationship Id="rId244" Type="http://schemas.openxmlformats.org/officeDocument/2006/relationships/customXml" Target="ink/ink115.xml"/><Relationship Id="rId689" Type="http://schemas.openxmlformats.org/officeDocument/2006/relationships/customXml" Target="ink/ink337.xml"/><Relationship Id="rId896" Type="http://schemas.openxmlformats.org/officeDocument/2006/relationships/image" Target="media/image445.emf"/><Relationship Id="rId1081" Type="http://schemas.openxmlformats.org/officeDocument/2006/relationships/customXml" Target="ink/ink533.xml"/><Relationship Id="rId1302" Type="http://schemas.openxmlformats.org/officeDocument/2006/relationships/image" Target="media/image648.emf"/><Relationship Id="rId1747" Type="http://schemas.openxmlformats.org/officeDocument/2006/relationships/customXml" Target="ink/ink865.xml"/><Relationship Id="rId1954" Type="http://schemas.openxmlformats.org/officeDocument/2006/relationships/customXml" Target="ink/ink968.xml"/><Relationship Id="rId39" Type="http://schemas.openxmlformats.org/officeDocument/2006/relationships/image" Target="media/image16.emf"/><Relationship Id="rId451" Type="http://schemas.openxmlformats.org/officeDocument/2006/relationships/image" Target="media/image222.emf"/><Relationship Id="rId549" Type="http://schemas.openxmlformats.org/officeDocument/2006/relationships/image" Target="media/image271.emf"/><Relationship Id="rId756" Type="http://schemas.openxmlformats.org/officeDocument/2006/relationships/image" Target="media/image375.emf"/><Relationship Id="rId1179" Type="http://schemas.openxmlformats.org/officeDocument/2006/relationships/customXml" Target="ink/ink582.xml"/><Relationship Id="rId1386" Type="http://schemas.openxmlformats.org/officeDocument/2006/relationships/customXml" Target="ink/ink685.xml"/><Relationship Id="rId1593" Type="http://schemas.openxmlformats.org/officeDocument/2006/relationships/image" Target="media/image794.emf"/><Relationship Id="rId1607" Type="http://schemas.openxmlformats.org/officeDocument/2006/relationships/image" Target="media/image801.emf"/><Relationship Id="rId1814" Type="http://schemas.openxmlformats.org/officeDocument/2006/relationships/image" Target="media/image905.emf"/><Relationship Id="rId104" Type="http://schemas.openxmlformats.org/officeDocument/2006/relationships/customXml" Target="ink/ink45.xml"/><Relationship Id="rId188" Type="http://schemas.openxmlformats.org/officeDocument/2006/relationships/customXml" Target="ink/ink87.xml"/><Relationship Id="rId311" Type="http://schemas.openxmlformats.org/officeDocument/2006/relationships/image" Target="media/image152.emf"/><Relationship Id="rId395" Type="http://schemas.openxmlformats.org/officeDocument/2006/relationships/image" Target="media/image194.emf"/><Relationship Id="rId409" Type="http://schemas.openxmlformats.org/officeDocument/2006/relationships/image" Target="media/image201.emf"/><Relationship Id="rId963" Type="http://schemas.openxmlformats.org/officeDocument/2006/relationships/customXml" Target="ink/ink474.xml"/><Relationship Id="rId1039" Type="http://schemas.openxmlformats.org/officeDocument/2006/relationships/customXml" Target="ink/ink512.xml"/><Relationship Id="rId1246" Type="http://schemas.openxmlformats.org/officeDocument/2006/relationships/image" Target="media/image620.emf"/><Relationship Id="rId1898" Type="http://schemas.openxmlformats.org/officeDocument/2006/relationships/customXml" Target="ink/ink940.xml"/><Relationship Id="rId92" Type="http://schemas.openxmlformats.org/officeDocument/2006/relationships/customXml" Target="ink/ink39.xml"/><Relationship Id="rId616" Type="http://schemas.openxmlformats.org/officeDocument/2006/relationships/image" Target="media/image305.emf"/><Relationship Id="rId823" Type="http://schemas.openxmlformats.org/officeDocument/2006/relationships/customXml" Target="ink/ink404.xml"/><Relationship Id="rId1453" Type="http://schemas.openxmlformats.org/officeDocument/2006/relationships/image" Target="media/image724.emf"/><Relationship Id="rId1660" Type="http://schemas.openxmlformats.org/officeDocument/2006/relationships/customXml" Target="ink/ink822.xml"/><Relationship Id="rId1758" Type="http://schemas.openxmlformats.org/officeDocument/2006/relationships/image" Target="media/image877.emf"/><Relationship Id="rId255" Type="http://schemas.openxmlformats.org/officeDocument/2006/relationships/image" Target="media/image124.emf"/><Relationship Id="rId462" Type="http://schemas.openxmlformats.org/officeDocument/2006/relationships/customXml" Target="ink/ink224.xml"/><Relationship Id="rId1092" Type="http://schemas.openxmlformats.org/officeDocument/2006/relationships/image" Target="media/image543.emf"/><Relationship Id="rId1106" Type="http://schemas.openxmlformats.org/officeDocument/2006/relationships/image" Target="media/image550.emf"/><Relationship Id="rId1313" Type="http://schemas.openxmlformats.org/officeDocument/2006/relationships/customXml" Target="ink/ink649.xml"/><Relationship Id="rId1397" Type="http://schemas.openxmlformats.org/officeDocument/2006/relationships/image" Target="media/image696.emf"/><Relationship Id="rId1520" Type="http://schemas.openxmlformats.org/officeDocument/2006/relationships/customXml" Target="ink/ink752.xml"/><Relationship Id="rId115" Type="http://schemas.openxmlformats.org/officeDocument/2006/relationships/image" Target="media/image54.emf"/><Relationship Id="rId322" Type="http://schemas.openxmlformats.org/officeDocument/2006/relationships/customXml" Target="ink/ink154.xml"/><Relationship Id="rId767" Type="http://schemas.openxmlformats.org/officeDocument/2006/relationships/customXml" Target="ink/ink376.xml"/><Relationship Id="rId974" Type="http://schemas.openxmlformats.org/officeDocument/2006/relationships/image" Target="media/image484.emf"/><Relationship Id="rId1618" Type="http://schemas.openxmlformats.org/officeDocument/2006/relationships/customXml" Target="ink/ink801.xml"/><Relationship Id="rId1825" Type="http://schemas.openxmlformats.org/officeDocument/2006/relationships/customXml" Target="ink/ink904.xml"/><Relationship Id="rId199" Type="http://schemas.openxmlformats.org/officeDocument/2006/relationships/image" Target="media/image96.emf"/><Relationship Id="rId627" Type="http://schemas.openxmlformats.org/officeDocument/2006/relationships/customXml" Target="ink/ink306.xml"/><Relationship Id="rId834" Type="http://schemas.openxmlformats.org/officeDocument/2006/relationships/image" Target="media/image414.emf"/><Relationship Id="rId1257" Type="http://schemas.openxmlformats.org/officeDocument/2006/relationships/customXml" Target="ink/ink621.xml"/><Relationship Id="rId1464" Type="http://schemas.openxmlformats.org/officeDocument/2006/relationships/customXml" Target="ink/ink724.xml"/><Relationship Id="rId1671" Type="http://schemas.openxmlformats.org/officeDocument/2006/relationships/image" Target="media/image833.emf"/><Relationship Id="rId266" Type="http://schemas.openxmlformats.org/officeDocument/2006/relationships/customXml" Target="ink/ink126.xml"/><Relationship Id="rId473" Type="http://schemas.openxmlformats.org/officeDocument/2006/relationships/image" Target="media/image233.emf"/><Relationship Id="rId680" Type="http://schemas.openxmlformats.org/officeDocument/2006/relationships/image" Target="media/image337.emf"/><Relationship Id="rId901" Type="http://schemas.openxmlformats.org/officeDocument/2006/relationships/customXml" Target="ink/ink443.xml"/><Relationship Id="rId1117" Type="http://schemas.openxmlformats.org/officeDocument/2006/relationships/customXml" Target="ink/ink551.xml"/><Relationship Id="rId1324" Type="http://schemas.openxmlformats.org/officeDocument/2006/relationships/customXml" Target="ink/ink654.xml"/><Relationship Id="rId1531" Type="http://schemas.openxmlformats.org/officeDocument/2006/relationships/image" Target="media/image763.emf"/><Relationship Id="rId1769" Type="http://schemas.openxmlformats.org/officeDocument/2006/relationships/customXml" Target="ink/ink876.xml"/><Relationship Id="rId30" Type="http://schemas.openxmlformats.org/officeDocument/2006/relationships/customXml" Target="ink/ink12.xml"/><Relationship Id="rId126" Type="http://schemas.openxmlformats.org/officeDocument/2006/relationships/customXml" Target="ink/ink56.xml"/><Relationship Id="rId333" Type="http://schemas.openxmlformats.org/officeDocument/2006/relationships/image" Target="media/image163.emf"/><Relationship Id="rId540" Type="http://schemas.openxmlformats.org/officeDocument/2006/relationships/customXml" Target="ink/ink263.xml"/><Relationship Id="rId778" Type="http://schemas.openxmlformats.org/officeDocument/2006/relationships/image" Target="media/image386.emf"/><Relationship Id="rId985" Type="http://schemas.openxmlformats.org/officeDocument/2006/relationships/customXml" Target="ink/ink485.xml"/><Relationship Id="rId1170" Type="http://schemas.openxmlformats.org/officeDocument/2006/relationships/image" Target="media/image582.emf"/><Relationship Id="rId1629" Type="http://schemas.openxmlformats.org/officeDocument/2006/relationships/image" Target="media/image812.emf"/><Relationship Id="rId1836" Type="http://schemas.openxmlformats.org/officeDocument/2006/relationships/image" Target="media/image916.emf"/><Relationship Id="rId638" Type="http://schemas.openxmlformats.org/officeDocument/2006/relationships/image" Target="media/image316.emf"/><Relationship Id="rId845" Type="http://schemas.openxmlformats.org/officeDocument/2006/relationships/customXml" Target="ink/ink415.xml"/><Relationship Id="rId1030" Type="http://schemas.openxmlformats.org/officeDocument/2006/relationships/image" Target="media/image512.emf"/><Relationship Id="rId1268" Type="http://schemas.openxmlformats.org/officeDocument/2006/relationships/image" Target="media/image631.emf"/><Relationship Id="rId1475" Type="http://schemas.openxmlformats.org/officeDocument/2006/relationships/image" Target="media/image735.emf"/><Relationship Id="rId1682" Type="http://schemas.openxmlformats.org/officeDocument/2006/relationships/customXml" Target="ink/ink833.xml"/><Relationship Id="rId1903" Type="http://schemas.openxmlformats.org/officeDocument/2006/relationships/image" Target="media/image950.emf"/><Relationship Id="rId277" Type="http://schemas.openxmlformats.org/officeDocument/2006/relationships/image" Target="media/image135.emf"/><Relationship Id="rId400" Type="http://schemas.openxmlformats.org/officeDocument/2006/relationships/customXml" Target="ink/ink193.xml"/><Relationship Id="rId484" Type="http://schemas.openxmlformats.org/officeDocument/2006/relationships/customXml" Target="ink/ink235.xml"/><Relationship Id="rId705" Type="http://schemas.openxmlformats.org/officeDocument/2006/relationships/customXml" Target="ink/ink345.xml"/><Relationship Id="rId1128" Type="http://schemas.openxmlformats.org/officeDocument/2006/relationships/image" Target="media/image561.emf"/><Relationship Id="rId1335" Type="http://schemas.openxmlformats.org/officeDocument/2006/relationships/image" Target="media/image665.emf"/><Relationship Id="rId1542" Type="http://schemas.openxmlformats.org/officeDocument/2006/relationships/customXml" Target="ink/ink763.xml"/><Relationship Id="rId137" Type="http://schemas.openxmlformats.org/officeDocument/2006/relationships/image" Target="media/image65.emf"/><Relationship Id="rId344" Type="http://schemas.openxmlformats.org/officeDocument/2006/relationships/customXml" Target="ink/ink165.xml"/><Relationship Id="rId691" Type="http://schemas.openxmlformats.org/officeDocument/2006/relationships/customXml" Target="ink/ink338.xml"/><Relationship Id="rId789" Type="http://schemas.openxmlformats.org/officeDocument/2006/relationships/customXml" Target="ink/ink387.xml"/><Relationship Id="rId912" Type="http://schemas.openxmlformats.org/officeDocument/2006/relationships/image" Target="media/image453.emf"/><Relationship Id="rId996" Type="http://schemas.openxmlformats.org/officeDocument/2006/relationships/image" Target="media/image495.emf"/><Relationship Id="rId1847" Type="http://schemas.openxmlformats.org/officeDocument/2006/relationships/customXml" Target="ink/ink915.xml"/><Relationship Id="rId41" Type="http://schemas.openxmlformats.org/officeDocument/2006/relationships/image" Target="media/image17.emf"/><Relationship Id="rId551" Type="http://schemas.openxmlformats.org/officeDocument/2006/relationships/image" Target="media/image272.emf"/><Relationship Id="rId649" Type="http://schemas.openxmlformats.org/officeDocument/2006/relationships/customXml" Target="ink/ink317.xml"/><Relationship Id="rId856" Type="http://schemas.openxmlformats.org/officeDocument/2006/relationships/image" Target="media/image425.emf"/><Relationship Id="rId1181" Type="http://schemas.openxmlformats.org/officeDocument/2006/relationships/customXml" Target="ink/ink583.xml"/><Relationship Id="rId1279" Type="http://schemas.openxmlformats.org/officeDocument/2006/relationships/customXml" Target="ink/ink632.xml"/><Relationship Id="rId1402" Type="http://schemas.openxmlformats.org/officeDocument/2006/relationships/customXml" Target="ink/ink693.xml"/><Relationship Id="rId1486" Type="http://schemas.openxmlformats.org/officeDocument/2006/relationships/customXml" Target="ink/ink735.xml"/><Relationship Id="rId1707" Type="http://schemas.openxmlformats.org/officeDocument/2006/relationships/image" Target="media/image851.emf"/><Relationship Id="rId190" Type="http://schemas.openxmlformats.org/officeDocument/2006/relationships/customXml" Target="ink/ink88.xml"/><Relationship Id="rId204" Type="http://schemas.openxmlformats.org/officeDocument/2006/relationships/customXml" Target="ink/ink95.xml"/><Relationship Id="rId288" Type="http://schemas.openxmlformats.org/officeDocument/2006/relationships/customXml" Target="ink/ink137.xml"/><Relationship Id="rId411" Type="http://schemas.openxmlformats.org/officeDocument/2006/relationships/image" Target="media/image202.emf"/><Relationship Id="rId509" Type="http://schemas.openxmlformats.org/officeDocument/2006/relationships/image" Target="media/image251.emf"/><Relationship Id="rId1041" Type="http://schemas.openxmlformats.org/officeDocument/2006/relationships/customXml" Target="ink/ink513.xml"/><Relationship Id="rId1139" Type="http://schemas.openxmlformats.org/officeDocument/2006/relationships/customXml" Target="ink/ink562.xml"/><Relationship Id="rId1346" Type="http://schemas.openxmlformats.org/officeDocument/2006/relationships/customXml" Target="ink/ink665.xml"/><Relationship Id="rId1693" Type="http://schemas.openxmlformats.org/officeDocument/2006/relationships/image" Target="media/image844.emf"/><Relationship Id="rId1914" Type="http://schemas.openxmlformats.org/officeDocument/2006/relationships/customXml" Target="ink/ink948.xml"/><Relationship Id="rId495" Type="http://schemas.openxmlformats.org/officeDocument/2006/relationships/image" Target="media/image244.emf"/><Relationship Id="rId716" Type="http://schemas.openxmlformats.org/officeDocument/2006/relationships/image" Target="media/image355.emf"/><Relationship Id="rId923" Type="http://schemas.openxmlformats.org/officeDocument/2006/relationships/customXml" Target="ink/ink454.xml"/><Relationship Id="rId1553" Type="http://schemas.openxmlformats.org/officeDocument/2006/relationships/image" Target="media/image774.emf"/><Relationship Id="rId1760" Type="http://schemas.openxmlformats.org/officeDocument/2006/relationships/image" Target="media/image878.emf"/><Relationship Id="rId1858" Type="http://schemas.openxmlformats.org/officeDocument/2006/relationships/image" Target="media/image927.emf"/><Relationship Id="rId52" Type="http://schemas.openxmlformats.org/officeDocument/2006/relationships/customXml" Target="ink/ink19.xml"/><Relationship Id="rId148" Type="http://schemas.openxmlformats.org/officeDocument/2006/relationships/customXml" Target="ink/ink67.xml"/><Relationship Id="rId355" Type="http://schemas.openxmlformats.org/officeDocument/2006/relationships/image" Target="media/image174.emf"/><Relationship Id="rId562" Type="http://schemas.openxmlformats.org/officeDocument/2006/relationships/customXml" Target="ink/ink274.xml"/><Relationship Id="rId1192" Type="http://schemas.openxmlformats.org/officeDocument/2006/relationships/image" Target="media/image593.emf"/><Relationship Id="rId1206" Type="http://schemas.openxmlformats.org/officeDocument/2006/relationships/image" Target="media/image600.emf"/><Relationship Id="rId1413" Type="http://schemas.openxmlformats.org/officeDocument/2006/relationships/image" Target="media/image704.emf"/><Relationship Id="rId1620" Type="http://schemas.openxmlformats.org/officeDocument/2006/relationships/customXml" Target="ink/ink802.xml"/><Relationship Id="rId215" Type="http://schemas.openxmlformats.org/officeDocument/2006/relationships/image" Target="media/image104.emf"/><Relationship Id="rId422" Type="http://schemas.openxmlformats.org/officeDocument/2006/relationships/customXml" Target="ink/ink204.xml"/><Relationship Id="rId867" Type="http://schemas.openxmlformats.org/officeDocument/2006/relationships/customXml" Target="ink/ink426.xml"/><Relationship Id="rId1052" Type="http://schemas.openxmlformats.org/officeDocument/2006/relationships/image" Target="media/image523.emf"/><Relationship Id="rId1497" Type="http://schemas.openxmlformats.org/officeDocument/2006/relationships/image" Target="media/image746.emf"/><Relationship Id="rId1718" Type="http://schemas.openxmlformats.org/officeDocument/2006/relationships/customXml" Target="ink/ink851.xml"/><Relationship Id="rId1925" Type="http://schemas.openxmlformats.org/officeDocument/2006/relationships/image" Target="media/image961.emf"/><Relationship Id="rId299" Type="http://schemas.openxmlformats.org/officeDocument/2006/relationships/image" Target="media/image146.emf"/><Relationship Id="rId727" Type="http://schemas.openxmlformats.org/officeDocument/2006/relationships/customXml" Target="ink/ink356.xml"/><Relationship Id="rId934" Type="http://schemas.openxmlformats.org/officeDocument/2006/relationships/image" Target="media/image464.emf"/><Relationship Id="rId1357" Type="http://schemas.openxmlformats.org/officeDocument/2006/relationships/image" Target="media/image676.emf"/><Relationship Id="rId1564" Type="http://schemas.openxmlformats.org/officeDocument/2006/relationships/customXml" Target="ink/ink774.xml"/><Relationship Id="rId1771" Type="http://schemas.openxmlformats.org/officeDocument/2006/relationships/customXml" Target="ink/ink877.xml"/><Relationship Id="rId63" Type="http://schemas.openxmlformats.org/officeDocument/2006/relationships/image" Target="media/image28.emf"/><Relationship Id="rId159" Type="http://schemas.openxmlformats.org/officeDocument/2006/relationships/image" Target="media/image76.emf"/><Relationship Id="rId366" Type="http://schemas.openxmlformats.org/officeDocument/2006/relationships/customXml" Target="ink/ink176.xml"/><Relationship Id="rId573" Type="http://schemas.openxmlformats.org/officeDocument/2006/relationships/image" Target="media/image283.emf"/><Relationship Id="rId780" Type="http://schemas.openxmlformats.org/officeDocument/2006/relationships/image" Target="media/image387.emf"/><Relationship Id="rId1217" Type="http://schemas.openxmlformats.org/officeDocument/2006/relationships/customXml" Target="ink/ink601.xml"/><Relationship Id="rId1424" Type="http://schemas.openxmlformats.org/officeDocument/2006/relationships/customXml" Target="ink/ink704.xml"/><Relationship Id="rId1631" Type="http://schemas.openxmlformats.org/officeDocument/2006/relationships/image" Target="media/image813.emf"/><Relationship Id="rId1869" Type="http://schemas.openxmlformats.org/officeDocument/2006/relationships/customXml" Target="ink/ink926.xml"/><Relationship Id="rId226" Type="http://schemas.openxmlformats.org/officeDocument/2006/relationships/customXml" Target="ink/ink106.xml"/><Relationship Id="rId433" Type="http://schemas.openxmlformats.org/officeDocument/2006/relationships/image" Target="media/image213.emf"/><Relationship Id="rId878" Type="http://schemas.openxmlformats.org/officeDocument/2006/relationships/image" Target="media/image436.emf"/><Relationship Id="rId1063" Type="http://schemas.openxmlformats.org/officeDocument/2006/relationships/customXml" Target="ink/ink524.xml"/><Relationship Id="rId1270" Type="http://schemas.openxmlformats.org/officeDocument/2006/relationships/image" Target="media/image632.emf"/><Relationship Id="rId1729" Type="http://schemas.openxmlformats.org/officeDocument/2006/relationships/image" Target="media/image862.emf"/><Relationship Id="rId1936" Type="http://schemas.openxmlformats.org/officeDocument/2006/relationships/customXml" Target="ink/ink959.xml"/><Relationship Id="rId640" Type="http://schemas.openxmlformats.org/officeDocument/2006/relationships/image" Target="media/image317.emf"/><Relationship Id="rId738" Type="http://schemas.openxmlformats.org/officeDocument/2006/relationships/image" Target="media/image366.emf"/><Relationship Id="rId945" Type="http://schemas.openxmlformats.org/officeDocument/2006/relationships/customXml" Target="ink/ink465.xml"/><Relationship Id="rId1368" Type="http://schemas.openxmlformats.org/officeDocument/2006/relationships/customXml" Target="ink/ink676.xml"/><Relationship Id="rId1575" Type="http://schemas.openxmlformats.org/officeDocument/2006/relationships/image" Target="media/image785.emf"/><Relationship Id="rId1782" Type="http://schemas.openxmlformats.org/officeDocument/2006/relationships/image" Target="media/image889.emf"/><Relationship Id="rId74" Type="http://schemas.openxmlformats.org/officeDocument/2006/relationships/customXml" Target="ink/ink30.xml"/><Relationship Id="rId377" Type="http://schemas.openxmlformats.org/officeDocument/2006/relationships/image" Target="media/image185.emf"/><Relationship Id="rId500" Type="http://schemas.openxmlformats.org/officeDocument/2006/relationships/customXml" Target="ink/ink243.xml"/><Relationship Id="rId584" Type="http://schemas.openxmlformats.org/officeDocument/2006/relationships/image" Target="media/image289.emf"/><Relationship Id="rId805" Type="http://schemas.openxmlformats.org/officeDocument/2006/relationships/customXml" Target="ink/ink395.xml"/><Relationship Id="rId1130" Type="http://schemas.openxmlformats.org/officeDocument/2006/relationships/image" Target="media/image562.emf"/><Relationship Id="rId1228" Type="http://schemas.openxmlformats.org/officeDocument/2006/relationships/image" Target="media/image611.emf"/><Relationship Id="rId1435" Type="http://schemas.openxmlformats.org/officeDocument/2006/relationships/image" Target="media/image715.emf"/><Relationship Id="rId5" Type="http://schemas.openxmlformats.org/officeDocument/2006/relationships/webSettings" Target="webSettings.xml"/><Relationship Id="rId237" Type="http://schemas.openxmlformats.org/officeDocument/2006/relationships/image" Target="media/image115.emf"/><Relationship Id="rId791" Type="http://schemas.openxmlformats.org/officeDocument/2006/relationships/customXml" Target="ink/ink388.xml"/><Relationship Id="rId889" Type="http://schemas.openxmlformats.org/officeDocument/2006/relationships/customXml" Target="ink/ink437.xml"/><Relationship Id="rId1074" Type="http://schemas.openxmlformats.org/officeDocument/2006/relationships/image" Target="media/image534.emf"/><Relationship Id="rId1642" Type="http://schemas.openxmlformats.org/officeDocument/2006/relationships/customXml" Target="ink/ink813.xml"/><Relationship Id="rId1947" Type="http://schemas.openxmlformats.org/officeDocument/2006/relationships/image" Target="media/image972.emf"/><Relationship Id="rId444" Type="http://schemas.openxmlformats.org/officeDocument/2006/relationships/customXml" Target="ink/ink215.xml"/><Relationship Id="rId651" Type="http://schemas.openxmlformats.org/officeDocument/2006/relationships/customXml" Target="ink/ink318.xml"/><Relationship Id="rId749" Type="http://schemas.openxmlformats.org/officeDocument/2006/relationships/customXml" Target="ink/ink367.xml"/><Relationship Id="rId1281" Type="http://schemas.openxmlformats.org/officeDocument/2006/relationships/customXml" Target="ink/ink633.xml"/><Relationship Id="rId1379" Type="http://schemas.openxmlformats.org/officeDocument/2006/relationships/image" Target="media/image687.emf"/><Relationship Id="rId1502" Type="http://schemas.openxmlformats.org/officeDocument/2006/relationships/customXml" Target="ink/ink743.xml"/><Relationship Id="rId1586" Type="http://schemas.openxmlformats.org/officeDocument/2006/relationships/customXml" Target="ink/ink785.xml"/><Relationship Id="rId1807" Type="http://schemas.openxmlformats.org/officeDocument/2006/relationships/customXml" Target="ink/ink895.xml"/><Relationship Id="rId290" Type="http://schemas.openxmlformats.org/officeDocument/2006/relationships/customXml" Target="ink/ink138.xml"/><Relationship Id="rId304" Type="http://schemas.openxmlformats.org/officeDocument/2006/relationships/customXml" Target="ink/ink145.xml"/><Relationship Id="rId388" Type="http://schemas.openxmlformats.org/officeDocument/2006/relationships/customXml" Target="ink/ink187.xml"/><Relationship Id="rId511" Type="http://schemas.openxmlformats.org/officeDocument/2006/relationships/image" Target="media/image252.emf"/><Relationship Id="rId609" Type="http://schemas.openxmlformats.org/officeDocument/2006/relationships/customXml" Target="ink/ink297.xml"/><Relationship Id="rId956" Type="http://schemas.openxmlformats.org/officeDocument/2006/relationships/image" Target="media/image475.emf"/><Relationship Id="rId1141" Type="http://schemas.openxmlformats.org/officeDocument/2006/relationships/customXml" Target="ink/ink563.xml"/><Relationship Id="rId1239" Type="http://schemas.openxmlformats.org/officeDocument/2006/relationships/customXml" Target="ink/ink612.xml"/><Relationship Id="rId1793" Type="http://schemas.openxmlformats.org/officeDocument/2006/relationships/customXml" Target="ink/ink888.xml"/><Relationship Id="rId85" Type="http://schemas.openxmlformats.org/officeDocument/2006/relationships/image" Target="media/image39.emf"/><Relationship Id="rId150" Type="http://schemas.openxmlformats.org/officeDocument/2006/relationships/customXml" Target="ink/ink68.xml"/><Relationship Id="rId595" Type="http://schemas.openxmlformats.org/officeDocument/2006/relationships/customXml" Target="ink/ink290.xml"/><Relationship Id="rId816" Type="http://schemas.openxmlformats.org/officeDocument/2006/relationships/image" Target="media/image405.emf"/><Relationship Id="rId1001" Type="http://schemas.openxmlformats.org/officeDocument/2006/relationships/customXml" Target="ink/ink493.xml"/><Relationship Id="rId1446" Type="http://schemas.openxmlformats.org/officeDocument/2006/relationships/customXml" Target="ink/ink715.xml"/><Relationship Id="rId1653" Type="http://schemas.openxmlformats.org/officeDocument/2006/relationships/image" Target="media/image824.emf"/><Relationship Id="rId1860" Type="http://schemas.openxmlformats.org/officeDocument/2006/relationships/image" Target="media/image928.emf"/><Relationship Id="rId248" Type="http://schemas.openxmlformats.org/officeDocument/2006/relationships/customXml" Target="ink/ink117.xml"/><Relationship Id="rId455" Type="http://schemas.openxmlformats.org/officeDocument/2006/relationships/image" Target="media/image224.emf"/><Relationship Id="rId662" Type="http://schemas.openxmlformats.org/officeDocument/2006/relationships/image" Target="media/image328.emf"/><Relationship Id="rId1085" Type="http://schemas.openxmlformats.org/officeDocument/2006/relationships/customXml" Target="ink/ink535.xml"/><Relationship Id="rId1292" Type="http://schemas.openxmlformats.org/officeDocument/2006/relationships/image" Target="media/image643.emf"/><Relationship Id="rId1306" Type="http://schemas.openxmlformats.org/officeDocument/2006/relationships/image" Target="media/image650.emf"/><Relationship Id="rId1513" Type="http://schemas.openxmlformats.org/officeDocument/2006/relationships/image" Target="media/image754.emf"/><Relationship Id="rId1720" Type="http://schemas.openxmlformats.org/officeDocument/2006/relationships/customXml" Target="ink/ink852.xml"/><Relationship Id="rId1958" Type="http://schemas.openxmlformats.org/officeDocument/2006/relationships/image" Target="media/image979.wmf"/><Relationship Id="rId12" Type="http://schemas.openxmlformats.org/officeDocument/2006/relationships/customXml" Target="ink/ink3.xml"/><Relationship Id="rId108" Type="http://schemas.openxmlformats.org/officeDocument/2006/relationships/customXml" Target="ink/ink47.xml"/><Relationship Id="rId315" Type="http://schemas.openxmlformats.org/officeDocument/2006/relationships/image" Target="media/image154.emf"/><Relationship Id="rId522" Type="http://schemas.openxmlformats.org/officeDocument/2006/relationships/customXml" Target="ink/ink254.xml"/><Relationship Id="rId967" Type="http://schemas.openxmlformats.org/officeDocument/2006/relationships/customXml" Target="ink/ink476.xml"/><Relationship Id="rId1152" Type="http://schemas.openxmlformats.org/officeDocument/2006/relationships/image" Target="media/image573.emf"/><Relationship Id="rId1597" Type="http://schemas.openxmlformats.org/officeDocument/2006/relationships/image" Target="media/image796.emf"/><Relationship Id="rId1818" Type="http://schemas.openxmlformats.org/officeDocument/2006/relationships/image" Target="media/image907.emf"/><Relationship Id="rId96" Type="http://schemas.openxmlformats.org/officeDocument/2006/relationships/customXml" Target="ink/ink41.xml"/><Relationship Id="rId161" Type="http://schemas.openxmlformats.org/officeDocument/2006/relationships/image" Target="media/image77.emf"/><Relationship Id="rId399" Type="http://schemas.openxmlformats.org/officeDocument/2006/relationships/image" Target="media/image196.emf"/><Relationship Id="rId827" Type="http://schemas.openxmlformats.org/officeDocument/2006/relationships/customXml" Target="ink/ink406.xml"/><Relationship Id="rId1012" Type="http://schemas.openxmlformats.org/officeDocument/2006/relationships/image" Target="media/image503.emf"/><Relationship Id="rId1457" Type="http://schemas.openxmlformats.org/officeDocument/2006/relationships/image" Target="media/image726.emf"/><Relationship Id="rId1664" Type="http://schemas.openxmlformats.org/officeDocument/2006/relationships/customXml" Target="ink/ink824.xml"/><Relationship Id="rId1871" Type="http://schemas.openxmlformats.org/officeDocument/2006/relationships/customXml" Target="ink/ink927.xml"/><Relationship Id="rId259" Type="http://schemas.openxmlformats.org/officeDocument/2006/relationships/image" Target="media/image126.emf"/><Relationship Id="rId466" Type="http://schemas.openxmlformats.org/officeDocument/2006/relationships/customXml" Target="ink/ink226.xml"/><Relationship Id="rId673" Type="http://schemas.openxmlformats.org/officeDocument/2006/relationships/customXml" Target="ink/ink329.xml"/><Relationship Id="rId880" Type="http://schemas.openxmlformats.org/officeDocument/2006/relationships/image" Target="media/image437.emf"/><Relationship Id="rId1096" Type="http://schemas.openxmlformats.org/officeDocument/2006/relationships/image" Target="media/image545.emf"/><Relationship Id="rId1317" Type="http://schemas.openxmlformats.org/officeDocument/2006/relationships/customXml" Target="ink/ink651.xml"/><Relationship Id="rId1524" Type="http://schemas.openxmlformats.org/officeDocument/2006/relationships/customXml" Target="ink/ink754.xml"/><Relationship Id="rId1731" Type="http://schemas.openxmlformats.org/officeDocument/2006/relationships/image" Target="media/image863.emf"/><Relationship Id="rId23" Type="http://schemas.openxmlformats.org/officeDocument/2006/relationships/image" Target="media/image8.emf"/><Relationship Id="rId119" Type="http://schemas.openxmlformats.org/officeDocument/2006/relationships/image" Target="media/image56.emf"/><Relationship Id="rId326" Type="http://schemas.openxmlformats.org/officeDocument/2006/relationships/customXml" Target="ink/ink156.xml"/><Relationship Id="rId533" Type="http://schemas.openxmlformats.org/officeDocument/2006/relationships/image" Target="media/image263.emf"/><Relationship Id="rId978" Type="http://schemas.openxmlformats.org/officeDocument/2006/relationships/image" Target="media/image486.emf"/><Relationship Id="rId1163" Type="http://schemas.openxmlformats.org/officeDocument/2006/relationships/customXml" Target="ink/ink574.xml"/><Relationship Id="rId1370" Type="http://schemas.openxmlformats.org/officeDocument/2006/relationships/customXml" Target="ink/ink677.xml"/><Relationship Id="rId1829" Type="http://schemas.openxmlformats.org/officeDocument/2006/relationships/customXml" Target="ink/ink906.xml"/><Relationship Id="rId740" Type="http://schemas.openxmlformats.org/officeDocument/2006/relationships/image" Target="media/image367.emf"/><Relationship Id="rId838" Type="http://schemas.openxmlformats.org/officeDocument/2006/relationships/image" Target="media/image416.emf"/><Relationship Id="rId1023" Type="http://schemas.openxmlformats.org/officeDocument/2006/relationships/customXml" Target="ink/ink504.xml"/><Relationship Id="rId1468" Type="http://schemas.openxmlformats.org/officeDocument/2006/relationships/customXml" Target="ink/ink726.xml"/><Relationship Id="rId1675" Type="http://schemas.openxmlformats.org/officeDocument/2006/relationships/image" Target="media/image835.emf"/><Relationship Id="rId1882" Type="http://schemas.openxmlformats.org/officeDocument/2006/relationships/image" Target="media/image939.emf"/><Relationship Id="rId172" Type="http://schemas.openxmlformats.org/officeDocument/2006/relationships/customXml" Target="ink/ink79.xml"/><Relationship Id="rId477" Type="http://schemas.openxmlformats.org/officeDocument/2006/relationships/image" Target="media/image235.emf"/><Relationship Id="rId600" Type="http://schemas.openxmlformats.org/officeDocument/2006/relationships/image" Target="media/image297.emf"/><Relationship Id="rId684" Type="http://schemas.openxmlformats.org/officeDocument/2006/relationships/image" Target="media/image339.emf"/><Relationship Id="rId1230" Type="http://schemas.openxmlformats.org/officeDocument/2006/relationships/image" Target="media/image612.emf"/><Relationship Id="rId1328" Type="http://schemas.openxmlformats.org/officeDocument/2006/relationships/customXml" Target="ink/ink656.xml"/><Relationship Id="rId1535" Type="http://schemas.openxmlformats.org/officeDocument/2006/relationships/image" Target="media/image765.emf"/><Relationship Id="rId337" Type="http://schemas.openxmlformats.org/officeDocument/2006/relationships/image" Target="media/image165.emf"/><Relationship Id="rId891" Type="http://schemas.openxmlformats.org/officeDocument/2006/relationships/customXml" Target="ink/ink438.xml"/><Relationship Id="rId905" Type="http://schemas.openxmlformats.org/officeDocument/2006/relationships/customXml" Target="ink/ink445.xml"/><Relationship Id="rId989" Type="http://schemas.openxmlformats.org/officeDocument/2006/relationships/customXml" Target="ink/ink487.xml"/><Relationship Id="rId1742" Type="http://schemas.openxmlformats.org/officeDocument/2006/relationships/image" Target="media/image869.emf"/><Relationship Id="rId34" Type="http://schemas.openxmlformats.org/officeDocument/2006/relationships/customXml" Target="ink/ink14.xml"/><Relationship Id="rId544" Type="http://schemas.openxmlformats.org/officeDocument/2006/relationships/customXml" Target="ink/ink265.xml"/><Relationship Id="rId751" Type="http://schemas.openxmlformats.org/officeDocument/2006/relationships/customXml" Target="ink/ink368.xml"/><Relationship Id="rId849" Type="http://schemas.openxmlformats.org/officeDocument/2006/relationships/customXml" Target="ink/ink417.xml"/><Relationship Id="rId1174" Type="http://schemas.openxmlformats.org/officeDocument/2006/relationships/image" Target="media/image584.emf"/><Relationship Id="rId1381" Type="http://schemas.openxmlformats.org/officeDocument/2006/relationships/image" Target="media/image688.emf"/><Relationship Id="rId1479" Type="http://schemas.openxmlformats.org/officeDocument/2006/relationships/image" Target="media/image737.emf"/><Relationship Id="rId1602" Type="http://schemas.openxmlformats.org/officeDocument/2006/relationships/customXml" Target="ink/ink793.xml"/><Relationship Id="rId1686" Type="http://schemas.openxmlformats.org/officeDocument/2006/relationships/customXml" Target="ink/ink835.xml"/><Relationship Id="rId183" Type="http://schemas.openxmlformats.org/officeDocument/2006/relationships/image" Target="media/image88.emf"/><Relationship Id="rId390" Type="http://schemas.openxmlformats.org/officeDocument/2006/relationships/customXml" Target="ink/ink188.xml"/><Relationship Id="rId404" Type="http://schemas.openxmlformats.org/officeDocument/2006/relationships/customXml" Target="ink/ink195.xml"/><Relationship Id="rId611" Type="http://schemas.openxmlformats.org/officeDocument/2006/relationships/customXml" Target="ink/ink298.xml"/><Relationship Id="rId1034" Type="http://schemas.openxmlformats.org/officeDocument/2006/relationships/image" Target="media/image514.emf"/><Relationship Id="rId1241" Type="http://schemas.openxmlformats.org/officeDocument/2006/relationships/customXml" Target="ink/ink613.xml"/><Relationship Id="rId1339" Type="http://schemas.openxmlformats.org/officeDocument/2006/relationships/image" Target="media/image667.emf"/><Relationship Id="rId1893" Type="http://schemas.openxmlformats.org/officeDocument/2006/relationships/image" Target="media/image945.png"/><Relationship Id="rId1907" Type="http://schemas.openxmlformats.org/officeDocument/2006/relationships/image" Target="media/image952.emf"/><Relationship Id="rId250" Type="http://schemas.openxmlformats.org/officeDocument/2006/relationships/customXml" Target="ink/ink118.xml"/><Relationship Id="rId488" Type="http://schemas.openxmlformats.org/officeDocument/2006/relationships/customXml" Target="ink/ink237.xml"/><Relationship Id="rId695" Type="http://schemas.openxmlformats.org/officeDocument/2006/relationships/customXml" Target="ink/ink340.xml"/><Relationship Id="rId709" Type="http://schemas.openxmlformats.org/officeDocument/2006/relationships/customXml" Target="ink/ink347.xml"/><Relationship Id="rId916" Type="http://schemas.openxmlformats.org/officeDocument/2006/relationships/image" Target="media/image455.emf"/><Relationship Id="rId1101" Type="http://schemas.openxmlformats.org/officeDocument/2006/relationships/customXml" Target="ink/ink543.xml"/><Relationship Id="rId1546" Type="http://schemas.openxmlformats.org/officeDocument/2006/relationships/customXml" Target="ink/ink765.xml"/><Relationship Id="rId1753" Type="http://schemas.openxmlformats.org/officeDocument/2006/relationships/customXml" Target="ink/ink868.xml"/><Relationship Id="rId1960" Type="http://schemas.openxmlformats.org/officeDocument/2006/relationships/image" Target="media/image980.wmf"/><Relationship Id="rId45" Type="http://schemas.openxmlformats.org/officeDocument/2006/relationships/oleObject" Target="embeddings/oleObject2.bin"/><Relationship Id="rId110" Type="http://schemas.openxmlformats.org/officeDocument/2006/relationships/customXml" Target="ink/ink48.xml"/><Relationship Id="rId348" Type="http://schemas.openxmlformats.org/officeDocument/2006/relationships/customXml" Target="ink/ink167.xml"/><Relationship Id="rId555" Type="http://schemas.openxmlformats.org/officeDocument/2006/relationships/image" Target="media/image274.emf"/><Relationship Id="rId762" Type="http://schemas.openxmlformats.org/officeDocument/2006/relationships/image" Target="media/image378.emf"/><Relationship Id="rId1185" Type="http://schemas.openxmlformats.org/officeDocument/2006/relationships/customXml" Target="ink/ink585.xml"/><Relationship Id="rId1392" Type="http://schemas.openxmlformats.org/officeDocument/2006/relationships/customXml" Target="ink/ink688.xml"/><Relationship Id="rId1406" Type="http://schemas.openxmlformats.org/officeDocument/2006/relationships/customXml" Target="ink/ink695.xml"/><Relationship Id="rId1613" Type="http://schemas.openxmlformats.org/officeDocument/2006/relationships/image" Target="media/image804.emf"/><Relationship Id="rId1820" Type="http://schemas.openxmlformats.org/officeDocument/2006/relationships/image" Target="media/image908.emf"/><Relationship Id="rId194" Type="http://schemas.openxmlformats.org/officeDocument/2006/relationships/customXml" Target="ink/ink90.xml"/><Relationship Id="rId208" Type="http://schemas.openxmlformats.org/officeDocument/2006/relationships/customXml" Target="ink/ink97.xml"/><Relationship Id="rId415" Type="http://schemas.openxmlformats.org/officeDocument/2006/relationships/image" Target="media/image204.emf"/><Relationship Id="rId622" Type="http://schemas.openxmlformats.org/officeDocument/2006/relationships/image" Target="media/image308.emf"/><Relationship Id="rId1045" Type="http://schemas.openxmlformats.org/officeDocument/2006/relationships/customXml" Target="ink/ink515.xml"/><Relationship Id="rId1252" Type="http://schemas.openxmlformats.org/officeDocument/2006/relationships/image" Target="media/image623.emf"/><Relationship Id="rId1697" Type="http://schemas.openxmlformats.org/officeDocument/2006/relationships/image" Target="media/image846.emf"/><Relationship Id="rId1918" Type="http://schemas.openxmlformats.org/officeDocument/2006/relationships/customXml" Target="ink/ink950.xml"/><Relationship Id="rId261" Type="http://schemas.openxmlformats.org/officeDocument/2006/relationships/image" Target="media/image127.emf"/><Relationship Id="rId499" Type="http://schemas.openxmlformats.org/officeDocument/2006/relationships/image" Target="media/image246.emf"/><Relationship Id="rId927" Type="http://schemas.openxmlformats.org/officeDocument/2006/relationships/customXml" Target="ink/ink456.xml"/><Relationship Id="rId1112" Type="http://schemas.openxmlformats.org/officeDocument/2006/relationships/image" Target="media/image553.emf"/><Relationship Id="rId1557" Type="http://schemas.openxmlformats.org/officeDocument/2006/relationships/image" Target="media/image776.emf"/><Relationship Id="rId1764" Type="http://schemas.openxmlformats.org/officeDocument/2006/relationships/image" Target="media/image880.emf"/><Relationship Id="rId56" Type="http://schemas.openxmlformats.org/officeDocument/2006/relationships/customXml" Target="ink/ink21.xml"/><Relationship Id="rId359" Type="http://schemas.openxmlformats.org/officeDocument/2006/relationships/image" Target="media/image176.emf"/><Relationship Id="rId566" Type="http://schemas.openxmlformats.org/officeDocument/2006/relationships/customXml" Target="ink/ink276.xml"/><Relationship Id="rId773" Type="http://schemas.openxmlformats.org/officeDocument/2006/relationships/customXml" Target="ink/ink379.xml"/><Relationship Id="rId1196" Type="http://schemas.openxmlformats.org/officeDocument/2006/relationships/image" Target="media/image595.emf"/><Relationship Id="rId1417" Type="http://schemas.openxmlformats.org/officeDocument/2006/relationships/image" Target="media/image706.emf"/><Relationship Id="rId1624" Type="http://schemas.openxmlformats.org/officeDocument/2006/relationships/customXml" Target="ink/ink804.xml"/><Relationship Id="rId1831" Type="http://schemas.openxmlformats.org/officeDocument/2006/relationships/customXml" Target="ink/ink907.xml"/><Relationship Id="rId121" Type="http://schemas.openxmlformats.org/officeDocument/2006/relationships/image" Target="media/image57.emf"/><Relationship Id="rId219" Type="http://schemas.openxmlformats.org/officeDocument/2006/relationships/image" Target="media/image106.emf"/><Relationship Id="rId426" Type="http://schemas.openxmlformats.org/officeDocument/2006/relationships/customXml" Target="ink/ink206.xml"/><Relationship Id="rId633" Type="http://schemas.openxmlformats.org/officeDocument/2006/relationships/customXml" Target="ink/ink309.xml"/><Relationship Id="rId980" Type="http://schemas.openxmlformats.org/officeDocument/2006/relationships/image" Target="media/image487.emf"/><Relationship Id="rId1056" Type="http://schemas.openxmlformats.org/officeDocument/2006/relationships/image" Target="media/image525.emf"/><Relationship Id="rId1263" Type="http://schemas.openxmlformats.org/officeDocument/2006/relationships/customXml" Target="ink/ink624.xml"/><Relationship Id="rId1929" Type="http://schemas.openxmlformats.org/officeDocument/2006/relationships/image" Target="media/image963.emf"/><Relationship Id="rId840" Type="http://schemas.openxmlformats.org/officeDocument/2006/relationships/image" Target="media/image417.emf"/><Relationship Id="rId938" Type="http://schemas.openxmlformats.org/officeDocument/2006/relationships/image" Target="media/image466.emf"/><Relationship Id="rId1470" Type="http://schemas.openxmlformats.org/officeDocument/2006/relationships/customXml" Target="ink/ink727.xml"/><Relationship Id="rId1568" Type="http://schemas.openxmlformats.org/officeDocument/2006/relationships/customXml" Target="ink/ink776.xml"/><Relationship Id="rId1775" Type="http://schemas.openxmlformats.org/officeDocument/2006/relationships/customXml" Target="ink/ink879.xml"/><Relationship Id="rId67" Type="http://schemas.openxmlformats.org/officeDocument/2006/relationships/image" Target="media/image30.emf"/><Relationship Id="rId272" Type="http://schemas.openxmlformats.org/officeDocument/2006/relationships/customXml" Target="ink/ink129.xml"/><Relationship Id="rId577" Type="http://schemas.openxmlformats.org/officeDocument/2006/relationships/image" Target="media/image285.emf"/><Relationship Id="rId700" Type="http://schemas.openxmlformats.org/officeDocument/2006/relationships/image" Target="media/image347.emf"/><Relationship Id="rId1123" Type="http://schemas.openxmlformats.org/officeDocument/2006/relationships/customXml" Target="ink/ink554.xml"/><Relationship Id="rId1330" Type="http://schemas.openxmlformats.org/officeDocument/2006/relationships/customXml" Target="ink/ink657.xml"/><Relationship Id="rId1428" Type="http://schemas.openxmlformats.org/officeDocument/2006/relationships/customXml" Target="ink/ink706.xml"/><Relationship Id="rId1635" Type="http://schemas.openxmlformats.org/officeDocument/2006/relationships/image" Target="media/image815.emf"/><Relationship Id="rId132" Type="http://schemas.openxmlformats.org/officeDocument/2006/relationships/customXml" Target="ink/ink59.xml"/><Relationship Id="rId784" Type="http://schemas.openxmlformats.org/officeDocument/2006/relationships/image" Target="media/image389.emf"/><Relationship Id="rId991" Type="http://schemas.openxmlformats.org/officeDocument/2006/relationships/customXml" Target="ink/ink488.xml"/><Relationship Id="rId1067" Type="http://schemas.openxmlformats.org/officeDocument/2006/relationships/customXml" Target="ink/ink526.xml"/><Relationship Id="rId1842" Type="http://schemas.openxmlformats.org/officeDocument/2006/relationships/image" Target="media/image919.emf"/><Relationship Id="rId437" Type="http://schemas.openxmlformats.org/officeDocument/2006/relationships/image" Target="media/image215.emf"/><Relationship Id="rId644" Type="http://schemas.openxmlformats.org/officeDocument/2006/relationships/image" Target="media/image319.emf"/><Relationship Id="rId851" Type="http://schemas.openxmlformats.org/officeDocument/2006/relationships/customXml" Target="ink/ink418.xml"/><Relationship Id="rId1274" Type="http://schemas.openxmlformats.org/officeDocument/2006/relationships/image" Target="media/image634.emf"/><Relationship Id="rId1481" Type="http://schemas.openxmlformats.org/officeDocument/2006/relationships/image" Target="media/image738.emf"/><Relationship Id="rId1579" Type="http://schemas.openxmlformats.org/officeDocument/2006/relationships/image" Target="media/image787.emf"/><Relationship Id="rId1702" Type="http://schemas.openxmlformats.org/officeDocument/2006/relationships/customXml" Target="ink/ink843.xml"/><Relationship Id="rId283" Type="http://schemas.openxmlformats.org/officeDocument/2006/relationships/image" Target="media/image138.emf"/><Relationship Id="rId490" Type="http://schemas.openxmlformats.org/officeDocument/2006/relationships/customXml" Target="ink/ink238.xml"/><Relationship Id="rId504" Type="http://schemas.openxmlformats.org/officeDocument/2006/relationships/customXml" Target="ink/ink245.xml"/><Relationship Id="rId711" Type="http://schemas.openxmlformats.org/officeDocument/2006/relationships/customXml" Target="ink/ink348.xml"/><Relationship Id="rId949" Type="http://schemas.openxmlformats.org/officeDocument/2006/relationships/customXml" Target="ink/ink467.xml"/><Relationship Id="rId1134" Type="http://schemas.openxmlformats.org/officeDocument/2006/relationships/image" Target="media/image564.emf"/><Relationship Id="rId1341" Type="http://schemas.openxmlformats.org/officeDocument/2006/relationships/image" Target="media/image668.emf"/><Relationship Id="rId1786" Type="http://schemas.openxmlformats.org/officeDocument/2006/relationships/image" Target="media/image891.emf"/><Relationship Id="rId78" Type="http://schemas.openxmlformats.org/officeDocument/2006/relationships/customXml" Target="ink/ink32.xml"/><Relationship Id="rId143" Type="http://schemas.openxmlformats.org/officeDocument/2006/relationships/image" Target="media/image68.emf"/><Relationship Id="rId350" Type="http://schemas.openxmlformats.org/officeDocument/2006/relationships/customXml" Target="ink/ink168.xml"/><Relationship Id="rId588" Type="http://schemas.openxmlformats.org/officeDocument/2006/relationships/image" Target="media/image291.emf"/><Relationship Id="rId795" Type="http://schemas.openxmlformats.org/officeDocument/2006/relationships/customXml" Target="ink/ink390.xml"/><Relationship Id="rId809" Type="http://schemas.openxmlformats.org/officeDocument/2006/relationships/customXml" Target="ink/ink397.xml"/><Relationship Id="rId1201" Type="http://schemas.openxmlformats.org/officeDocument/2006/relationships/customXml" Target="ink/ink593.xml"/><Relationship Id="rId1439" Type="http://schemas.openxmlformats.org/officeDocument/2006/relationships/image" Target="media/image717.emf"/><Relationship Id="rId1646" Type="http://schemas.openxmlformats.org/officeDocument/2006/relationships/customXml" Target="ink/ink815.xml"/><Relationship Id="rId1853" Type="http://schemas.openxmlformats.org/officeDocument/2006/relationships/customXml" Target="ink/ink918.xml"/><Relationship Id="rId9" Type="http://schemas.openxmlformats.org/officeDocument/2006/relationships/image" Target="media/image1.emf"/><Relationship Id="rId210" Type="http://schemas.openxmlformats.org/officeDocument/2006/relationships/customXml" Target="ink/ink98.xml"/><Relationship Id="rId448" Type="http://schemas.openxmlformats.org/officeDocument/2006/relationships/customXml" Target="ink/ink217.xml"/><Relationship Id="rId655" Type="http://schemas.openxmlformats.org/officeDocument/2006/relationships/customXml" Target="ink/ink320.xml"/><Relationship Id="rId862" Type="http://schemas.openxmlformats.org/officeDocument/2006/relationships/image" Target="media/image428.emf"/><Relationship Id="rId1078" Type="http://schemas.openxmlformats.org/officeDocument/2006/relationships/image" Target="media/image536.emf"/><Relationship Id="rId1285" Type="http://schemas.openxmlformats.org/officeDocument/2006/relationships/customXml" Target="ink/ink635.xml"/><Relationship Id="rId1492" Type="http://schemas.openxmlformats.org/officeDocument/2006/relationships/customXml" Target="ink/ink738.xml"/><Relationship Id="rId1506" Type="http://schemas.openxmlformats.org/officeDocument/2006/relationships/customXml" Target="ink/ink745.xml"/><Relationship Id="rId1713" Type="http://schemas.openxmlformats.org/officeDocument/2006/relationships/image" Target="media/image854.emf"/><Relationship Id="rId1920" Type="http://schemas.openxmlformats.org/officeDocument/2006/relationships/customXml" Target="ink/ink951.xml"/><Relationship Id="rId294" Type="http://schemas.openxmlformats.org/officeDocument/2006/relationships/customXml" Target="ink/ink140.xml"/><Relationship Id="rId308" Type="http://schemas.openxmlformats.org/officeDocument/2006/relationships/customXml" Target="ink/ink147.xml"/><Relationship Id="rId515" Type="http://schemas.openxmlformats.org/officeDocument/2006/relationships/image" Target="media/image254.emf"/><Relationship Id="rId722" Type="http://schemas.openxmlformats.org/officeDocument/2006/relationships/image" Target="media/image358.emf"/><Relationship Id="rId1145" Type="http://schemas.openxmlformats.org/officeDocument/2006/relationships/customXml" Target="ink/ink565.xml"/><Relationship Id="rId1352" Type="http://schemas.openxmlformats.org/officeDocument/2006/relationships/customXml" Target="ink/ink668.xml"/><Relationship Id="rId1797" Type="http://schemas.openxmlformats.org/officeDocument/2006/relationships/customXml" Target="ink/ink890.xml"/><Relationship Id="rId89" Type="http://schemas.openxmlformats.org/officeDocument/2006/relationships/image" Target="media/image41.emf"/><Relationship Id="rId154" Type="http://schemas.openxmlformats.org/officeDocument/2006/relationships/customXml" Target="ink/ink70.xml"/><Relationship Id="rId361" Type="http://schemas.openxmlformats.org/officeDocument/2006/relationships/image" Target="media/image177.emf"/><Relationship Id="rId599" Type="http://schemas.openxmlformats.org/officeDocument/2006/relationships/customXml" Target="ink/ink292.xml"/><Relationship Id="rId1005" Type="http://schemas.openxmlformats.org/officeDocument/2006/relationships/customXml" Target="ink/ink495.xml"/><Relationship Id="rId1212" Type="http://schemas.openxmlformats.org/officeDocument/2006/relationships/image" Target="media/image603.emf"/><Relationship Id="rId1657" Type="http://schemas.openxmlformats.org/officeDocument/2006/relationships/image" Target="media/image826.emf"/><Relationship Id="rId1864" Type="http://schemas.openxmlformats.org/officeDocument/2006/relationships/image" Target="media/image930.emf"/><Relationship Id="rId459" Type="http://schemas.openxmlformats.org/officeDocument/2006/relationships/image" Target="media/image226.emf"/><Relationship Id="rId666" Type="http://schemas.openxmlformats.org/officeDocument/2006/relationships/image" Target="media/image330.emf"/><Relationship Id="rId873" Type="http://schemas.openxmlformats.org/officeDocument/2006/relationships/customXml" Target="ink/ink429.xml"/><Relationship Id="rId1089" Type="http://schemas.openxmlformats.org/officeDocument/2006/relationships/customXml" Target="ink/ink537.xml"/><Relationship Id="rId1296" Type="http://schemas.openxmlformats.org/officeDocument/2006/relationships/image" Target="media/image645.emf"/><Relationship Id="rId1517" Type="http://schemas.openxmlformats.org/officeDocument/2006/relationships/image" Target="media/image756.emf"/><Relationship Id="rId1724" Type="http://schemas.openxmlformats.org/officeDocument/2006/relationships/customXml" Target="ink/ink854.xml"/><Relationship Id="rId16" Type="http://schemas.openxmlformats.org/officeDocument/2006/relationships/customXml" Target="ink/ink5.xml"/><Relationship Id="rId221" Type="http://schemas.openxmlformats.org/officeDocument/2006/relationships/image" Target="media/image107.emf"/><Relationship Id="rId319" Type="http://schemas.openxmlformats.org/officeDocument/2006/relationships/image" Target="media/image156.emf"/><Relationship Id="rId526" Type="http://schemas.openxmlformats.org/officeDocument/2006/relationships/customXml" Target="ink/ink256.xml"/><Relationship Id="rId1156" Type="http://schemas.openxmlformats.org/officeDocument/2006/relationships/image" Target="media/image575.emf"/><Relationship Id="rId1363" Type="http://schemas.openxmlformats.org/officeDocument/2006/relationships/image" Target="media/image679.emf"/><Relationship Id="rId1931" Type="http://schemas.openxmlformats.org/officeDocument/2006/relationships/image" Target="media/image964.emf"/><Relationship Id="rId733" Type="http://schemas.openxmlformats.org/officeDocument/2006/relationships/customXml" Target="ink/ink359.xml"/><Relationship Id="rId940" Type="http://schemas.openxmlformats.org/officeDocument/2006/relationships/image" Target="media/image467.emf"/><Relationship Id="rId1016" Type="http://schemas.openxmlformats.org/officeDocument/2006/relationships/image" Target="media/image505.emf"/><Relationship Id="rId1570" Type="http://schemas.openxmlformats.org/officeDocument/2006/relationships/customXml" Target="ink/ink777.xml"/><Relationship Id="rId1668" Type="http://schemas.openxmlformats.org/officeDocument/2006/relationships/customXml" Target="ink/ink826.xml"/><Relationship Id="rId1875" Type="http://schemas.openxmlformats.org/officeDocument/2006/relationships/customXml" Target="ink/ink929.xml"/><Relationship Id="rId165" Type="http://schemas.openxmlformats.org/officeDocument/2006/relationships/image" Target="media/image79.emf"/><Relationship Id="rId372" Type="http://schemas.openxmlformats.org/officeDocument/2006/relationships/customXml" Target="ink/ink179.xml"/><Relationship Id="rId677" Type="http://schemas.openxmlformats.org/officeDocument/2006/relationships/customXml" Target="ink/ink331.xml"/><Relationship Id="rId800" Type="http://schemas.openxmlformats.org/officeDocument/2006/relationships/image" Target="media/image397.emf"/><Relationship Id="rId1223" Type="http://schemas.openxmlformats.org/officeDocument/2006/relationships/customXml" Target="ink/ink604.xml"/><Relationship Id="rId1430" Type="http://schemas.openxmlformats.org/officeDocument/2006/relationships/customXml" Target="ink/ink707.xml"/><Relationship Id="rId1528" Type="http://schemas.openxmlformats.org/officeDocument/2006/relationships/customXml" Target="ink/ink756.xml"/><Relationship Id="rId232" Type="http://schemas.openxmlformats.org/officeDocument/2006/relationships/customXml" Target="ink/ink109.xml"/><Relationship Id="rId884" Type="http://schemas.openxmlformats.org/officeDocument/2006/relationships/image" Target="media/image439.emf"/><Relationship Id="rId1735" Type="http://schemas.openxmlformats.org/officeDocument/2006/relationships/image" Target="media/image865.emf"/><Relationship Id="rId1942" Type="http://schemas.openxmlformats.org/officeDocument/2006/relationships/customXml" Target="ink/ink962.xml"/><Relationship Id="rId27" Type="http://schemas.openxmlformats.org/officeDocument/2006/relationships/image" Target="media/image10.emf"/><Relationship Id="rId537" Type="http://schemas.openxmlformats.org/officeDocument/2006/relationships/image" Target="media/image265.emf"/><Relationship Id="rId744" Type="http://schemas.openxmlformats.org/officeDocument/2006/relationships/image" Target="media/image369.emf"/><Relationship Id="rId951" Type="http://schemas.openxmlformats.org/officeDocument/2006/relationships/customXml" Target="ink/ink468.xml"/><Relationship Id="rId1167" Type="http://schemas.openxmlformats.org/officeDocument/2006/relationships/customXml" Target="ink/ink576.xml"/><Relationship Id="rId1374" Type="http://schemas.openxmlformats.org/officeDocument/2006/relationships/customXml" Target="ink/ink679.xml"/><Relationship Id="rId1581" Type="http://schemas.openxmlformats.org/officeDocument/2006/relationships/image" Target="media/image788.emf"/><Relationship Id="rId1679" Type="http://schemas.openxmlformats.org/officeDocument/2006/relationships/image" Target="media/image837.emf"/><Relationship Id="rId1802" Type="http://schemas.openxmlformats.org/officeDocument/2006/relationships/image" Target="media/image899.emf"/><Relationship Id="rId80" Type="http://schemas.openxmlformats.org/officeDocument/2006/relationships/customXml" Target="ink/ink33.xml"/><Relationship Id="rId176" Type="http://schemas.openxmlformats.org/officeDocument/2006/relationships/customXml" Target="ink/ink81.xml"/><Relationship Id="rId383" Type="http://schemas.openxmlformats.org/officeDocument/2006/relationships/image" Target="media/image188.emf"/><Relationship Id="rId590" Type="http://schemas.openxmlformats.org/officeDocument/2006/relationships/image" Target="media/image292.emf"/><Relationship Id="rId604" Type="http://schemas.openxmlformats.org/officeDocument/2006/relationships/image" Target="media/image299.emf"/><Relationship Id="rId811" Type="http://schemas.openxmlformats.org/officeDocument/2006/relationships/customXml" Target="ink/ink398.xml"/><Relationship Id="rId1027" Type="http://schemas.openxmlformats.org/officeDocument/2006/relationships/customXml" Target="ink/ink506.xml"/><Relationship Id="rId1234" Type="http://schemas.openxmlformats.org/officeDocument/2006/relationships/image" Target="media/image614.emf"/><Relationship Id="rId1441" Type="http://schemas.openxmlformats.org/officeDocument/2006/relationships/image" Target="media/image718.emf"/><Relationship Id="rId1886" Type="http://schemas.openxmlformats.org/officeDocument/2006/relationships/image" Target="media/image941.emf"/><Relationship Id="rId243" Type="http://schemas.openxmlformats.org/officeDocument/2006/relationships/image" Target="media/image118.emf"/><Relationship Id="rId450" Type="http://schemas.openxmlformats.org/officeDocument/2006/relationships/customXml" Target="ink/ink218.xml"/><Relationship Id="rId688" Type="http://schemas.openxmlformats.org/officeDocument/2006/relationships/image" Target="media/image341.emf"/><Relationship Id="rId895" Type="http://schemas.openxmlformats.org/officeDocument/2006/relationships/customXml" Target="ink/ink440.xml"/><Relationship Id="rId909" Type="http://schemas.openxmlformats.org/officeDocument/2006/relationships/customXml" Target="ink/ink447.xml"/><Relationship Id="rId1080" Type="http://schemas.openxmlformats.org/officeDocument/2006/relationships/image" Target="media/image537.emf"/><Relationship Id="rId1301" Type="http://schemas.openxmlformats.org/officeDocument/2006/relationships/customXml" Target="ink/ink643.xml"/><Relationship Id="rId1539" Type="http://schemas.openxmlformats.org/officeDocument/2006/relationships/image" Target="media/image767.emf"/><Relationship Id="rId1746" Type="http://schemas.openxmlformats.org/officeDocument/2006/relationships/image" Target="media/image871.emf"/><Relationship Id="rId1953" Type="http://schemas.openxmlformats.org/officeDocument/2006/relationships/image" Target="media/image975.emf"/><Relationship Id="rId38" Type="http://schemas.openxmlformats.org/officeDocument/2006/relationships/customXml" Target="ink/ink16.xml"/><Relationship Id="rId103" Type="http://schemas.openxmlformats.org/officeDocument/2006/relationships/image" Target="media/image48.emf"/><Relationship Id="rId310" Type="http://schemas.openxmlformats.org/officeDocument/2006/relationships/customXml" Target="ink/ink148.xml"/><Relationship Id="rId548" Type="http://schemas.openxmlformats.org/officeDocument/2006/relationships/customXml" Target="ink/ink267.xml"/><Relationship Id="rId755" Type="http://schemas.openxmlformats.org/officeDocument/2006/relationships/customXml" Target="ink/ink370.xml"/><Relationship Id="rId962" Type="http://schemas.openxmlformats.org/officeDocument/2006/relationships/image" Target="media/image478.emf"/><Relationship Id="rId1178" Type="http://schemas.openxmlformats.org/officeDocument/2006/relationships/image" Target="media/image586.emf"/><Relationship Id="rId1385" Type="http://schemas.openxmlformats.org/officeDocument/2006/relationships/image" Target="media/image690.emf"/><Relationship Id="rId1592" Type="http://schemas.openxmlformats.org/officeDocument/2006/relationships/customXml" Target="ink/ink788.xml"/><Relationship Id="rId1606" Type="http://schemas.openxmlformats.org/officeDocument/2006/relationships/customXml" Target="ink/ink795.xml"/><Relationship Id="rId1813" Type="http://schemas.openxmlformats.org/officeDocument/2006/relationships/customXml" Target="ink/ink898.xml"/><Relationship Id="rId91" Type="http://schemas.openxmlformats.org/officeDocument/2006/relationships/image" Target="media/image42.emf"/><Relationship Id="rId187" Type="http://schemas.openxmlformats.org/officeDocument/2006/relationships/image" Target="media/image90.emf"/><Relationship Id="rId394" Type="http://schemas.openxmlformats.org/officeDocument/2006/relationships/customXml" Target="ink/ink190.xml"/><Relationship Id="rId408" Type="http://schemas.openxmlformats.org/officeDocument/2006/relationships/customXml" Target="ink/ink197.xml"/><Relationship Id="rId615" Type="http://schemas.openxmlformats.org/officeDocument/2006/relationships/customXml" Target="ink/ink300.xml"/><Relationship Id="rId822" Type="http://schemas.openxmlformats.org/officeDocument/2006/relationships/image" Target="media/image408.emf"/><Relationship Id="rId1038" Type="http://schemas.openxmlformats.org/officeDocument/2006/relationships/image" Target="media/image516.emf"/><Relationship Id="rId1245" Type="http://schemas.openxmlformats.org/officeDocument/2006/relationships/customXml" Target="ink/ink615.xml"/><Relationship Id="rId1452" Type="http://schemas.openxmlformats.org/officeDocument/2006/relationships/customXml" Target="ink/ink718.xml"/><Relationship Id="rId1897" Type="http://schemas.openxmlformats.org/officeDocument/2006/relationships/image" Target="media/image947.emf"/><Relationship Id="rId254" Type="http://schemas.openxmlformats.org/officeDocument/2006/relationships/customXml" Target="ink/ink120.xml"/><Relationship Id="rId699" Type="http://schemas.openxmlformats.org/officeDocument/2006/relationships/customXml" Target="ink/ink342.xml"/><Relationship Id="rId1091" Type="http://schemas.openxmlformats.org/officeDocument/2006/relationships/customXml" Target="ink/ink538.xml"/><Relationship Id="rId1105" Type="http://schemas.openxmlformats.org/officeDocument/2006/relationships/customXml" Target="ink/ink545.xml"/><Relationship Id="rId1312" Type="http://schemas.openxmlformats.org/officeDocument/2006/relationships/image" Target="media/image653.emf"/><Relationship Id="rId1757" Type="http://schemas.openxmlformats.org/officeDocument/2006/relationships/customXml" Target="ink/ink870.xml"/><Relationship Id="rId1964" Type="http://schemas.openxmlformats.org/officeDocument/2006/relationships/theme" Target="theme/theme1.xml"/><Relationship Id="rId49" Type="http://schemas.openxmlformats.org/officeDocument/2006/relationships/oleObject" Target="embeddings/oleObject4.bin"/><Relationship Id="rId114" Type="http://schemas.openxmlformats.org/officeDocument/2006/relationships/customXml" Target="ink/ink50.xml"/><Relationship Id="rId461" Type="http://schemas.openxmlformats.org/officeDocument/2006/relationships/image" Target="media/image227.emf"/><Relationship Id="rId559" Type="http://schemas.openxmlformats.org/officeDocument/2006/relationships/image" Target="media/image276.emf"/><Relationship Id="rId766" Type="http://schemas.openxmlformats.org/officeDocument/2006/relationships/image" Target="media/image380.emf"/><Relationship Id="rId1189" Type="http://schemas.openxmlformats.org/officeDocument/2006/relationships/customXml" Target="ink/ink587.xml"/><Relationship Id="rId1396" Type="http://schemas.openxmlformats.org/officeDocument/2006/relationships/customXml" Target="ink/ink690.xml"/><Relationship Id="rId1617" Type="http://schemas.openxmlformats.org/officeDocument/2006/relationships/image" Target="media/image806.emf"/><Relationship Id="rId1824" Type="http://schemas.openxmlformats.org/officeDocument/2006/relationships/image" Target="media/image910.emf"/><Relationship Id="rId198" Type="http://schemas.openxmlformats.org/officeDocument/2006/relationships/customXml" Target="ink/ink92.xml"/><Relationship Id="rId321" Type="http://schemas.openxmlformats.org/officeDocument/2006/relationships/image" Target="media/image157.emf"/><Relationship Id="rId419" Type="http://schemas.openxmlformats.org/officeDocument/2006/relationships/image" Target="media/image206.emf"/><Relationship Id="rId626" Type="http://schemas.openxmlformats.org/officeDocument/2006/relationships/image" Target="media/image310.emf"/><Relationship Id="rId973" Type="http://schemas.openxmlformats.org/officeDocument/2006/relationships/customXml" Target="ink/ink479.xml"/><Relationship Id="rId1049" Type="http://schemas.openxmlformats.org/officeDocument/2006/relationships/customXml" Target="ink/ink517.xml"/><Relationship Id="rId1256" Type="http://schemas.openxmlformats.org/officeDocument/2006/relationships/image" Target="media/image625.emf"/><Relationship Id="rId833" Type="http://schemas.openxmlformats.org/officeDocument/2006/relationships/customXml" Target="ink/ink409.xml"/><Relationship Id="rId1116" Type="http://schemas.openxmlformats.org/officeDocument/2006/relationships/image" Target="media/image555.emf"/><Relationship Id="rId1463" Type="http://schemas.openxmlformats.org/officeDocument/2006/relationships/image" Target="media/image729.emf"/><Relationship Id="rId1670" Type="http://schemas.openxmlformats.org/officeDocument/2006/relationships/customXml" Target="ink/ink827.xml"/><Relationship Id="rId1768" Type="http://schemas.openxmlformats.org/officeDocument/2006/relationships/image" Target="media/image882.emf"/><Relationship Id="rId265" Type="http://schemas.openxmlformats.org/officeDocument/2006/relationships/image" Target="media/image129.emf"/><Relationship Id="rId472" Type="http://schemas.openxmlformats.org/officeDocument/2006/relationships/customXml" Target="ink/ink229.xml"/><Relationship Id="rId900" Type="http://schemas.openxmlformats.org/officeDocument/2006/relationships/image" Target="media/image447.emf"/><Relationship Id="rId1323" Type="http://schemas.openxmlformats.org/officeDocument/2006/relationships/image" Target="media/image659.emf"/><Relationship Id="rId1530" Type="http://schemas.openxmlformats.org/officeDocument/2006/relationships/customXml" Target="ink/ink757.xml"/><Relationship Id="rId1628" Type="http://schemas.openxmlformats.org/officeDocument/2006/relationships/customXml" Target="ink/ink806.xml"/><Relationship Id="rId125" Type="http://schemas.openxmlformats.org/officeDocument/2006/relationships/image" Target="media/image59.emf"/><Relationship Id="rId332" Type="http://schemas.openxmlformats.org/officeDocument/2006/relationships/customXml" Target="ink/ink159.xml"/><Relationship Id="rId777" Type="http://schemas.openxmlformats.org/officeDocument/2006/relationships/customXml" Target="ink/ink381.xml"/><Relationship Id="rId984" Type="http://schemas.openxmlformats.org/officeDocument/2006/relationships/image" Target="media/image489.emf"/><Relationship Id="rId1835" Type="http://schemas.openxmlformats.org/officeDocument/2006/relationships/customXml" Target="ink/ink909.xml"/><Relationship Id="rId637" Type="http://schemas.openxmlformats.org/officeDocument/2006/relationships/customXml" Target="ink/ink311.xml"/><Relationship Id="rId844" Type="http://schemas.openxmlformats.org/officeDocument/2006/relationships/image" Target="media/image419.emf"/><Relationship Id="rId1267" Type="http://schemas.openxmlformats.org/officeDocument/2006/relationships/customXml" Target="ink/ink626.xml"/><Relationship Id="rId1474" Type="http://schemas.openxmlformats.org/officeDocument/2006/relationships/customXml" Target="ink/ink729.xml"/><Relationship Id="rId1681" Type="http://schemas.openxmlformats.org/officeDocument/2006/relationships/image" Target="media/image838.emf"/><Relationship Id="rId1902" Type="http://schemas.openxmlformats.org/officeDocument/2006/relationships/customXml" Target="ink/ink942.xml"/><Relationship Id="rId276" Type="http://schemas.openxmlformats.org/officeDocument/2006/relationships/customXml" Target="ink/ink131.xml"/><Relationship Id="rId483" Type="http://schemas.openxmlformats.org/officeDocument/2006/relationships/image" Target="media/image238.emf"/><Relationship Id="rId690" Type="http://schemas.openxmlformats.org/officeDocument/2006/relationships/image" Target="media/image342.emf"/><Relationship Id="rId704" Type="http://schemas.openxmlformats.org/officeDocument/2006/relationships/image" Target="media/image349.emf"/><Relationship Id="rId911" Type="http://schemas.openxmlformats.org/officeDocument/2006/relationships/customXml" Target="ink/ink448.xml"/><Relationship Id="rId1127" Type="http://schemas.openxmlformats.org/officeDocument/2006/relationships/customXml" Target="ink/ink556.xml"/><Relationship Id="rId1334" Type="http://schemas.openxmlformats.org/officeDocument/2006/relationships/customXml" Target="ink/ink659.xml"/><Relationship Id="rId1541" Type="http://schemas.openxmlformats.org/officeDocument/2006/relationships/image" Target="media/image768.emf"/><Relationship Id="rId1779" Type="http://schemas.openxmlformats.org/officeDocument/2006/relationships/customXml" Target="ink/ink881.xml"/><Relationship Id="rId40" Type="http://schemas.openxmlformats.org/officeDocument/2006/relationships/customXml" Target="ink/ink17.xml"/><Relationship Id="rId136" Type="http://schemas.openxmlformats.org/officeDocument/2006/relationships/customXml" Target="ink/ink61.xml"/><Relationship Id="rId343" Type="http://schemas.openxmlformats.org/officeDocument/2006/relationships/image" Target="media/image168.emf"/><Relationship Id="rId550" Type="http://schemas.openxmlformats.org/officeDocument/2006/relationships/customXml" Target="ink/ink268.xml"/><Relationship Id="rId788" Type="http://schemas.openxmlformats.org/officeDocument/2006/relationships/image" Target="media/image391.emf"/><Relationship Id="rId995" Type="http://schemas.openxmlformats.org/officeDocument/2006/relationships/customXml" Target="ink/ink490.xml"/><Relationship Id="rId1180" Type="http://schemas.openxmlformats.org/officeDocument/2006/relationships/image" Target="media/image587.emf"/><Relationship Id="rId1401" Type="http://schemas.openxmlformats.org/officeDocument/2006/relationships/image" Target="media/image698.emf"/><Relationship Id="rId1639" Type="http://schemas.openxmlformats.org/officeDocument/2006/relationships/image" Target="media/image817.emf"/><Relationship Id="rId1846" Type="http://schemas.openxmlformats.org/officeDocument/2006/relationships/image" Target="media/image921.emf"/><Relationship Id="rId203" Type="http://schemas.openxmlformats.org/officeDocument/2006/relationships/image" Target="media/image98.emf"/><Relationship Id="rId648" Type="http://schemas.openxmlformats.org/officeDocument/2006/relationships/image" Target="media/image321.emf"/><Relationship Id="rId855" Type="http://schemas.openxmlformats.org/officeDocument/2006/relationships/customXml" Target="ink/ink420.xml"/><Relationship Id="rId1040" Type="http://schemas.openxmlformats.org/officeDocument/2006/relationships/image" Target="media/image517.emf"/><Relationship Id="rId1278" Type="http://schemas.openxmlformats.org/officeDocument/2006/relationships/image" Target="media/image636.emf"/><Relationship Id="rId1485" Type="http://schemas.openxmlformats.org/officeDocument/2006/relationships/image" Target="media/image740.emf"/><Relationship Id="rId1692" Type="http://schemas.openxmlformats.org/officeDocument/2006/relationships/customXml" Target="ink/ink838.xml"/><Relationship Id="rId1706" Type="http://schemas.openxmlformats.org/officeDocument/2006/relationships/customXml" Target="ink/ink845.xml"/><Relationship Id="rId1913" Type="http://schemas.openxmlformats.org/officeDocument/2006/relationships/image" Target="media/image955.emf"/><Relationship Id="rId287" Type="http://schemas.openxmlformats.org/officeDocument/2006/relationships/image" Target="media/image140.emf"/><Relationship Id="rId410" Type="http://schemas.openxmlformats.org/officeDocument/2006/relationships/customXml" Target="ink/ink198.xml"/><Relationship Id="rId494" Type="http://schemas.openxmlformats.org/officeDocument/2006/relationships/customXml" Target="ink/ink240.xml"/><Relationship Id="rId508" Type="http://schemas.openxmlformats.org/officeDocument/2006/relationships/customXml" Target="ink/ink247.xml"/><Relationship Id="rId715" Type="http://schemas.openxmlformats.org/officeDocument/2006/relationships/customXml" Target="ink/ink350.xml"/><Relationship Id="rId922" Type="http://schemas.openxmlformats.org/officeDocument/2006/relationships/image" Target="media/image458.emf"/><Relationship Id="rId1138" Type="http://schemas.openxmlformats.org/officeDocument/2006/relationships/image" Target="media/image566.emf"/><Relationship Id="rId1345" Type="http://schemas.openxmlformats.org/officeDocument/2006/relationships/image" Target="media/image670.emf"/><Relationship Id="rId1552" Type="http://schemas.openxmlformats.org/officeDocument/2006/relationships/customXml" Target="ink/ink768.xml"/><Relationship Id="rId147" Type="http://schemas.openxmlformats.org/officeDocument/2006/relationships/image" Target="media/image70.emf"/><Relationship Id="rId354" Type="http://schemas.openxmlformats.org/officeDocument/2006/relationships/customXml" Target="ink/ink170.xml"/><Relationship Id="rId799" Type="http://schemas.openxmlformats.org/officeDocument/2006/relationships/customXml" Target="ink/ink392.xml"/><Relationship Id="rId1191" Type="http://schemas.openxmlformats.org/officeDocument/2006/relationships/customXml" Target="ink/ink588.xml"/><Relationship Id="rId1205" Type="http://schemas.openxmlformats.org/officeDocument/2006/relationships/customXml" Target="ink/ink595.xml"/><Relationship Id="rId1857" Type="http://schemas.openxmlformats.org/officeDocument/2006/relationships/customXml" Target="ink/ink920.xml"/><Relationship Id="rId51" Type="http://schemas.openxmlformats.org/officeDocument/2006/relationships/image" Target="media/image22.emf"/><Relationship Id="rId561" Type="http://schemas.openxmlformats.org/officeDocument/2006/relationships/image" Target="media/image277.emf"/><Relationship Id="rId659" Type="http://schemas.openxmlformats.org/officeDocument/2006/relationships/customXml" Target="ink/ink322.xml"/><Relationship Id="rId866" Type="http://schemas.openxmlformats.org/officeDocument/2006/relationships/image" Target="media/image430.emf"/><Relationship Id="rId1289" Type="http://schemas.openxmlformats.org/officeDocument/2006/relationships/customXml" Target="ink/ink637.xml"/><Relationship Id="rId1412" Type="http://schemas.openxmlformats.org/officeDocument/2006/relationships/customXml" Target="ink/ink698.xml"/><Relationship Id="rId1496" Type="http://schemas.openxmlformats.org/officeDocument/2006/relationships/customXml" Target="ink/ink740.xml"/><Relationship Id="rId1717" Type="http://schemas.openxmlformats.org/officeDocument/2006/relationships/image" Target="media/image856.emf"/><Relationship Id="rId1924" Type="http://schemas.openxmlformats.org/officeDocument/2006/relationships/customXml" Target="ink/ink953.xml"/><Relationship Id="rId214" Type="http://schemas.openxmlformats.org/officeDocument/2006/relationships/customXml" Target="ink/ink100.xml"/><Relationship Id="rId298" Type="http://schemas.openxmlformats.org/officeDocument/2006/relationships/customXml" Target="ink/ink142.xml"/><Relationship Id="rId421" Type="http://schemas.openxmlformats.org/officeDocument/2006/relationships/image" Target="media/image207.emf"/><Relationship Id="rId519" Type="http://schemas.openxmlformats.org/officeDocument/2006/relationships/image" Target="media/image256.emf"/><Relationship Id="rId1051" Type="http://schemas.openxmlformats.org/officeDocument/2006/relationships/customXml" Target="ink/ink518.xml"/><Relationship Id="rId1149" Type="http://schemas.openxmlformats.org/officeDocument/2006/relationships/customXml" Target="ink/ink567.xml"/><Relationship Id="rId1356" Type="http://schemas.openxmlformats.org/officeDocument/2006/relationships/customXml" Target="ink/ink670.xml"/><Relationship Id="rId158" Type="http://schemas.openxmlformats.org/officeDocument/2006/relationships/customXml" Target="ink/ink72.xml"/><Relationship Id="rId726" Type="http://schemas.openxmlformats.org/officeDocument/2006/relationships/image" Target="media/image360.emf"/><Relationship Id="rId933" Type="http://schemas.openxmlformats.org/officeDocument/2006/relationships/customXml" Target="ink/ink459.xml"/><Relationship Id="rId1009" Type="http://schemas.openxmlformats.org/officeDocument/2006/relationships/customXml" Target="ink/ink497.xml"/><Relationship Id="rId1563" Type="http://schemas.openxmlformats.org/officeDocument/2006/relationships/image" Target="media/image779.emf"/><Relationship Id="rId1770" Type="http://schemas.openxmlformats.org/officeDocument/2006/relationships/image" Target="media/image883.emf"/><Relationship Id="rId1868" Type="http://schemas.openxmlformats.org/officeDocument/2006/relationships/image" Target="media/image932.emf"/><Relationship Id="rId62" Type="http://schemas.openxmlformats.org/officeDocument/2006/relationships/customXml" Target="ink/ink24.xml"/><Relationship Id="rId365" Type="http://schemas.openxmlformats.org/officeDocument/2006/relationships/image" Target="media/image179.emf"/><Relationship Id="rId572" Type="http://schemas.openxmlformats.org/officeDocument/2006/relationships/customXml" Target="ink/ink279.xml"/><Relationship Id="rId1216" Type="http://schemas.openxmlformats.org/officeDocument/2006/relationships/image" Target="media/image605.emf"/><Relationship Id="rId1423" Type="http://schemas.openxmlformats.org/officeDocument/2006/relationships/image" Target="media/image709.emf"/><Relationship Id="rId1630" Type="http://schemas.openxmlformats.org/officeDocument/2006/relationships/customXml" Target="ink/ink807.xml"/><Relationship Id="rId225" Type="http://schemas.openxmlformats.org/officeDocument/2006/relationships/image" Target="media/image109.emf"/><Relationship Id="rId432" Type="http://schemas.openxmlformats.org/officeDocument/2006/relationships/customXml" Target="ink/ink209.xml"/><Relationship Id="rId877" Type="http://schemas.openxmlformats.org/officeDocument/2006/relationships/customXml" Target="ink/ink431.xml"/><Relationship Id="rId1062" Type="http://schemas.openxmlformats.org/officeDocument/2006/relationships/image" Target="media/image528.emf"/><Relationship Id="rId1728" Type="http://schemas.openxmlformats.org/officeDocument/2006/relationships/customXml" Target="ink/ink856.xml"/><Relationship Id="rId1935" Type="http://schemas.openxmlformats.org/officeDocument/2006/relationships/image" Target="media/image966.emf"/><Relationship Id="rId737" Type="http://schemas.openxmlformats.org/officeDocument/2006/relationships/customXml" Target="ink/ink361.xml"/><Relationship Id="rId944" Type="http://schemas.openxmlformats.org/officeDocument/2006/relationships/image" Target="media/image469.emf"/><Relationship Id="rId1367" Type="http://schemas.openxmlformats.org/officeDocument/2006/relationships/image" Target="media/image681.emf"/><Relationship Id="rId1574" Type="http://schemas.openxmlformats.org/officeDocument/2006/relationships/customXml" Target="ink/ink779.xml"/><Relationship Id="rId1781" Type="http://schemas.openxmlformats.org/officeDocument/2006/relationships/customXml" Target="ink/ink882.xml"/><Relationship Id="rId73" Type="http://schemas.openxmlformats.org/officeDocument/2006/relationships/image" Target="media/image33.emf"/><Relationship Id="rId169" Type="http://schemas.openxmlformats.org/officeDocument/2006/relationships/image" Target="media/image81.emf"/><Relationship Id="rId376" Type="http://schemas.openxmlformats.org/officeDocument/2006/relationships/customXml" Target="ink/ink181.xml"/><Relationship Id="rId583" Type="http://schemas.openxmlformats.org/officeDocument/2006/relationships/customXml" Target="ink/ink284.xml"/><Relationship Id="rId790" Type="http://schemas.openxmlformats.org/officeDocument/2006/relationships/image" Target="media/image392.emf"/><Relationship Id="rId804" Type="http://schemas.openxmlformats.org/officeDocument/2006/relationships/image" Target="media/image399.emf"/><Relationship Id="rId1227" Type="http://schemas.openxmlformats.org/officeDocument/2006/relationships/customXml" Target="ink/ink606.xml"/><Relationship Id="rId1434" Type="http://schemas.openxmlformats.org/officeDocument/2006/relationships/customXml" Target="ink/ink709.xml"/><Relationship Id="rId1641" Type="http://schemas.openxmlformats.org/officeDocument/2006/relationships/image" Target="media/image818.emf"/><Relationship Id="rId1879" Type="http://schemas.openxmlformats.org/officeDocument/2006/relationships/customXml" Target="ink/ink931.xml"/><Relationship Id="rId4" Type="http://schemas.openxmlformats.org/officeDocument/2006/relationships/settings" Target="settings.xml"/><Relationship Id="rId236" Type="http://schemas.openxmlformats.org/officeDocument/2006/relationships/customXml" Target="ink/ink111.xml"/><Relationship Id="rId443" Type="http://schemas.openxmlformats.org/officeDocument/2006/relationships/image" Target="media/image218.emf"/><Relationship Id="rId650" Type="http://schemas.openxmlformats.org/officeDocument/2006/relationships/image" Target="media/image322.emf"/><Relationship Id="rId888" Type="http://schemas.openxmlformats.org/officeDocument/2006/relationships/image" Target="media/image441.emf"/><Relationship Id="rId1073" Type="http://schemas.openxmlformats.org/officeDocument/2006/relationships/customXml" Target="ink/ink529.xml"/><Relationship Id="rId1280" Type="http://schemas.openxmlformats.org/officeDocument/2006/relationships/image" Target="media/image637.emf"/><Relationship Id="rId1501" Type="http://schemas.openxmlformats.org/officeDocument/2006/relationships/image" Target="media/image748.emf"/><Relationship Id="rId1739" Type="http://schemas.openxmlformats.org/officeDocument/2006/relationships/customXml" Target="ink/ink861.xml"/><Relationship Id="rId1946" Type="http://schemas.openxmlformats.org/officeDocument/2006/relationships/customXml" Target="ink/ink964.xml"/><Relationship Id="rId303" Type="http://schemas.openxmlformats.org/officeDocument/2006/relationships/image" Target="media/image148.emf"/><Relationship Id="rId748" Type="http://schemas.openxmlformats.org/officeDocument/2006/relationships/image" Target="media/image371.emf"/><Relationship Id="rId955" Type="http://schemas.openxmlformats.org/officeDocument/2006/relationships/customXml" Target="ink/ink470.xml"/><Relationship Id="rId1140" Type="http://schemas.openxmlformats.org/officeDocument/2006/relationships/image" Target="media/image567.emf"/><Relationship Id="rId1378" Type="http://schemas.openxmlformats.org/officeDocument/2006/relationships/customXml" Target="ink/ink681.xml"/><Relationship Id="rId1585" Type="http://schemas.openxmlformats.org/officeDocument/2006/relationships/image" Target="media/image790.emf"/><Relationship Id="rId1792" Type="http://schemas.openxmlformats.org/officeDocument/2006/relationships/image" Target="media/image894.emf"/><Relationship Id="rId1806" Type="http://schemas.openxmlformats.org/officeDocument/2006/relationships/image" Target="media/image901.emf"/><Relationship Id="rId84" Type="http://schemas.openxmlformats.org/officeDocument/2006/relationships/customXml" Target="ink/ink35.xml"/><Relationship Id="rId387" Type="http://schemas.openxmlformats.org/officeDocument/2006/relationships/image" Target="media/image190.emf"/><Relationship Id="rId510" Type="http://schemas.openxmlformats.org/officeDocument/2006/relationships/customXml" Target="ink/ink248.xml"/><Relationship Id="rId594" Type="http://schemas.openxmlformats.org/officeDocument/2006/relationships/image" Target="media/image294.emf"/><Relationship Id="rId608" Type="http://schemas.openxmlformats.org/officeDocument/2006/relationships/image" Target="media/image301.emf"/><Relationship Id="rId815" Type="http://schemas.openxmlformats.org/officeDocument/2006/relationships/customXml" Target="ink/ink400.xml"/><Relationship Id="rId1238" Type="http://schemas.openxmlformats.org/officeDocument/2006/relationships/image" Target="media/image616.emf"/><Relationship Id="rId1445" Type="http://schemas.openxmlformats.org/officeDocument/2006/relationships/image" Target="media/image720.emf"/><Relationship Id="rId1652" Type="http://schemas.openxmlformats.org/officeDocument/2006/relationships/customXml" Target="ink/ink818.xml"/><Relationship Id="rId247" Type="http://schemas.openxmlformats.org/officeDocument/2006/relationships/image" Target="media/image120.emf"/><Relationship Id="rId899" Type="http://schemas.openxmlformats.org/officeDocument/2006/relationships/customXml" Target="ink/ink442.xml"/><Relationship Id="rId1000" Type="http://schemas.openxmlformats.org/officeDocument/2006/relationships/image" Target="media/image497.emf"/><Relationship Id="rId1084" Type="http://schemas.openxmlformats.org/officeDocument/2006/relationships/image" Target="media/image539.emf"/><Relationship Id="rId1305" Type="http://schemas.openxmlformats.org/officeDocument/2006/relationships/customXml" Target="ink/ink645.xml"/><Relationship Id="rId1957" Type="http://schemas.openxmlformats.org/officeDocument/2006/relationships/image" Target="media/image978.png"/><Relationship Id="rId107" Type="http://schemas.openxmlformats.org/officeDocument/2006/relationships/image" Target="media/image50.emf"/><Relationship Id="rId454" Type="http://schemas.openxmlformats.org/officeDocument/2006/relationships/customXml" Target="ink/ink220.xml"/><Relationship Id="rId661" Type="http://schemas.openxmlformats.org/officeDocument/2006/relationships/customXml" Target="ink/ink323.xml"/><Relationship Id="rId759" Type="http://schemas.openxmlformats.org/officeDocument/2006/relationships/customXml" Target="ink/ink372.xml"/><Relationship Id="rId966" Type="http://schemas.openxmlformats.org/officeDocument/2006/relationships/image" Target="media/image480.emf"/><Relationship Id="rId1291" Type="http://schemas.openxmlformats.org/officeDocument/2006/relationships/customXml" Target="ink/ink638.xml"/><Relationship Id="rId1389" Type="http://schemas.openxmlformats.org/officeDocument/2006/relationships/image" Target="media/image692.emf"/><Relationship Id="rId1512" Type="http://schemas.openxmlformats.org/officeDocument/2006/relationships/customXml" Target="ink/ink748.xml"/><Relationship Id="rId1596" Type="http://schemas.openxmlformats.org/officeDocument/2006/relationships/customXml" Target="ink/ink790.xml"/><Relationship Id="rId1817" Type="http://schemas.openxmlformats.org/officeDocument/2006/relationships/customXml" Target="ink/ink900.xml"/><Relationship Id="rId11" Type="http://schemas.openxmlformats.org/officeDocument/2006/relationships/image" Target="media/image2.emf"/><Relationship Id="rId314" Type="http://schemas.openxmlformats.org/officeDocument/2006/relationships/customXml" Target="ink/ink150.xml"/><Relationship Id="rId398" Type="http://schemas.openxmlformats.org/officeDocument/2006/relationships/customXml" Target="ink/ink192.xml"/><Relationship Id="rId521" Type="http://schemas.openxmlformats.org/officeDocument/2006/relationships/image" Target="media/image257.emf"/><Relationship Id="rId619" Type="http://schemas.openxmlformats.org/officeDocument/2006/relationships/customXml" Target="ink/ink302.xml"/><Relationship Id="rId1151" Type="http://schemas.openxmlformats.org/officeDocument/2006/relationships/customXml" Target="ink/ink568.xml"/><Relationship Id="rId1249" Type="http://schemas.openxmlformats.org/officeDocument/2006/relationships/customXml" Target="ink/ink617.xml"/><Relationship Id="rId95" Type="http://schemas.openxmlformats.org/officeDocument/2006/relationships/image" Target="media/image44.emf"/><Relationship Id="rId160" Type="http://schemas.openxmlformats.org/officeDocument/2006/relationships/customXml" Target="ink/ink73.xml"/><Relationship Id="rId826" Type="http://schemas.openxmlformats.org/officeDocument/2006/relationships/image" Target="media/image410.emf"/><Relationship Id="rId1011" Type="http://schemas.openxmlformats.org/officeDocument/2006/relationships/customXml" Target="ink/ink498.xml"/><Relationship Id="rId1109" Type="http://schemas.openxmlformats.org/officeDocument/2006/relationships/customXml" Target="ink/ink547.xml"/><Relationship Id="rId1456" Type="http://schemas.openxmlformats.org/officeDocument/2006/relationships/customXml" Target="ink/ink720.xml"/><Relationship Id="rId1663" Type="http://schemas.openxmlformats.org/officeDocument/2006/relationships/image" Target="media/image829.emf"/><Relationship Id="rId1870" Type="http://schemas.openxmlformats.org/officeDocument/2006/relationships/image" Target="media/image933.emf"/><Relationship Id="rId258" Type="http://schemas.openxmlformats.org/officeDocument/2006/relationships/customXml" Target="ink/ink122.xml"/><Relationship Id="rId465" Type="http://schemas.openxmlformats.org/officeDocument/2006/relationships/image" Target="media/image229.emf"/><Relationship Id="rId672" Type="http://schemas.openxmlformats.org/officeDocument/2006/relationships/image" Target="media/image333.emf"/><Relationship Id="rId1095" Type="http://schemas.openxmlformats.org/officeDocument/2006/relationships/customXml" Target="ink/ink540.xml"/><Relationship Id="rId1316" Type="http://schemas.openxmlformats.org/officeDocument/2006/relationships/image" Target="media/image655.emf"/><Relationship Id="rId1523" Type="http://schemas.openxmlformats.org/officeDocument/2006/relationships/image" Target="media/image759.emf"/><Relationship Id="rId1730" Type="http://schemas.openxmlformats.org/officeDocument/2006/relationships/customXml" Target="ink/ink857.xml"/><Relationship Id="rId22" Type="http://schemas.openxmlformats.org/officeDocument/2006/relationships/customXml" Target="ink/ink8.xml"/><Relationship Id="rId118" Type="http://schemas.openxmlformats.org/officeDocument/2006/relationships/customXml" Target="ink/ink52.xml"/><Relationship Id="rId325" Type="http://schemas.openxmlformats.org/officeDocument/2006/relationships/image" Target="media/image159.emf"/><Relationship Id="rId532" Type="http://schemas.openxmlformats.org/officeDocument/2006/relationships/customXml" Target="ink/ink259.xml"/><Relationship Id="rId977" Type="http://schemas.openxmlformats.org/officeDocument/2006/relationships/customXml" Target="ink/ink481.xml"/><Relationship Id="rId1162" Type="http://schemas.openxmlformats.org/officeDocument/2006/relationships/image" Target="media/image578.emf"/><Relationship Id="rId1828" Type="http://schemas.openxmlformats.org/officeDocument/2006/relationships/image" Target="media/image912.emf"/><Relationship Id="rId171" Type="http://schemas.openxmlformats.org/officeDocument/2006/relationships/image" Target="media/image82.emf"/><Relationship Id="rId837" Type="http://schemas.openxmlformats.org/officeDocument/2006/relationships/customXml" Target="ink/ink411.xml"/><Relationship Id="rId1022" Type="http://schemas.openxmlformats.org/officeDocument/2006/relationships/image" Target="media/image508.emf"/><Relationship Id="rId1467" Type="http://schemas.openxmlformats.org/officeDocument/2006/relationships/image" Target="media/image731.emf"/><Relationship Id="rId1674" Type="http://schemas.openxmlformats.org/officeDocument/2006/relationships/customXml" Target="ink/ink829.xml"/><Relationship Id="rId1881" Type="http://schemas.openxmlformats.org/officeDocument/2006/relationships/customXml" Target="ink/ink932.xml"/><Relationship Id="rId269" Type="http://schemas.openxmlformats.org/officeDocument/2006/relationships/image" Target="media/image131.emf"/><Relationship Id="rId476" Type="http://schemas.openxmlformats.org/officeDocument/2006/relationships/customXml" Target="ink/ink231.xml"/><Relationship Id="rId683" Type="http://schemas.openxmlformats.org/officeDocument/2006/relationships/customXml" Target="ink/ink334.xml"/><Relationship Id="rId890" Type="http://schemas.openxmlformats.org/officeDocument/2006/relationships/image" Target="media/image442.emf"/><Relationship Id="rId904" Type="http://schemas.openxmlformats.org/officeDocument/2006/relationships/image" Target="media/image449.emf"/><Relationship Id="rId1327" Type="http://schemas.openxmlformats.org/officeDocument/2006/relationships/image" Target="media/image661.emf"/><Relationship Id="rId1534" Type="http://schemas.openxmlformats.org/officeDocument/2006/relationships/customXml" Target="ink/ink759.xml"/><Relationship Id="rId1741" Type="http://schemas.openxmlformats.org/officeDocument/2006/relationships/customXml" Target="ink/ink862.xml"/><Relationship Id="rId33" Type="http://schemas.openxmlformats.org/officeDocument/2006/relationships/image" Target="media/image13.emf"/><Relationship Id="rId129" Type="http://schemas.openxmlformats.org/officeDocument/2006/relationships/image" Target="media/image61.emf"/><Relationship Id="rId336" Type="http://schemas.openxmlformats.org/officeDocument/2006/relationships/customXml" Target="ink/ink161.xml"/><Relationship Id="rId543" Type="http://schemas.openxmlformats.org/officeDocument/2006/relationships/image" Target="media/image268.emf"/><Relationship Id="rId988" Type="http://schemas.openxmlformats.org/officeDocument/2006/relationships/image" Target="media/image491.emf"/><Relationship Id="rId1173" Type="http://schemas.openxmlformats.org/officeDocument/2006/relationships/customXml" Target="ink/ink579.xml"/><Relationship Id="rId1380" Type="http://schemas.openxmlformats.org/officeDocument/2006/relationships/customXml" Target="ink/ink682.xml"/><Relationship Id="rId1601" Type="http://schemas.openxmlformats.org/officeDocument/2006/relationships/image" Target="media/image798.emf"/><Relationship Id="rId1839" Type="http://schemas.openxmlformats.org/officeDocument/2006/relationships/customXml" Target="ink/ink911.xml"/><Relationship Id="rId182" Type="http://schemas.openxmlformats.org/officeDocument/2006/relationships/customXml" Target="ink/ink84.xml"/><Relationship Id="rId403" Type="http://schemas.openxmlformats.org/officeDocument/2006/relationships/image" Target="media/image198.emf"/><Relationship Id="rId750" Type="http://schemas.openxmlformats.org/officeDocument/2006/relationships/image" Target="media/image372.emf"/><Relationship Id="rId848" Type="http://schemas.openxmlformats.org/officeDocument/2006/relationships/image" Target="media/image421.emf"/><Relationship Id="rId1033" Type="http://schemas.openxmlformats.org/officeDocument/2006/relationships/customXml" Target="ink/ink509.xml"/><Relationship Id="rId1478" Type="http://schemas.openxmlformats.org/officeDocument/2006/relationships/customXml" Target="ink/ink731.xml"/><Relationship Id="rId1685" Type="http://schemas.openxmlformats.org/officeDocument/2006/relationships/image" Target="media/image840.emf"/><Relationship Id="rId1892" Type="http://schemas.openxmlformats.org/officeDocument/2006/relationships/image" Target="media/image944.emf"/><Relationship Id="rId1906" Type="http://schemas.openxmlformats.org/officeDocument/2006/relationships/customXml" Target="ink/ink944.xml"/><Relationship Id="rId487" Type="http://schemas.openxmlformats.org/officeDocument/2006/relationships/image" Target="media/image240.emf"/><Relationship Id="rId610" Type="http://schemas.openxmlformats.org/officeDocument/2006/relationships/image" Target="media/image302.emf"/><Relationship Id="rId694" Type="http://schemas.openxmlformats.org/officeDocument/2006/relationships/image" Target="media/image344.emf"/><Relationship Id="rId708" Type="http://schemas.openxmlformats.org/officeDocument/2006/relationships/image" Target="media/image351.emf"/><Relationship Id="rId915" Type="http://schemas.openxmlformats.org/officeDocument/2006/relationships/customXml" Target="ink/ink450.xml"/><Relationship Id="rId1240" Type="http://schemas.openxmlformats.org/officeDocument/2006/relationships/image" Target="media/image617.emf"/><Relationship Id="rId1338" Type="http://schemas.openxmlformats.org/officeDocument/2006/relationships/customXml" Target="ink/ink661.xml"/><Relationship Id="rId1545" Type="http://schemas.openxmlformats.org/officeDocument/2006/relationships/image" Target="media/image770.emf"/><Relationship Id="rId347" Type="http://schemas.openxmlformats.org/officeDocument/2006/relationships/image" Target="media/image170.emf"/><Relationship Id="rId999" Type="http://schemas.openxmlformats.org/officeDocument/2006/relationships/customXml" Target="ink/ink492.xml"/><Relationship Id="rId1100" Type="http://schemas.openxmlformats.org/officeDocument/2006/relationships/image" Target="media/image547.emf"/><Relationship Id="rId1184" Type="http://schemas.openxmlformats.org/officeDocument/2006/relationships/image" Target="media/image589.emf"/><Relationship Id="rId1405" Type="http://schemas.openxmlformats.org/officeDocument/2006/relationships/image" Target="media/image700.emf"/><Relationship Id="rId1752" Type="http://schemas.openxmlformats.org/officeDocument/2006/relationships/image" Target="media/image874.emf"/><Relationship Id="rId44" Type="http://schemas.openxmlformats.org/officeDocument/2006/relationships/image" Target="media/image19.wmf"/><Relationship Id="rId554" Type="http://schemas.openxmlformats.org/officeDocument/2006/relationships/customXml" Target="ink/ink270.xml"/><Relationship Id="rId761" Type="http://schemas.openxmlformats.org/officeDocument/2006/relationships/customXml" Target="ink/ink373.xml"/><Relationship Id="rId859" Type="http://schemas.openxmlformats.org/officeDocument/2006/relationships/customXml" Target="ink/ink422.xml"/><Relationship Id="rId1391" Type="http://schemas.openxmlformats.org/officeDocument/2006/relationships/image" Target="media/image693.emf"/><Relationship Id="rId1489" Type="http://schemas.openxmlformats.org/officeDocument/2006/relationships/image" Target="media/image742.emf"/><Relationship Id="rId1612" Type="http://schemas.openxmlformats.org/officeDocument/2006/relationships/customXml" Target="ink/ink798.xml"/><Relationship Id="rId1696" Type="http://schemas.openxmlformats.org/officeDocument/2006/relationships/customXml" Target="ink/ink840.xml"/><Relationship Id="rId1917" Type="http://schemas.openxmlformats.org/officeDocument/2006/relationships/image" Target="media/image957.emf"/><Relationship Id="rId193" Type="http://schemas.openxmlformats.org/officeDocument/2006/relationships/image" Target="media/image93.emf"/><Relationship Id="rId207" Type="http://schemas.openxmlformats.org/officeDocument/2006/relationships/image" Target="media/image100.emf"/><Relationship Id="rId414" Type="http://schemas.openxmlformats.org/officeDocument/2006/relationships/customXml" Target="ink/ink200.xml"/><Relationship Id="rId498" Type="http://schemas.openxmlformats.org/officeDocument/2006/relationships/customXml" Target="ink/ink242.xml"/><Relationship Id="rId621" Type="http://schemas.openxmlformats.org/officeDocument/2006/relationships/customXml" Target="ink/ink303.xml"/><Relationship Id="rId1044" Type="http://schemas.openxmlformats.org/officeDocument/2006/relationships/image" Target="media/image519.emf"/><Relationship Id="rId1251" Type="http://schemas.openxmlformats.org/officeDocument/2006/relationships/customXml" Target="ink/ink618.xml"/><Relationship Id="rId1349" Type="http://schemas.openxmlformats.org/officeDocument/2006/relationships/image" Target="media/image672.emf"/><Relationship Id="rId260" Type="http://schemas.openxmlformats.org/officeDocument/2006/relationships/customXml" Target="ink/ink123.xml"/><Relationship Id="rId719" Type="http://schemas.openxmlformats.org/officeDocument/2006/relationships/customXml" Target="ink/ink352.xml"/><Relationship Id="rId926" Type="http://schemas.openxmlformats.org/officeDocument/2006/relationships/image" Target="media/image460.emf"/><Relationship Id="rId1111" Type="http://schemas.openxmlformats.org/officeDocument/2006/relationships/customXml" Target="ink/ink548.xml"/><Relationship Id="rId1556" Type="http://schemas.openxmlformats.org/officeDocument/2006/relationships/customXml" Target="ink/ink770.xml"/><Relationship Id="rId1763" Type="http://schemas.openxmlformats.org/officeDocument/2006/relationships/customXml" Target="ink/ink873.xml"/><Relationship Id="rId55" Type="http://schemas.openxmlformats.org/officeDocument/2006/relationships/image" Target="media/image24.emf"/><Relationship Id="rId120" Type="http://schemas.openxmlformats.org/officeDocument/2006/relationships/customXml" Target="ink/ink53.xml"/><Relationship Id="rId358" Type="http://schemas.openxmlformats.org/officeDocument/2006/relationships/customXml" Target="ink/ink172.xml"/><Relationship Id="rId565" Type="http://schemas.openxmlformats.org/officeDocument/2006/relationships/image" Target="media/image279.emf"/><Relationship Id="rId772" Type="http://schemas.openxmlformats.org/officeDocument/2006/relationships/image" Target="media/image383.emf"/><Relationship Id="rId1195" Type="http://schemas.openxmlformats.org/officeDocument/2006/relationships/customXml" Target="ink/ink590.xml"/><Relationship Id="rId1209" Type="http://schemas.openxmlformats.org/officeDocument/2006/relationships/customXml" Target="ink/ink597.xml"/><Relationship Id="rId1416" Type="http://schemas.openxmlformats.org/officeDocument/2006/relationships/customXml" Target="ink/ink700.xml"/><Relationship Id="rId1623" Type="http://schemas.openxmlformats.org/officeDocument/2006/relationships/image" Target="media/image809.emf"/><Relationship Id="rId1830" Type="http://schemas.openxmlformats.org/officeDocument/2006/relationships/image" Target="media/image913.emf"/><Relationship Id="rId218" Type="http://schemas.openxmlformats.org/officeDocument/2006/relationships/customXml" Target="ink/ink102.xml"/><Relationship Id="rId425" Type="http://schemas.openxmlformats.org/officeDocument/2006/relationships/image" Target="media/image209.emf"/><Relationship Id="rId632" Type="http://schemas.openxmlformats.org/officeDocument/2006/relationships/image" Target="media/image313.emf"/><Relationship Id="rId1055" Type="http://schemas.openxmlformats.org/officeDocument/2006/relationships/customXml" Target="ink/ink520.xml"/><Relationship Id="rId1262" Type="http://schemas.openxmlformats.org/officeDocument/2006/relationships/image" Target="media/image628.emf"/><Relationship Id="rId1928" Type="http://schemas.openxmlformats.org/officeDocument/2006/relationships/customXml" Target="ink/ink955.xml"/><Relationship Id="rId271" Type="http://schemas.openxmlformats.org/officeDocument/2006/relationships/image" Target="media/image132.emf"/><Relationship Id="rId937" Type="http://schemas.openxmlformats.org/officeDocument/2006/relationships/customXml" Target="ink/ink461.xml"/><Relationship Id="rId1122" Type="http://schemas.openxmlformats.org/officeDocument/2006/relationships/image" Target="media/image558.emf"/><Relationship Id="rId1567" Type="http://schemas.openxmlformats.org/officeDocument/2006/relationships/image" Target="media/image781.emf"/><Relationship Id="rId1774" Type="http://schemas.openxmlformats.org/officeDocument/2006/relationships/image" Target="media/image885.emf"/><Relationship Id="rId66" Type="http://schemas.openxmlformats.org/officeDocument/2006/relationships/customXml" Target="ink/ink26.xml"/><Relationship Id="rId131" Type="http://schemas.openxmlformats.org/officeDocument/2006/relationships/image" Target="media/image62.emf"/><Relationship Id="rId369" Type="http://schemas.openxmlformats.org/officeDocument/2006/relationships/image" Target="media/image181.emf"/><Relationship Id="rId576" Type="http://schemas.openxmlformats.org/officeDocument/2006/relationships/customXml" Target="ink/ink281.xml"/><Relationship Id="rId783" Type="http://schemas.openxmlformats.org/officeDocument/2006/relationships/customXml" Target="ink/ink384.xml"/><Relationship Id="rId990" Type="http://schemas.openxmlformats.org/officeDocument/2006/relationships/image" Target="media/image492.emf"/><Relationship Id="rId1427" Type="http://schemas.openxmlformats.org/officeDocument/2006/relationships/image" Target="media/image711.emf"/><Relationship Id="rId1634" Type="http://schemas.openxmlformats.org/officeDocument/2006/relationships/customXml" Target="ink/ink809.xml"/><Relationship Id="rId1841" Type="http://schemas.openxmlformats.org/officeDocument/2006/relationships/customXml" Target="ink/ink912.xml"/><Relationship Id="rId229" Type="http://schemas.openxmlformats.org/officeDocument/2006/relationships/image" Target="media/image111.emf"/><Relationship Id="rId436" Type="http://schemas.openxmlformats.org/officeDocument/2006/relationships/customXml" Target="ink/ink211.xml"/><Relationship Id="rId643" Type="http://schemas.openxmlformats.org/officeDocument/2006/relationships/customXml" Target="ink/ink314.xml"/><Relationship Id="rId1066" Type="http://schemas.openxmlformats.org/officeDocument/2006/relationships/image" Target="media/image530.emf"/><Relationship Id="rId1273" Type="http://schemas.openxmlformats.org/officeDocument/2006/relationships/customXml" Target="ink/ink629.xml"/><Relationship Id="rId1480" Type="http://schemas.openxmlformats.org/officeDocument/2006/relationships/customXml" Target="ink/ink732.xml"/><Relationship Id="rId1939" Type="http://schemas.openxmlformats.org/officeDocument/2006/relationships/image" Target="media/image968.emf"/><Relationship Id="rId850" Type="http://schemas.openxmlformats.org/officeDocument/2006/relationships/image" Target="media/image422.emf"/><Relationship Id="rId948" Type="http://schemas.openxmlformats.org/officeDocument/2006/relationships/image" Target="media/image471.emf"/><Relationship Id="rId1133" Type="http://schemas.openxmlformats.org/officeDocument/2006/relationships/customXml" Target="ink/ink559.xml"/><Relationship Id="rId1578" Type="http://schemas.openxmlformats.org/officeDocument/2006/relationships/customXml" Target="ink/ink781.xml"/><Relationship Id="rId1701" Type="http://schemas.openxmlformats.org/officeDocument/2006/relationships/image" Target="media/image848.emf"/><Relationship Id="rId1785" Type="http://schemas.openxmlformats.org/officeDocument/2006/relationships/customXml" Target="ink/ink884.xml"/><Relationship Id="rId77" Type="http://schemas.openxmlformats.org/officeDocument/2006/relationships/image" Target="media/image35.emf"/><Relationship Id="rId282" Type="http://schemas.openxmlformats.org/officeDocument/2006/relationships/customXml" Target="ink/ink134.xml"/><Relationship Id="rId503" Type="http://schemas.openxmlformats.org/officeDocument/2006/relationships/image" Target="media/image248.emf"/><Relationship Id="rId587" Type="http://schemas.openxmlformats.org/officeDocument/2006/relationships/customXml" Target="ink/ink286.xml"/><Relationship Id="rId710" Type="http://schemas.openxmlformats.org/officeDocument/2006/relationships/image" Target="media/image352.emf"/><Relationship Id="rId808" Type="http://schemas.openxmlformats.org/officeDocument/2006/relationships/image" Target="media/image401.emf"/><Relationship Id="rId1340" Type="http://schemas.openxmlformats.org/officeDocument/2006/relationships/customXml" Target="ink/ink662.xml"/><Relationship Id="rId1438" Type="http://schemas.openxmlformats.org/officeDocument/2006/relationships/customXml" Target="ink/ink711.xml"/><Relationship Id="rId1645" Type="http://schemas.openxmlformats.org/officeDocument/2006/relationships/image" Target="media/image820.emf"/><Relationship Id="rId8" Type="http://schemas.openxmlformats.org/officeDocument/2006/relationships/customXml" Target="ink/ink1.xml"/><Relationship Id="rId142" Type="http://schemas.openxmlformats.org/officeDocument/2006/relationships/customXml" Target="ink/ink64.xml"/><Relationship Id="rId447" Type="http://schemas.openxmlformats.org/officeDocument/2006/relationships/image" Target="media/image220.emf"/><Relationship Id="rId794" Type="http://schemas.openxmlformats.org/officeDocument/2006/relationships/image" Target="media/image394.emf"/><Relationship Id="rId1077" Type="http://schemas.openxmlformats.org/officeDocument/2006/relationships/customXml" Target="ink/ink531.xml"/><Relationship Id="rId1200" Type="http://schemas.openxmlformats.org/officeDocument/2006/relationships/image" Target="media/image597.emf"/><Relationship Id="rId1852" Type="http://schemas.openxmlformats.org/officeDocument/2006/relationships/image" Target="media/image924.emf"/><Relationship Id="rId654" Type="http://schemas.openxmlformats.org/officeDocument/2006/relationships/image" Target="media/image324.emf"/><Relationship Id="rId861" Type="http://schemas.openxmlformats.org/officeDocument/2006/relationships/customXml" Target="ink/ink423.xml"/><Relationship Id="rId959" Type="http://schemas.openxmlformats.org/officeDocument/2006/relationships/customXml" Target="ink/ink472.xml"/><Relationship Id="rId1284" Type="http://schemas.openxmlformats.org/officeDocument/2006/relationships/image" Target="media/image639.emf"/><Relationship Id="rId1491" Type="http://schemas.openxmlformats.org/officeDocument/2006/relationships/image" Target="media/image743.emf"/><Relationship Id="rId1505" Type="http://schemas.openxmlformats.org/officeDocument/2006/relationships/image" Target="media/image750.emf"/><Relationship Id="rId1589" Type="http://schemas.openxmlformats.org/officeDocument/2006/relationships/image" Target="media/image792.emf"/><Relationship Id="rId1712" Type="http://schemas.openxmlformats.org/officeDocument/2006/relationships/customXml" Target="ink/ink848.xml"/><Relationship Id="rId293" Type="http://schemas.openxmlformats.org/officeDocument/2006/relationships/image" Target="media/image143.emf"/><Relationship Id="rId307" Type="http://schemas.openxmlformats.org/officeDocument/2006/relationships/image" Target="media/image150.emf"/><Relationship Id="rId514" Type="http://schemas.openxmlformats.org/officeDocument/2006/relationships/customXml" Target="ink/ink250.xml"/><Relationship Id="rId721" Type="http://schemas.openxmlformats.org/officeDocument/2006/relationships/customXml" Target="ink/ink353.xml"/><Relationship Id="rId1144" Type="http://schemas.openxmlformats.org/officeDocument/2006/relationships/image" Target="media/image569.emf"/><Relationship Id="rId1351" Type="http://schemas.openxmlformats.org/officeDocument/2006/relationships/image" Target="media/image673.emf"/><Relationship Id="rId1449" Type="http://schemas.openxmlformats.org/officeDocument/2006/relationships/image" Target="media/image722.emf"/><Relationship Id="rId1796" Type="http://schemas.openxmlformats.org/officeDocument/2006/relationships/image" Target="media/image896.emf"/><Relationship Id="rId88" Type="http://schemas.openxmlformats.org/officeDocument/2006/relationships/customXml" Target="ink/ink37.xml"/><Relationship Id="rId153" Type="http://schemas.openxmlformats.org/officeDocument/2006/relationships/image" Target="media/image73.emf"/><Relationship Id="rId360" Type="http://schemas.openxmlformats.org/officeDocument/2006/relationships/customXml" Target="ink/ink173.xml"/><Relationship Id="rId598" Type="http://schemas.openxmlformats.org/officeDocument/2006/relationships/image" Target="media/image296.emf"/><Relationship Id="rId819" Type="http://schemas.openxmlformats.org/officeDocument/2006/relationships/customXml" Target="ink/ink402.xml"/><Relationship Id="rId1004" Type="http://schemas.openxmlformats.org/officeDocument/2006/relationships/image" Target="media/image499.emf"/><Relationship Id="rId1211" Type="http://schemas.openxmlformats.org/officeDocument/2006/relationships/customXml" Target="ink/ink598.xml"/><Relationship Id="rId1656" Type="http://schemas.openxmlformats.org/officeDocument/2006/relationships/customXml" Target="ink/ink820.xml"/><Relationship Id="rId1863" Type="http://schemas.openxmlformats.org/officeDocument/2006/relationships/customXml" Target="ink/ink923.xml"/><Relationship Id="rId220" Type="http://schemas.openxmlformats.org/officeDocument/2006/relationships/customXml" Target="ink/ink103.xml"/><Relationship Id="rId458" Type="http://schemas.openxmlformats.org/officeDocument/2006/relationships/customXml" Target="ink/ink222.xml"/><Relationship Id="rId665" Type="http://schemas.openxmlformats.org/officeDocument/2006/relationships/customXml" Target="ink/ink325.xml"/><Relationship Id="rId872" Type="http://schemas.openxmlformats.org/officeDocument/2006/relationships/image" Target="media/image433.emf"/><Relationship Id="rId1088" Type="http://schemas.openxmlformats.org/officeDocument/2006/relationships/image" Target="media/image541.emf"/><Relationship Id="rId1295" Type="http://schemas.openxmlformats.org/officeDocument/2006/relationships/customXml" Target="ink/ink640.xml"/><Relationship Id="rId1309" Type="http://schemas.openxmlformats.org/officeDocument/2006/relationships/customXml" Target="ink/ink647.xml"/><Relationship Id="rId1516" Type="http://schemas.openxmlformats.org/officeDocument/2006/relationships/customXml" Target="ink/ink750.xml"/><Relationship Id="rId1723" Type="http://schemas.openxmlformats.org/officeDocument/2006/relationships/image" Target="media/image859.emf"/><Relationship Id="rId1930" Type="http://schemas.openxmlformats.org/officeDocument/2006/relationships/customXml" Target="ink/ink956.xml"/><Relationship Id="rId15" Type="http://schemas.openxmlformats.org/officeDocument/2006/relationships/image" Target="media/image4.emf"/><Relationship Id="rId318" Type="http://schemas.openxmlformats.org/officeDocument/2006/relationships/customXml" Target="ink/ink152.xml"/><Relationship Id="rId525" Type="http://schemas.openxmlformats.org/officeDocument/2006/relationships/image" Target="media/image259.emf"/><Relationship Id="rId732" Type="http://schemas.openxmlformats.org/officeDocument/2006/relationships/image" Target="media/image363.emf"/><Relationship Id="rId1155" Type="http://schemas.openxmlformats.org/officeDocument/2006/relationships/customXml" Target="ink/ink570.xml"/><Relationship Id="rId1362" Type="http://schemas.openxmlformats.org/officeDocument/2006/relationships/customXml" Target="ink/ink673.xml"/><Relationship Id="rId99" Type="http://schemas.openxmlformats.org/officeDocument/2006/relationships/image" Target="media/image46.emf"/><Relationship Id="rId164" Type="http://schemas.openxmlformats.org/officeDocument/2006/relationships/customXml" Target="ink/ink75.xml"/><Relationship Id="rId371" Type="http://schemas.openxmlformats.org/officeDocument/2006/relationships/image" Target="media/image182.emf"/><Relationship Id="rId1015" Type="http://schemas.openxmlformats.org/officeDocument/2006/relationships/customXml" Target="ink/ink500.xml"/><Relationship Id="rId1222" Type="http://schemas.openxmlformats.org/officeDocument/2006/relationships/image" Target="media/image608.emf"/><Relationship Id="rId1667" Type="http://schemas.openxmlformats.org/officeDocument/2006/relationships/image" Target="media/image831.emf"/><Relationship Id="rId1874" Type="http://schemas.openxmlformats.org/officeDocument/2006/relationships/image" Target="media/image935.emf"/><Relationship Id="rId469" Type="http://schemas.openxmlformats.org/officeDocument/2006/relationships/image" Target="media/image231.emf"/><Relationship Id="rId676" Type="http://schemas.openxmlformats.org/officeDocument/2006/relationships/image" Target="media/image335.emf"/><Relationship Id="rId883" Type="http://schemas.openxmlformats.org/officeDocument/2006/relationships/customXml" Target="ink/ink434.xml"/><Relationship Id="rId1099" Type="http://schemas.openxmlformats.org/officeDocument/2006/relationships/customXml" Target="ink/ink542.xml"/><Relationship Id="rId1527" Type="http://schemas.openxmlformats.org/officeDocument/2006/relationships/image" Target="media/image761.emf"/><Relationship Id="rId1734" Type="http://schemas.openxmlformats.org/officeDocument/2006/relationships/customXml" Target="ink/ink859.xml"/><Relationship Id="rId1941" Type="http://schemas.openxmlformats.org/officeDocument/2006/relationships/image" Target="media/image969.emf"/><Relationship Id="rId26" Type="http://schemas.openxmlformats.org/officeDocument/2006/relationships/customXml" Target="ink/ink10.xml"/><Relationship Id="rId231" Type="http://schemas.openxmlformats.org/officeDocument/2006/relationships/image" Target="media/image112.emf"/><Relationship Id="rId329" Type="http://schemas.openxmlformats.org/officeDocument/2006/relationships/image" Target="media/image161.emf"/><Relationship Id="rId536" Type="http://schemas.openxmlformats.org/officeDocument/2006/relationships/customXml" Target="ink/ink261.xml"/><Relationship Id="rId1166" Type="http://schemas.openxmlformats.org/officeDocument/2006/relationships/image" Target="media/image580.emf"/><Relationship Id="rId1373" Type="http://schemas.openxmlformats.org/officeDocument/2006/relationships/image" Target="media/image684.emf"/><Relationship Id="rId175" Type="http://schemas.openxmlformats.org/officeDocument/2006/relationships/image" Target="media/image84.emf"/><Relationship Id="rId743" Type="http://schemas.openxmlformats.org/officeDocument/2006/relationships/customXml" Target="ink/ink364.xml"/><Relationship Id="rId950" Type="http://schemas.openxmlformats.org/officeDocument/2006/relationships/image" Target="media/image472.emf"/><Relationship Id="rId1026" Type="http://schemas.openxmlformats.org/officeDocument/2006/relationships/image" Target="media/image510.emf"/><Relationship Id="rId1580" Type="http://schemas.openxmlformats.org/officeDocument/2006/relationships/customXml" Target="ink/ink782.xml"/><Relationship Id="rId1678" Type="http://schemas.openxmlformats.org/officeDocument/2006/relationships/customXml" Target="ink/ink831.xml"/><Relationship Id="rId1801" Type="http://schemas.openxmlformats.org/officeDocument/2006/relationships/customXml" Target="ink/ink892.xml"/><Relationship Id="rId1885" Type="http://schemas.openxmlformats.org/officeDocument/2006/relationships/customXml" Target="ink/ink934.xml"/><Relationship Id="rId382" Type="http://schemas.openxmlformats.org/officeDocument/2006/relationships/customXml" Target="ink/ink184.xml"/><Relationship Id="rId603" Type="http://schemas.openxmlformats.org/officeDocument/2006/relationships/customXml" Target="ink/ink294.xml"/><Relationship Id="rId687" Type="http://schemas.openxmlformats.org/officeDocument/2006/relationships/customXml" Target="ink/ink336.xml"/><Relationship Id="rId810" Type="http://schemas.openxmlformats.org/officeDocument/2006/relationships/image" Target="media/image402.emf"/><Relationship Id="rId908" Type="http://schemas.openxmlformats.org/officeDocument/2006/relationships/image" Target="media/image451.emf"/><Relationship Id="rId1233" Type="http://schemas.openxmlformats.org/officeDocument/2006/relationships/customXml" Target="ink/ink609.xml"/><Relationship Id="rId1440" Type="http://schemas.openxmlformats.org/officeDocument/2006/relationships/customXml" Target="ink/ink712.xml"/><Relationship Id="rId1538" Type="http://schemas.openxmlformats.org/officeDocument/2006/relationships/customXml" Target="ink/ink761.xml"/><Relationship Id="rId242" Type="http://schemas.openxmlformats.org/officeDocument/2006/relationships/customXml" Target="ink/ink114.xml"/><Relationship Id="rId894" Type="http://schemas.openxmlformats.org/officeDocument/2006/relationships/image" Target="media/image444.emf"/><Relationship Id="rId1177" Type="http://schemas.openxmlformats.org/officeDocument/2006/relationships/customXml" Target="ink/ink581.xml"/><Relationship Id="rId1300" Type="http://schemas.openxmlformats.org/officeDocument/2006/relationships/image" Target="media/image647.emf"/><Relationship Id="rId1745" Type="http://schemas.openxmlformats.org/officeDocument/2006/relationships/customXml" Target="ink/ink864.xml"/><Relationship Id="rId1952" Type="http://schemas.openxmlformats.org/officeDocument/2006/relationships/customXml" Target="ink/ink967.xml"/><Relationship Id="rId37" Type="http://schemas.openxmlformats.org/officeDocument/2006/relationships/image" Target="media/image15.emf"/><Relationship Id="rId102" Type="http://schemas.openxmlformats.org/officeDocument/2006/relationships/customXml" Target="ink/ink44.xml"/><Relationship Id="rId547" Type="http://schemas.openxmlformats.org/officeDocument/2006/relationships/image" Target="media/image270.emf"/><Relationship Id="rId754" Type="http://schemas.openxmlformats.org/officeDocument/2006/relationships/image" Target="media/image374.emf"/><Relationship Id="rId961" Type="http://schemas.openxmlformats.org/officeDocument/2006/relationships/customXml" Target="ink/ink473.xml"/><Relationship Id="rId1384" Type="http://schemas.openxmlformats.org/officeDocument/2006/relationships/customXml" Target="ink/ink684.xml"/><Relationship Id="rId1591" Type="http://schemas.openxmlformats.org/officeDocument/2006/relationships/image" Target="media/image793.emf"/><Relationship Id="rId1605" Type="http://schemas.openxmlformats.org/officeDocument/2006/relationships/image" Target="media/image800.emf"/><Relationship Id="rId1689" Type="http://schemas.openxmlformats.org/officeDocument/2006/relationships/image" Target="media/image842.emf"/><Relationship Id="rId1812" Type="http://schemas.openxmlformats.org/officeDocument/2006/relationships/image" Target="media/image904.emf"/><Relationship Id="rId90" Type="http://schemas.openxmlformats.org/officeDocument/2006/relationships/customXml" Target="ink/ink38.xml"/><Relationship Id="rId186" Type="http://schemas.openxmlformats.org/officeDocument/2006/relationships/customXml" Target="ink/ink86.xml"/><Relationship Id="rId393" Type="http://schemas.openxmlformats.org/officeDocument/2006/relationships/image" Target="media/image193.emf"/><Relationship Id="rId407" Type="http://schemas.openxmlformats.org/officeDocument/2006/relationships/image" Target="media/image200.emf"/><Relationship Id="rId614" Type="http://schemas.openxmlformats.org/officeDocument/2006/relationships/image" Target="media/image304.emf"/><Relationship Id="rId821" Type="http://schemas.openxmlformats.org/officeDocument/2006/relationships/customXml" Target="ink/ink403.xml"/><Relationship Id="rId1037" Type="http://schemas.openxmlformats.org/officeDocument/2006/relationships/customXml" Target="ink/ink511.xml"/><Relationship Id="rId1244" Type="http://schemas.openxmlformats.org/officeDocument/2006/relationships/image" Target="media/image619.emf"/><Relationship Id="rId1451" Type="http://schemas.openxmlformats.org/officeDocument/2006/relationships/image" Target="media/image723.emf"/><Relationship Id="rId1896" Type="http://schemas.openxmlformats.org/officeDocument/2006/relationships/customXml" Target="ink/ink939.xml"/><Relationship Id="rId253" Type="http://schemas.openxmlformats.org/officeDocument/2006/relationships/image" Target="media/image123.emf"/><Relationship Id="rId460" Type="http://schemas.openxmlformats.org/officeDocument/2006/relationships/customXml" Target="ink/ink223.xml"/><Relationship Id="rId698" Type="http://schemas.openxmlformats.org/officeDocument/2006/relationships/image" Target="media/image346.emf"/><Relationship Id="rId919" Type="http://schemas.openxmlformats.org/officeDocument/2006/relationships/customXml" Target="ink/ink452.xml"/><Relationship Id="rId1090" Type="http://schemas.openxmlformats.org/officeDocument/2006/relationships/image" Target="media/image542.emf"/><Relationship Id="rId1104" Type="http://schemas.openxmlformats.org/officeDocument/2006/relationships/image" Target="media/image549.emf"/><Relationship Id="rId1311" Type="http://schemas.openxmlformats.org/officeDocument/2006/relationships/customXml" Target="ink/ink648.xml"/><Relationship Id="rId1549" Type="http://schemas.openxmlformats.org/officeDocument/2006/relationships/image" Target="media/image772.emf"/><Relationship Id="rId1756" Type="http://schemas.openxmlformats.org/officeDocument/2006/relationships/image" Target="media/image876.emf"/><Relationship Id="rId1963" Type="http://schemas.openxmlformats.org/officeDocument/2006/relationships/fontTable" Target="fontTable.xml"/><Relationship Id="rId48" Type="http://schemas.openxmlformats.org/officeDocument/2006/relationships/image" Target="media/image21.wmf"/><Relationship Id="rId113" Type="http://schemas.openxmlformats.org/officeDocument/2006/relationships/image" Target="media/image53.emf"/><Relationship Id="rId320" Type="http://schemas.openxmlformats.org/officeDocument/2006/relationships/customXml" Target="ink/ink153.xml"/><Relationship Id="rId558" Type="http://schemas.openxmlformats.org/officeDocument/2006/relationships/customXml" Target="ink/ink272.xml"/><Relationship Id="rId765" Type="http://schemas.openxmlformats.org/officeDocument/2006/relationships/customXml" Target="ink/ink375.xml"/><Relationship Id="rId972" Type="http://schemas.openxmlformats.org/officeDocument/2006/relationships/image" Target="media/image483.emf"/><Relationship Id="rId1188" Type="http://schemas.openxmlformats.org/officeDocument/2006/relationships/image" Target="media/image591.emf"/><Relationship Id="rId1395" Type="http://schemas.openxmlformats.org/officeDocument/2006/relationships/image" Target="media/image695.emf"/><Relationship Id="rId1409" Type="http://schemas.openxmlformats.org/officeDocument/2006/relationships/image" Target="media/image702.emf"/><Relationship Id="rId1616" Type="http://schemas.openxmlformats.org/officeDocument/2006/relationships/customXml" Target="ink/ink800.xml"/><Relationship Id="rId1823" Type="http://schemas.openxmlformats.org/officeDocument/2006/relationships/customXml" Target="ink/ink903.xml"/><Relationship Id="rId197" Type="http://schemas.openxmlformats.org/officeDocument/2006/relationships/image" Target="media/image95.emf"/><Relationship Id="rId418" Type="http://schemas.openxmlformats.org/officeDocument/2006/relationships/customXml" Target="ink/ink202.xml"/><Relationship Id="rId625" Type="http://schemas.openxmlformats.org/officeDocument/2006/relationships/customXml" Target="ink/ink305.xml"/><Relationship Id="rId832" Type="http://schemas.openxmlformats.org/officeDocument/2006/relationships/image" Target="media/image413.emf"/><Relationship Id="rId1048" Type="http://schemas.openxmlformats.org/officeDocument/2006/relationships/image" Target="media/image521.emf"/><Relationship Id="rId1255" Type="http://schemas.openxmlformats.org/officeDocument/2006/relationships/customXml" Target="ink/ink620.xml"/><Relationship Id="rId1462" Type="http://schemas.openxmlformats.org/officeDocument/2006/relationships/customXml" Target="ink/ink723.xml"/><Relationship Id="rId264" Type="http://schemas.openxmlformats.org/officeDocument/2006/relationships/customXml" Target="ink/ink125.xml"/><Relationship Id="rId471" Type="http://schemas.openxmlformats.org/officeDocument/2006/relationships/image" Target="media/image232.emf"/><Relationship Id="rId1115" Type="http://schemas.openxmlformats.org/officeDocument/2006/relationships/customXml" Target="ink/ink550.xml"/><Relationship Id="rId1322" Type="http://schemas.openxmlformats.org/officeDocument/2006/relationships/customXml" Target="ink/ink653.xml"/><Relationship Id="rId1767" Type="http://schemas.openxmlformats.org/officeDocument/2006/relationships/customXml" Target="ink/ink875.xml"/><Relationship Id="rId59" Type="http://schemas.openxmlformats.org/officeDocument/2006/relationships/image" Target="media/image26.emf"/><Relationship Id="rId124" Type="http://schemas.openxmlformats.org/officeDocument/2006/relationships/customXml" Target="ink/ink55.xml"/><Relationship Id="rId569" Type="http://schemas.openxmlformats.org/officeDocument/2006/relationships/image" Target="media/image281.emf"/><Relationship Id="rId776" Type="http://schemas.openxmlformats.org/officeDocument/2006/relationships/image" Target="media/image385.emf"/><Relationship Id="rId983" Type="http://schemas.openxmlformats.org/officeDocument/2006/relationships/customXml" Target="ink/ink484.xml"/><Relationship Id="rId1199" Type="http://schemas.openxmlformats.org/officeDocument/2006/relationships/customXml" Target="ink/ink592.xml"/><Relationship Id="rId1627" Type="http://schemas.openxmlformats.org/officeDocument/2006/relationships/image" Target="media/image811.emf"/><Relationship Id="rId1834" Type="http://schemas.openxmlformats.org/officeDocument/2006/relationships/image" Target="media/image915.emf"/><Relationship Id="rId331" Type="http://schemas.openxmlformats.org/officeDocument/2006/relationships/image" Target="media/image162.emf"/><Relationship Id="rId429" Type="http://schemas.openxmlformats.org/officeDocument/2006/relationships/image" Target="media/image211.emf"/><Relationship Id="rId636" Type="http://schemas.openxmlformats.org/officeDocument/2006/relationships/image" Target="media/image315.emf"/><Relationship Id="rId1059" Type="http://schemas.openxmlformats.org/officeDocument/2006/relationships/customXml" Target="ink/ink522.xml"/><Relationship Id="rId1266" Type="http://schemas.openxmlformats.org/officeDocument/2006/relationships/image" Target="media/image630.emf"/><Relationship Id="rId1473" Type="http://schemas.openxmlformats.org/officeDocument/2006/relationships/image" Target="media/image734.emf"/><Relationship Id="rId843" Type="http://schemas.openxmlformats.org/officeDocument/2006/relationships/customXml" Target="ink/ink414.xml"/><Relationship Id="rId1126" Type="http://schemas.openxmlformats.org/officeDocument/2006/relationships/image" Target="media/image560.emf"/><Relationship Id="rId1680" Type="http://schemas.openxmlformats.org/officeDocument/2006/relationships/customXml" Target="ink/ink832.xml"/><Relationship Id="rId1778" Type="http://schemas.openxmlformats.org/officeDocument/2006/relationships/image" Target="media/image887.emf"/><Relationship Id="rId1901" Type="http://schemas.openxmlformats.org/officeDocument/2006/relationships/image" Target="media/image949.emf"/><Relationship Id="rId275" Type="http://schemas.openxmlformats.org/officeDocument/2006/relationships/image" Target="media/image134.emf"/><Relationship Id="rId482" Type="http://schemas.openxmlformats.org/officeDocument/2006/relationships/customXml" Target="ink/ink234.xml"/><Relationship Id="rId703" Type="http://schemas.openxmlformats.org/officeDocument/2006/relationships/customXml" Target="ink/ink344.xml"/><Relationship Id="rId910" Type="http://schemas.openxmlformats.org/officeDocument/2006/relationships/image" Target="media/image452.emf"/><Relationship Id="rId1333" Type="http://schemas.openxmlformats.org/officeDocument/2006/relationships/image" Target="media/image664.emf"/><Relationship Id="rId1540" Type="http://schemas.openxmlformats.org/officeDocument/2006/relationships/customXml" Target="ink/ink762.xml"/><Relationship Id="rId1638" Type="http://schemas.openxmlformats.org/officeDocument/2006/relationships/customXml" Target="ink/ink811.xml"/><Relationship Id="rId135" Type="http://schemas.openxmlformats.org/officeDocument/2006/relationships/image" Target="media/image64.emf"/><Relationship Id="rId342" Type="http://schemas.openxmlformats.org/officeDocument/2006/relationships/customXml" Target="ink/ink164.xml"/><Relationship Id="rId787" Type="http://schemas.openxmlformats.org/officeDocument/2006/relationships/customXml" Target="ink/ink386.xml"/><Relationship Id="rId994" Type="http://schemas.openxmlformats.org/officeDocument/2006/relationships/image" Target="media/image494.emf"/><Relationship Id="rId1400" Type="http://schemas.openxmlformats.org/officeDocument/2006/relationships/customXml" Target="ink/ink692.xml"/><Relationship Id="rId1845" Type="http://schemas.openxmlformats.org/officeDocument/2006/relationships/customXml" Target="ink/ink914.xml"/><Relationship Id="rId202" Type="http://schemas.openxmlformats.org/officeDocument/2006/relationships/customXml" Target="ink/ink94.xml"/><Relationship Id="rId647" Type="http://schemas.openxmlformats.org/officeDocument/2006/relationships/customXml" Target="ink/ink316.xml"/><Relationship Id="rId854" Type="http://schemas.openxmlformats.org/officeDocument/2006/relationships/image" Target="media/image424.emf"/><Relationship Id="rId1277" Type="http://schemas.openxmlformats.org/officeDocument/2006/relationships/customXml" Target="ink/ink631.xml"/><Relationship Id="rId1484" Type="http://schemas.openxmlformats.org/officeDocument/2006/relationships/customXml" Target="ink/ink734.xml"/><Relationship Id="rId1691" Type="http://schemas.openxmlformats.org/officeDocument/2006/relationships/image" Target="media/image843.emf"/><Relationship Id="rId1705" Type="http://schemas.openxmlformats.org/officeDocument/2006/relationships/image" Target="media/image850.emf"/><Relationship Id="rId1912" Type="http://schemas.openxmlformats.org/officeDocument/2006/relationships/customXml" Target="ink/ink947.xml"/><Relationship Id="rId286" Type="http://schemas.openxmlformats.org/officeDocument/2006/relationships/customXml" Target="ink/ink136.xml"/><Relationship Id="rId493" Type="http://schemas.openxmlformats.org/officeDocument/2006/relationships/image" Target="media/image243.emf"/><Relationship Id="rId507" Type="http://schemas.openxmlformats.org/officeDocument/2006/relationships/image" Target="media/image250.emf"/><Relationship Id="rId714" Type="http://schemas.openxmlformats.org/officeDocument/2006/relationships/image" Target="media/image354.emf"/><Relationship Id="rId921" Type="http://schemas.openxmlformats.org/officeDocument/2006/relationships/customXml" Target="ink/ink453.xml"/><Relationship Id="rId1137" Type="http://schemas.openxmlformats.org/officeDocument/2006/relationships/customXml" Target="ink/ink561.xml"/><Relationship Id="rId1344" Type="http://schemas.openxmlformats.org/officeDocument/2006/relationships/customXml" Target="ink/ink664.xml"/><Relationship Id="rId1551" Type="http://schemas.openxmlformats.org/officeDocument/2006/relationships/image" Target="media/image773.emf"/><Relationship Id="rId1789" Type="http://schemas.openxmlformats.org/officeDocument/2006/relationships/customXml" Target="ink/ink886.xml"/><Relationship Id="rId50" Type="http://schemas.openxmlformats.org/officeDocument/2006/relationships/customXml" Target="ink/ink18.xml"/><Relationship Id="rId146" Type="http://schemas.openxmlformats.org/officeDocument/2006/relationships/customXml" Target="ink/ink66.xml"/><Relationship Id="rId353" Type="http://schemas.openxmlformats.org/officeDocument/2006/relationships/image" Target="media/image173.emf"/><Relationship Id="rId560" Type="http://schemas.openxmlformats.org/officeDocument/2006/relationships/customXml" Target="ink/ink273.xml"/><Relationship Id="rId798" Type="http://schemas.openxmlformats.org/officeDocument/2006/relationships/image" Target="media/image396.emf"/><Relationship Id="rId1190" Type="http://schemas.openxmlformats.org/officeDocument/2006/relationships/image" Target="media/image592.emf"/><Relationship Id="rId1204" Type="http://schemas.openxmlformats.org/officeDocument/2006/relationships/image" Target="media/image599.emf"/><Relationship Id="rId1411" Type="http://schemas.openxmlformats.org/officeDocument/2006/relationships/image" Target="media/image703.emf"/><Relationship Id="rId1649" Type="http://schemas.openxmlformats.org/officeDocument/2006/relationships/image" Target="media/image822.emf"/><Relationship Id="rId1856" Type="http://schemas.openxmlformats.org/officeDocument/2006/relationships/image" Target="media/image926.emf"/><Relationship Id="rId213" Type="http://schemas.openxmlformats.org/officeDocument/2006/relationships/image" Target="media/image103.emf"/><Relationship Id="rId420" Type="http://schemas.openxmlformats.org/officeDocument/2006/relationships/customXml" Target="ink/ink203.xml"/><Relationship Id="rId658" Type="http://schemas.openxmlformats.org/officeDocument/2006/relationships/image" Target="media/image326.emf"/><Relationship Id="rId865" Type="http://schemas.openxmlformats.org/officeDocument/2006/relationships/customXml" Target="ink/ink425.xml"/><Relationship Id="rId1050" Type="http://schemas.openxmlformats.org/officeDocument/2006/relationships/image" Target="media/image522.emf"/><Relationship Id="rId1288" Type="http://schemas.openxmlformats.org/officeDocument/2006/relationships/image" Target="media/image641.emf"/><Relationship Id="rId1495" Type="http://schemas.openxmlformats.org/officeDocument/2006/relationships/image" Target="media/image745.emf"/><Relationship Id="rId1509" Type="http://schemas.openxmlformats.org/officeDocument/2006/relationships/image" Target="media/image752.emf"/><Relationship Id="rId1716" Type="http://schemas.openxmlformats.org/officeDocument/2006/relationships/customXml" Target="ink/ink850.xml"/><Relationship Id="rId1923" Type="http://schemas.openxmlformats.org/officeDocument/2006/relationships/image" Target="media/image960.emf"/><Relationship Id="rId297" Type="http://schemas.openxmlformats.org/officeDocument/2006/relationships/image" Target="media/image145.emf"/><Relationship Id="rId518" Type="http://schemas.openxmlformats.org/officeDocument/2006/relationships/customXml" Target="ink/ink252.xml"/><Relationship Id="rId725" Type="http://schemas.openxmlformats.org/officeDocument/2006/relationships/customXml" Target="ink/ink355.xml"/><Relationship Id="rId932" Type="http://schemas.openxmlformats.org/officeDocument/2006/relationships/image" Target="media/image463.emf"/><Relationship Id="rId1148" Type="http://schemas.openxmlformats.org/officeDocument/2006/relationships/image" Target="media/image571.emf"/><Relationship Id="rId1355" Type="http://schemas.openxmlformats.org/officeDocument/2006/relationships/image" Target="media/image675.emf"/><Relationship Id="rId1562" Type="http://schemas.openxmlformats.org/officeDocument/2006/relationships/customXml" Target="ink/ink773.xml"/><Relationship Id="rId157" Type="http://schemas.openxmlformats.org/officeDocument/2006/relationships/image" Target="media/image75.emf"/><Relationship Id="rId364" Type="http://schemas.openxmlformats.org/officeDocument/2006/relationships/customXml" Target="ink/ink175.xml"/><Relationship Id="rId1008" Type="http://schemas.openxmlformats.org/officeDocument/2006/relationships/image" Target="media/image501.emf"/><Relationship Id="rId1215" Type="http://schemas.openxmlformats.org/officeDocument/2006/relationships/customXml" Target="ink/ink600.xml"/><Relationship Id="rId1422" Type="http://schemas.openxmlformats.org/officeDocument/2006/relationships/customXml" Target="ink/ink703.xml"/><Relationship Id="rId1867" Type="http://schemas.openxmlformats.org/officeDocument/2006/relationships/customXml" Target="ink/ink925.xml"/><Relationship Id="rId61" Type="http://schemas.openxmlformats.org/officeDocument/2006/relationships/image" Target="media/image27.emf"/><Relationship Id="rId571" Type="http://schemas.openxmlformats.org/officeDocument/2006/relationships/image" Target="media/image282.emf"/><Relationship Id="rId669" Type="http://schemas.openxmlformats.org/officeDocument/2006/relationships/customXml" Target="ink/ink327.xml"/><Relationship Id="rId876" Type="http://schemas.openxmlformats.org/officeDocument/2006/relationships/image" Target="media/image435.emf"/><Relationship Id="rId1299" Type="http://schemas.openxmlformats.org/officeDocument/2006/relationships/customXml" Target="ink/ink642.xml"/><Relationship Id="rId1727" Type="http://schemas.openxmlformats.org/officeDocument/2006/relationships/image" Target="media/image861.emf"/><Relationship Id="rId1934" Type="http://schemas.openxmlformats.org/officeDocument/2006/relationships/customXml" Target="ink/ink958.xml"/><Relationship Id="rId19" Type="http://schemas.openxmlformats.org/officeDocument/2006/relationships/image" Target="media/image6.emf"/><Relationship Id="rId224" Type="http://schemas.openxmlformats.org/officeDocument/2006/relationships/customXml" Target="ink/ink105.xml"/><Relationship Id="rId431" Type="http://schemas.openxmlformats.org/officeDocument/2006/relationships/image" Target="media/image212.emf"/><Relationship Id="rId529" Type="http://schemas.openxmlformats.org/officeDocument/2006/relationships/image" Target="media/image261.emf"/><Relationship Id="rId736" Type="http://schemas.openxmlformats.org/officeDocument/2006/relationships/image" Target="media/image365.emf"/><Relationship Id="rId1061" Type="http://schemas.openxmlformats.org/officeDocument/2006/relationships/customXml" Target="ink/ink523.xml"/><Relationship Id="rId1159" Type="http://schemas.openxmlformats.org/officeDocument/2006/relationships/customXml" Target="ink/ink572.xml"/><Relationship Id="rId1366" Type="http://schemas.openxmlformats.org/officeDocument/2006/relationships/customXml" Target="ink/ink675.xml"/><Relationship Id="rId168" Type="http://schemas.openxmlformats.org/officeDocument/2006/relationships/customXml" Target="ink/ink77.xml"/><Relationship Id="rId943" Type="http://schemas.openxmlformats.org/officeDocument/2006/relationships/customXml" Target="ink/ink464.xml"/><Relationship Id="rId1019" Type="http://schemas.openxmlformats.org/officeDocument/2006/relationships/customXml" Target="ink/ink502.xml"/><Relationship Id="rId1573" Type="http://schemas.openxmlformats.org/officeDocument/2006/relationships/image" Target="media/image784.emf"/><Relationship Id="rId1780" Type="http://schemas.openxmlformats.org/officeDocument/2006/relationships/image" Target="media/image888.emf"/><Relationship Id="rId1878" Type="http://schemas.openxmlformats.org/officeDocument/2006/relationships/image" Target="media/image937.emf"/><Relationship Id="rId72" Type="http://schemas.openxmlformats.org/officeDocument/2006/relationships/customXml" Target="ink/ink29.xml"/><Relationship Id="rId375" Type="http://schemas.openxmlformats.org/officeDocument/2006/relationships/image" Target="media/image184.emf"/><Relationship Id="rId582" Type="http://schemas.openxmlformats.org/officeDocument/2006/relationships/image" Target="media/image288.png"/><Relationship Id="rId803" Type="http://schemas.openxmlformats.org/officeDocument/2006/relationships/customXml" Target="ink/ink394.xml"/><Relationship Id="rId1226" Type="http://schemas.openxmlformats.org/officeDocument/2006/relationships/image" Target="media/image610.emf"/><Relationship Id="rId1433" Type="http://schemas.openxmlformats.org/officeDocument/2006/relationships/image" Target="media/image714.emf"/><Relationship Id="rId1640" Type="http://schemas.openxmlformats.org/officeDocument/2006/relationships/customXml" Target="ink/ink812.xml"/><Relationship Id="rId1738" Type="http://schemas.openxmlformats.org/officeDocument/2006/relationships/image" Target="media/image867.png"/><Relationship Id="rId3" Type="http://schemas.openxmlformats.org/officeDocument/2006/relationships/styles" Target="styles.xml"/><Relationship Id="rId235" Type="http://schemas.openxmlformats.org/officeDocument/2006/relationships/image" Target="media/image114.emf"/><Relationship Id="rId442" Type="http://schemas.openxmlformats.org/officeDocument/2006/relationships/customXml" Target="ink/ink214.xml"/><Relationship Id="rId887" Type="http://schemas.openxmlformats.org/officeDocument/2006/relationships/customXml" Target="ink/ink436.xml"/><Relationship Id="rId1072" Type="http://schemas.openxmlformats.org/officeDocument/2006/relationships/image" Target="media/image533.emf"/><Relationship Id="rId1500" Type="http://schemas.openxmlformats.org/officeDocument/2006/relationships/customXml" Target="ink/ink742.xml"/><Relationship Id="rId1945" Type="http://schemas.openxmlformats.org/officeDocument/2006/relationships/image" Target="media/image971.emf"/><Relationship Id="rId302" Type="http://schemas.openxmlformats.org/officeDocument/2006/relationships/customXml" Target="ink/ink144.xml"/><Relationship Id="rId747" Type="http://schemas.openxmlformats.org/officeDocument/2006/relationships/customXml" Target="ink/ink366.xml"/><Relationship Id="rId954" Type="http://schemas.openxmlformats.org/officeDocument/2006/relationships/image" Target="media/image474.emf"/><Relationship Id="rId1377" Type="http://schemas.openxmlformats.org/officeDocument/2006/relationships/image" Target="media/image686.emf"/><Relationship Id="rId1584" Type="http://schemas.openxmlformats.org/officeDocument/2006/relationships/customXml" Target="ink/ink784.xml"/><Relationship Id="rId1791" Type="http://schemas.openxmlformats.org/officeDocument/2006/relationships/customXml" Target="ink/ink887.xml"/><Relationship Id="rId1805" Type="http://schemas.openxmlformats.org/officeDocument/2006/relationships/customXml" Target="ink/ink894.xml"/><Relationship Id="rId83" Type="http://schemas.openxmlformats.org/officeDocument/2006/relationships/image" Target="media/image38.emf"/><Relationship Id="rId179" Type="http://schemas.openxmlformats.org/officeDocument/2006/relationships/image" Target="media/image86.emf"/><Relationship Id="rId386" Type="http://schemas.openxmlformats.org/officeDocument/2006/relationships/customXml" Target="ink/ink186.xml"/><Relationship Id="rId593" Type="http://schemas.openxmlformats.org/officeDocument/2006/relationships/customXml" Target="ink/ink289.xml"/><Relationship Id="rId607" Type="http://schemas.openxmlformats.org/officeDocument/2006/relationships/customXml" Target="ink/ink296.xml"/><Relationship Id="rId814" Type="http://schemas.openxmlformats.org/officeDocument/2006/relationships/image" Target="media/image404.emf"/><Relationship Id="rId1237" Type="http://schemas.openxmlformats.org/officeDocument/2006/relationships/customXml" Target="ink/ink611.xml"/><Relationship Id="rId1444" Type="http://schemas.openxmlformats.org/officeDocument/2006/relationships/customXml" Target="ink/ink714.xml"/><Relationship Id="rId1651" Type="http://schemas.openxmlformats.org/officeDocument/2006/relationships/image" Target="media/image823.emf"/><Relationship Id="rId1889" Type="http://schemas.openxmlformats.org/officeDocument/2006/relationships/customXml" Target="ink/ink936.xml"/><Relationship Id="rId246" Type="http://schemas.openxmlformats.org/officeDocument/2006/relationships/customXml" Target="ink/ink116.xml"/><Relationship Id="rId453" Type="http://schemas.openxmlformats.org/officeDocument/2006/relationships/image" Target="media/image223.emf"/><Relationship Id="rId660" Type="http://schemas.openxmlformats.org/officeDocument/2006/relationships/image" Target="media/image327.emf"/><Relationship Id="rId898" Type="http://schemas.openxmlformats.org/officeDocument/2006/relationships/image" Target="media/image446.emf"/><Relationship Id="rId1083" Type="http://schemas.openxmlformats.org/officeDocument/2006/relationships/customXml" Target="ink/ink534.xml"/><Relationship Id="rId1290" Type="http://schemas.openxmlformats.org/officeDocument/2006/relationships/image" Target="media/image642.emf"/><Relationship Id="rId1304" Type="http://schemas.openxmlformats.org/officeDocument/2006/relationships/image" Target="media/image649.emf"/><Relationship Id="rId1511" Type="http://schemas.openxmlformats.org/officeDocument/2006/relationships/image" Target="media/image753.emf"/><Relationship Id="rId1749" Type="http://schemas.openxmlformats.org/officeDocument/2006/relationships/customXml" Target="ink/ink866.xml"/><Relationship Id="rId1956" Type="http://schemas.openxmlformats.org/officeDocument/2006/relationships/image" Target="media/image977.png"/><Relationship Id="rId106" Type="http://schemas.openxmlformats.org/officeDocument/2006/relationships/customXml" Target="ink/ink46.xml"/><Relationship Id="rId313" Type="http://schemas.openxmlformats.org/officeDocument/2006/relationships/image" Target="media/image153.emf"/><Relationship Id="rId758" Type="http://schemas.openxmlformats.org/officeDocument/2006/relationships/image" Target="media/image376.emf"/><Relationship Id="rId965" Type="http://schemas.openxmlformats.org/officeDocument/2006/relationships/customXml" Target="ink/ink475.xml"/><Relationship Id="rId1150" Type="http://schemas.openxmlformats.org/officeDocument/2006/relationships/image" Target="media/image572.emf"/><Relationship Id="rId1388" Type="http://schemas.openxmlformats.org/officeDocument/2006/relationships/customXml" Target="ink/ink686.xml"/><Relationship Id="rId1595" Type="http://schemas.openxmlformats.org/officeDocument/2006/relationships/image" Target="media/image795.emf"/><Relationship Id="rId1609" Type="http://schemas.openxmlformats.org/officeDocument/2006/relationships/image" Target="media/image802.emf"/><Relationship Id="rId1816" Type="http://schemas.openxmlformats.org/officeDocument/2006/relationships/image" Target="media/image906.emf"/><Relationship Id="rId10" Type="http://schemas.openxmlformats.org/officeDocument/2006/relationships/customXml" Target="ink/ink2.xml"/><Relationship Id="rId94" Type="http://schemas.openxmlformats.org/officeDocument/2006/relationships/customXml" Target="ink/ink40.xml"/><Relationship Id="rId397" Type="http://schemas.openxmlformats.org/officeDocument/2006/relationships/image" Target="media/image195.emf"/><Relationship Id="rId520" Type="http://schemas.openxmlformats.org/officeDocument/2006/relationships/customXml" Target="ink/ink253.xml"/><Relationship Id="rId618" Type="http://schemas.openxmlformats.org/officeDocument/2006/relationships/image" Target="media/image306.emf"/><Relationship Id="rId825" Type="http://schemas.openxmlformats.org/officeDocument/2006/relationships/customXml" Target="ink/ink405.xml"/><Relationship Id="rId1248" Type="http://schemas.openxmlformats.org/officeDocument/2006/relationships/image" Target="media/image621.emf"/><Relationship Id="rId1455" Type="http://schemas.openxmlformats.org/officeDocument/2006/relationships/image" Target="media/image725.emf"/><Relationship Id="rId1662" Type="http://schemas.openxmlformats.org/officeDocument/2006/relationships/customXml" Target="ink/ink823.xml"/><Relationship Id="rId257" Type="http://schemas.openxmlformats.org/officeDocument/2006/relationships/image" Target="media/image125.emf"/><Relationship Id="rId464" Type="http://schemas.openxmlformats.org/officeDocument/2006/relationships/customXml" Target="ink/ink225.xml"/><Relationship Id="rId1010" Type="http://schemas.openxmlformats.org/officeDocument/2006/relationships/image" Target="media/image502.emf"/><Relationship Id="rId1094" Type="http://schemas.openxmlformats.org/officeDocument/2006/relationships/image" Target="media/image544.emf"/><Relationship Id="rId1108" Type="http://schemas.openxmlformats.org/officeDocument/2006/relationships/image" Target="media/image551.emf"/><Relationship Id="rId1315" Type="http://schemas.openxmlformats.org/officeDocument/2006/relationships/customXml" Target="ink/ink650.xml"/><Relationship Id="rId117" Type="http://schemas.openxmlformats.org/officeDocument/2006/relationships/image" Target="media/image55.emf"/><Relationship Id="rId671" Type="http://schemas.openxmlformats.org/officeDocument/2006/relationships/customXml" Target="ink/ink328.xml"/><Relationship Id="rId769" Type="http://schemas.openxmlformats.org/officeDocument/2006/relationships/customXml" Target="ink/ink377.xml"/><Relationship Id="rId976" Type="http://schemas.openxmlformats.org/officeDocument/2006/relationships/image" Target="media/image485.emf"/><Relationship Id="rId1399" Type="http://schemas.openxmlformats.org/officeDocument/2006/relationships/image" Target="media/image697.emf"/><Relationship Id="rId324" Type="http://schemas.openxmlformats.org/officeDocument/2006/relationships/customXml" Target="ink/ink155.xml"/><Relationship Id="rId531" Type="http://schemas.openxmlformats.org/officeDocument/2006/relationships/image" Target="media/image262.emf"/><Relationship Id="rId629" Type="http://schemas.openxmlformats.org/officeDocument/2006/relationships/customXml" Target="ink/ink307.xml"/><Relationship Id="rId1161" Type="http://schemas.openxmlformats.org/officeDocument/2006/relationships/customXml" Target="ink/ink573.xml"/><Relationship Id="rId1259" Type="http://schemas.openxmlformats.org/officeDocument/2006/relationships/customXml" Target="ink/ink622.xml"/><Relationship Id="rId1466" Type="http://schemas.openxmlformats.org/officeDocument/2006/relationships/customXml" Target="ink/ink725.xml"/><Relationship Id="rId836" Type="http://schemas.openxmlformats.org/officeDocument/2006/relationships/image" Target="media/image415.emf"/><Relationship Id="rId1021" Type="http://schemas.openxmlformats.org/officeDocument/2006/relationships/customXml" Target="ink/ink503.xml"/><Relationship Id="rId1119" Type="http://schemas.openxmlformats.org/officeDocument/2006/relationships/customXml" Target="ink/ink552.xml"/><Relationship Id="rId1673" Type="http://schemas.openxmlformats.org/officeDocument/2006/relationships/image" Target="media/image834.emf"/><Relationship Id="rId1880" Type="http://schemas.openxmlformats.org/officeDocument/2006/relationships/image" Target="media/image938.emf"/><Relationship Id="rId903" Type="http://schemas.openxmlformats.org/officeDocument/2006/relationships/customXml" Target="ink/ink444.xml"/><Relationship Id="rId1326" Type="http://schemas.openxmlformats.org/officeDocument/2006/relationships/customXml" Target="ink/ink655.xml"/><Relationship Id="rId1533" Type="http://schemas.openxmlformats.org/officeDocument/2006/relationships/image" Target="media/image764.emf"/><Relationship Id="rId1740" Type="http://schemas.openxmlformats.org/officeDocument/2006/relationships/image" Target="media/image868.emf"/><Relationship Id="rId32" Type="http://schemas.openxmlformats.org/officeDocument/2006/relationships/customXml" Target="ink/ink13.xml"/><Relationship Id="rId1600" Type="http://schemas.openxmlformats.org/officeDocument/2006/relationships/customXml" Target="ink/ink792.xml"/><Relationship Id="rId1838" Type="http://schemas.openxmlformats.org/officeDocument/2006/relationships/image" Target="media/image917.emf"/><Relationship Id="rId181" Type="http://schemas.openxmlformats.org/officeDocument/2006/relationships/image" Target="media/image87.emf"/><Relationship Id="rId1905" Type="http://schemas.openxmlformats.org/officeDocument/2006/relationships/image" Target="media/image951.emf"/><Relationship Id="rId279" Type="http://schemas.openxmlformats.org/officeDocument/2006/relationships/image" Target="media/image136.emf"/><Relationship Id="rId486" Type="http://schemas.openxmlformats.org/officeDocument/2006/relationships/customXml" Target="ink/ink236.xml"/><Relationship Id="rId693" Type="http://schemas.openxmlformats.org/officeDocument/2006/relationships/customXml" Target="ink/ink339.xml"/><Relationship Id="rId139" Type="http://schemas.openxmlformats.org/officeDocument/2006/relationships/image" Target="media/image66.emf"/><Relationship Id="rId346" Type="http://schemas.openxmlformats.org/officeDocument/2006/relationships/customXml" Target="ink/ink166.xml"/><Relationship Id="rId553" Type="http://schemas.openxmlformats.org/officeDocument/2006/relationships/image" Target="media/image273.emf"/><Relationship Id="rId760" Type="http://schemas.openxmlformats.org/officeDocument/2006/relationships/image" Target="media/image377.emf"/><Relationship Id="rId998" Type="http://schemas.openxmlformats.org/officeDocument/2006/relationships/image" Target="media/image496.emf"/><Relationship Id="rId1183" Type="http://schemas.openxmlformats.org/officeDocument/2006/relationships/customXml" Target="ink/ink584.xml"/><Relationship Id="rId1390" Type="http://schemas.openxmlformats.org/officeDocument/2006/relationships/customXml" Target="ink/ink687.xml"/><Relationship Id="rId206" Type="http://schemas.openxmlformats.org/officeDocument/2006/relationships/customXml" Target="ink/ink96.xml"/><Relationship Id="rId413" Type="http://schemas.openxmlformats.org/officeDocument/2006/relationships/image" Target="media/image203.emf"/><Relationship Id="rId858" Type="http://schemas.openxmlformats.org/officeDocument/2006/relationships/image" Target="media/image426.emf"/><Relationship Id="rId1043" Type="http://schemas.openxmlformats.org/officeDocument/2006/relationships/customXml" Target="ink/ink514.xml"/><Relationship Id="rId1488" Type="http://schemas.openxmlformats.org/officeDocument/2006/relationships/customXml" Target="ink/ink736.xml"/><Relationship Id="rId1695" Type="http://schemas.openxmlformats.org/officeDocument/2006/relationships/image" Target="media/image845.emf"/><Relationship Id="rId620" Type="http://schemas.openxmlformats.org/officeDocument/2006/relationships/image" Target="media/image307.emf"/><Relationship Id="rId718" Type="http://schemas.openxmlformats.org/officeDocument/2006/relationships/image" Target="media/image356.emf"/><Relationship Id="rId925" Type="http://schemas.openxmlformats.org/officeDocument/2006/relationships/customXml" Target="ink/ink455.xml"/><Relationship Id="rId1250" Type="http://schemas.openxmlformats.org/officeDocument/2006/relationships/image" Target="media/image622.emf"/><Relationship Id="rId1348" Type="http://schemas.openxmlformats.org/officeDocument/2006/relationships/customXml" Target="ink/ink666.xml"/><Relationship Id="rId1555" Type="http://schemas.openxmlformats.org/officeDocument/2006/relationships/image" Target="media/image775.emf"/><Relationship Id="rId1762" Type="http://schemas.openxmlformats.org/officeDocument/2006/relationships/image" Target="media/image879.emf"/><Relationship Id="rId1110" Type="http://schemas.openxmlformats.org/officeDocument/2006/relationships/image" Target="media/image552.emf"/><Relationship Id="rId1208" Type="http://schemas.openxmlformats.org/officeDocument/2006/relationships/image" Target="media/image601.emf"/><Relationship Id="rId1415" Type="http://schemas.openxmlformats.org/officeDocument/2006/relationships/image" Target="media/image705.emf"/><Relationship Id="rId54" Type="http://schemas.openxmlformats.org/officeDocument/2006/relationships/customXml" Target="ink/ink20.xml"/><Relationship Id="rId1622" Type="http://schemas.openxmlformats.org/officeDocument/2006/relationships/customXml" Target="ink/ink803.xml"/><Relationship Id="rId1927" Type="http://schemas.openxmlformats.org/officeDocument/2006/relationships/image" Target="media/image962.emf"/><Relationship Id="rId270" Type="http://schemas.openxmlformats.org/officeDocument/2006/relationships/customXml" Target="ink/ink128.xml"/><Relationship Id="rId130" Type="http://schemas.openxmlformats.org/officeDocument/2006/relationships/customXml" Target="ink/ink58.xml"/><Relationship Id="rId368" Type="http://schemas.openxmlformats.org/officeDocument/2006/relationships/customXml" Target="ink/ink177.xml"/><Relationship Id="rId575" Type="http://schemas.openxmlformats.org/officeDocument/2006/relationships/image" Target="media/image284.emf"/><Relationship Id="rId782" Type="http://schemas.openxmlformats.org/officeDocument/2006/relationships/image" Target="media/image388.emf"/><Relationship Id="rId228" Type="http://schemas.openxmlformats.org/officeDocument/2006/relationships/customXml" Target="ink/ink107.xml"/><Relationship Id="rId435" Type="http://schemas.openxmlformats.org/officeDocument/2006/relationships/image" Target="media/image214.emf"/><Relationship Id="rId642" Type="http://schemas.openxmlformats.org/officeDocument/2006/relationships/image" Target="media/image318.emf"/><Relationship Id="rId1065" Type="http://schemas.openxmlformats.org/officeDocument/2006/relationships/customXml" Target="ink/ink525.xml"/><Relationship Id="rId1272" Type="http://schemas.openxmlformats.org/officeDocument/2006/relationships/image" Target="media/image633.emf"/><Relationship Id="rId502" Type="http://schemas.openxmlformats.org/officeDocument/2006/relationships/customXml" Target="ink/ink244.xml"/><Relationship Id="rId947" Type="http://schemas.openxmlformats.org/officeDocument/2006/relationships/customXml" Target="ink/ink466.xml"/><Relationship Id="rId1132" Type="http://schemas.openxmlformats.org/officeDocument/2006/relationships/image" Target="media/image563.emf"/><Relationship Id="rId1577" Type="http://schemas.openxmlformats.org/officeDocument/2006/relationships/image" Target="media/image786.emf"/><Relationship Id="rId1784" Type="http://schemas.openxmlformats.org/officeDocument/2006/relationships/image" Target="media/image890.emf"/><Relationship Id="rId76" Type="http://schemas.openxmlformats.org/officeDocument/2006/relationships/customXml" Target="ink/ink31.xml"/><Relationship Id="rId807" Type="http://schemas.openxmlformats.org/officeDocument/2006/relationships/customXml" Target="ink/ink396.xml"/><Relationship Id="rId1437" Type="http://schemas.openxmlformats.org/officeDocument/2006/relationships/image" Target="media/image716.emf"/><Relationship Id="rId1644" Type="http://schemas.openxmlformats.org/officeDocument/2006/relationships/customXml" Target="ink/ink814.xml"/><Relationship Id="rId1851" Type="http://schemas.openxmlformats.org/officeDocument/2006/relationships/customXml" Target="ink/ink917.xml"/><Relationship Id="rId1504" Type="http://schemas.openxmlformats.org/officeDocument/2006/relationships/customXml" Target="ink/ink744.xml"/><Relationship Id="rId1711" Type="http://schemas.openxmlformats.org/officeDocument/2006/relationships/image" Target="media/image853.emf"/><Relationship Id="rId1949" Type="http://schemas.openxmlformats.org/officeDocument/2006/relationships/image" Target="media/image973.emf"/><Relationship Id="rId292" Type="http://schemas.openxmlformats.org/officeDocument/2006/relationships/customXml" Target="ink/ink139.xml"/><Relationship Id="rId1809" Type="http://schemas.openxmlformats.org/officeDocument/2006/relationships/customXml" Target="ink/ink896.xml"/><Relationship Id="rId597" Type="http://schemas.openxmlformats.org/officeDocument/2006/relationships/customXml" Target="ink/ink291.xml"/><Relationship Id="rId152" Type="http://schemas.openxmlformats.org/officeDocument/2006/relationships/customXml" Target="ink/ink69.xml"/><Relationship Id="rId457" Type="http://schemas.openxmlformats.org/officeDocument/2006/relationships/image" Target="media/image225.emf"/><Relationship Id="rId1087" Type="http://schemas.openxmlformats.org/officeDocument/2006/relationships/customXml" Target="ink/ink536.xml"/><Relationship Id="rId1294" Type="http://schemas.openxmlformats.org/officeDocument/2006/relationships/image" Target="media/image644.emf"/><Relationship Id="rId664" Type="http://schemas.openxmlformats.org/officeDocument/2006/relationships/image" Target="media/image329.emf"/><Relationship Id="rId871" Type="http://schemas.openxmlformats.org/officeDocument/2006/relationships/customXml" Target="ink/ink428.xml"/><Relationship Id="rId969" Type="http://schemas.openxmlformats.org/officeDocument/2006/relationships/customXml" Target="ink/ink477.xml"/><Relationship Id="rId1599" Type="http://schemas.openxmlformats.org/officeDocument/2006/relationships/image" Target="media/image797.emf"/><Relationship Id="rId317" Type="http://schemas.openxmlformats.org/officeDocument/2006/relationships/image" Target="media/image155.emf"/><Relationship Id="rId524" Type="http://schemas.openxmlformats.org/officeDocument/2006/relationships/customXml" Target="ink/ink255.xml"/><Relationship Id="rId731" Type="http://schemas.openxmlformats.org/officeDocument/2006/relationships/customXml" Target="ink/ink358.xml"/><Relationship Id="rId1154" Type="http://schemas.openxmlformats.org/officeDocument/2006/relationships/image" Target="media/image574.emf"/><Relationship Id="rId1361" Type="http://schemas.openxmlformats.org/officeDocument/2006/relationships/image" Target="media/image678.emf"/><Relationship Id="rId1459" Type="http://schemas.openxmlformats.org/officeDocument/2006/relationships/image" Target="media/image727.emf"/><Relationship Id="rId98" Type="http://schemas.openxmlformats.org/officeDocument/2006/relationships/customXml" Target="ink/ink42.xml"/><Relationship Id="rId829" Type="http://schemas.openxmlformats.org/officeDocument/2006/relationships/customXml" Target="ink/ink407.xml"/><Relationship Id="rId1014" Type="http://schemas.openxmlformats.org/officeDocument/2006/relationships/image" Target="media/image504.emf"/><Relationship Id="rId1221" Type="http://schemas.openxmlformats.org/officeDocument/2006/relationships/customXml" Target="ink/ink603.xml"/><Relationship Id="rId1666" Type="http://schemas.openxmlformats.org/officeDocument/2006/relationships/customXml" Target="ink/ink825.xml"/><Relationship Id="rId1873" Type="http://schemas.openxmlformats.org/officeDocument/2006/relationships/customXml" Target="ink/ink928.xml"/><Relationship Id="rId1319" Type="http://schemas.openxmlformats.org/officeDocument/2006/relationships/image" Target="media/image657.png"/><Relationship Id="rId1526" Type="http://schemas.openxmlformats.org/officeDocument/2006/relationships/customXml" Target="ink/ink755.xml"/><Relationship Id="rId1733" Type="http://schemas.openxmlformats.org/officeDocument/2006/relationships/image" Target="media/image864.emf"/><Relationship Id="rId1940" Type="http://schemas.openxmlformats.org/officeDocument/2006/relationships/customXml" Target="ink/ink961.xml"/><Relationship Id="rId25" Type="http://schemas.openxmlformats.org/officeDocument/2006/relationships/image" Target="media/image9.emf"/><Relationship Id="rId1800" Type="http://schemas.openxmlformats.org/officeDocument/2006/relationships/image" Target="media/image898.emf"/><Relationship Id="rId174" Type="http://schemas.openxmlformats.org/officeDocument/2006/relationships/customXml" Target="ink/ink80.xml"/><Relationship Id="rId381" Type="http://schemas.openxmlformats.org/officeDocument/2006/relationships/image" Target="media/image187.emf"/><Relationship Id="rId241" Type="http://schemas.openxmlformats.org/officeDocument/2006/relationships/image" Target="media/image117.emf"/><Relationship Id="rId479" Type="http://schemas.openxmlformats.org/officeDocument/2006/relationships/image" Target="media/image236.emf"/><Relationship Id="rId686" Type="http://schemas.openxmlformats.org/officeDocument/2006/relationships/image" Target="media/image340.emf"/><Relationship Id="rId893" Type="http://schemas.openxmlformats.org/officeDocument/2006/relationships/customXml" Target="ink/ink439.xml"/><Relationship Id="rId339" Type="http://schemas.openxmlformats.org/officeDocument/2006/relationships/image" Target="media/image166.emf"/><Relationship Id="rId546" Type="http://schemas.openxmlformats.org/officeDocument/2006/relationships/customXml" Target="ink/ink266.xml"/><Relationship Id="rId753" Type="http://schemas.openxmlformats.org/officeDocument/2006/relationships/customXml" Target="ink/ink369.xml"/><Relationship Id="rId1176" Type="http://schemas.openxmlformats.org/officeDocument/2006/relationships/image" Target="media/image585.emf"/><Relationship Id="rId1383" Type="http://schemas.openxmlformats.org/officeDocument/2006/relationships/image" Target="media/image689.emf"/><Relationship Id="rId101" Type="http://schemas.openxmlformats.org/officeDocument/2006/relationships/image" Target="media/image47.emf"/><Relationship Id="rId406" Type="http://schemas.openxmlformats.org/officeDocument/2006/relationships/customXml" Target="ink/ink196.xml"/><Relationship Id="rId960" Type="http://schemas.openxmlformats.org/officeDocument/2006/relationships/image" Target="media/image477.emf"/><Relationship Id="rId1036" Type="http://schemas.openxmlformats.org/officeDocument/2006/relationships/image" Target="media/image515.emf"/><Relationship Id="rId1243" Type="http://schemas.openxmlformats.org/officeDocument/2006/relationships/customXml" Target="ink/ink614.xml"/><Relationship Id="rId1590" Type="http://schemas.openxmlformats.org/officeDocument/2006/relationships/customXml" Target="ink/ink787.xml"/><Relationship Id="rId1688" Type="http://schemas.openxmlformats.org/officeDocument/2006/relationships/customXml" Target="ink/ink836.xml"/><Relationship Id="rId1895" Type="http://schemas.openxmlformats.org/officeDocument/2006/relationships/image" Target="media/image946.emf"/><Relationship Id="rId613" Type="http://schemas.openxmlformats.org/officeDocument/2006/relationships/customXml" Target="ink/ink299.xml"/><Relationship Id="rId820" Type="http://schemas.openxmlformats.org/officeDocument/2006/relationships/image" Target="media/image407.emf"/><Relationship Id="rId918" Type="http://schemas.openxmlformats.org/officeDocument/2006/relationships/image" Target="media/image456.emf"/><Relationship Id="rId1450" Type="http://schemas.openxmlformats.org/officeDocument/2006/relationships/customXml" Target="ink/ink717.xml"/><Relationship Id="rId1548" Type="http://schemas.openxmlformats.org/officeDocument/2006/relationships/customXml" Target="ink/ink766.xml"/><Relationship Id="rId1755" Type="http://schemas.openxmlformats.org/officeDocument/2006/relationships/customXml" Target="ink/ink869.xml"/><Relationship Id="rId1103" Type="http://schemas.openxmlformats.org/officeDocument/2006/relationships/customXml" Target="ink/ink544.xml"/><Relationship Id="rId1310" Type="http://schemas.openxmlformats.org/officeDocument/2006/relationships/image" Target="media/image652.emf"/><Relationship Id="rId1408" Type="http://schemas.openxmlformats.org/officeDocument/2006/relationships/customXml" Target="ink/ink696.xml"/><Relationship Id="rId1962" Type="http://schemas.openxmlformats.org/officeDocument/2006/relationships/footer" Target="footer1.xml"/><Relationship Id="rId47" Type="http://schemas.openxmlformats.org/officeDocument/2006/relationships/oleObject" Target="embeddings/oleObject3.bin"/><Relationship Id="rId1615" Type="http://schemas.openxmlformats.org/officeDocument/2006/relationships/image" Target="media/image805.emf"/><Relationship Id="rId1822" Type="http://schemas.openxmlformats.org/officeDocument/2006/relationships/image" Target="media/image909.emf"/><Relationship Id="rId196" Type="http://schemas.openxmlformats.org/officeDocument/2006/relationships/customXml" Target="ink/ink91.xml"/><Relationship Id="rId263" Type="http://schemas.openxmlformats.org/officeDocument/2006/relationships/image" Target="media/image128.emf"/><Relationship Id="rId470" Type="http://schemas.openxmlformats.org/officeDocument/2006/relationships/customXml" Target="ink/ink228.xml"/><Relationship Id="rId123" Type="http://schemas.openxmlformats.org/officeDocument/2006/relationships/image" Target="media/image58.emf"/><Relationship Id="rId330" Type="http://schemas.openxmlformats.org/officeDocument/2006/relationships/customXml" Target="ink/ink158.xml"/><Relationship Id="rId568" Type="http://schemas.openxmlformats.org/officeDocument/2006/relationships/customXml" Target="ink/ink277.xml"/><Relationship Id="rId775" Type="http://schemas.openxmlformats.org/officeDocument/2006/relationships/customXml" Target="ink/ink380.xml"/><Relationship Id="rId982" Type="http://schemas.openxmlformats.org/officeDocument/2006/relationships/image" Target="media/image488.emf"/><Relationship Id="rId1198" Type="http://schemas.openxmlformats.org/officeDocument/2006/relationships/image" Target="media/image596.emf"/><Relationship Id="rId428" Type="http://schemas.openxmlformats.org/officeDocument/2006/relationships/customXml" Target="ink/ink207.xml"/><Relationship Id="rId635" Type="http://schemas.openxmlformats.org/officeDocument/2006/relationships/customXml" Target="ink/ink310.xml"/><Relationship Id="rId842" Type="http://schemas.openxmlformats.org/officeDocument/2006/relationships/image" Target="media/image418.emf"/><Relationship Id="rId1058" Type="http://schemas.openxmlformats.org/officeDocument/2006/relationships/image" Target="media/image526.emf"/><Relationship Id="rId1265" Type="http://schemas.openxmlformats.org/officeDocument/2006/relationships/customXml" Target="ink/ink625.xml"/><Relationship Id="rId1472" Type="http://schemas.openxmlformats.org/officeDocument/2006/relationships/customXml" Target="ink/ink728.xml"/><Relationship Id="rId702" Type="http://schemas.openxmlformats.org/officeDocument/2006/relationships/image" Target="media/image348.emf"/><Relationship Id="rId1125" Type="http://schemas.openxmlformats.org/officeDocument/2006/relationships/customXml" Target="ink/ink555.xml"/><Relationship Id="rId1332" Type="http://schemas.openxmlformats.org/officeDocument/2006/relationships/customXml" Target="ink/ink658.xml"/><Relationship Id="rId1777" Type="http://schemas.openxmlformats.org/officeDocument/2006/relationships/customXml" Target="ink/ink880.xml"/><Relationship Id="rId69" Type="http://schemas.openxmlformats.org/officeDocument/2006/relationships/image" Target="media/image31.emf"/><Relationship Id="rId1637" Type="http://schemas.openxmlformats.org/officeDocument/2006/relationships/image" Target="media/image816.emf"/><Relationship Id="rId1844" Type="http://schemas.openxmlformats.org/officeDocument/2006/relationships/image" Target="media/image920.emf"/><Relationship Id="rId1704" Type="http://schemas.openxmlformats.org/officeDocument/2006/relationships/customXml" Target="ink/ink844.xml"/><Relationship Id="rId285" Type="http://schemas.openxmlformats.org/officeDocument/2006/relationships/image" Target="media/image139.emf"/><Relationship Id="rId1911" Type="http://schemas.openxmlformats.org/officeDocument/2006/relationships/image" Target="media/image954.emf"/><Relationship Id="rId492" Type="http://schemas.openxmlformats.org/officeDocument/2006/relationships/customXml" Target="ink/ink239.xml"/><Relationship Id="rId797" Type="http://schemas.openxmlformats.org/officeDocument/2006/relationships/customXml" Target="ink/ink391.xml"/><Relationship Id="rId145" Type="http://schemas.openxmlformats.org/officeDocument/2006/relationships/image" Target="media/image69.emf"/><Relationship Id="rId352" Type="http://schemas.openxmlformats.org/officeDocument/2006/relationships/customXml" Target="ink/ink169.xml"/><Relationship Id="rId1287" Type="http://schemas.openxmlformats.org/officeDocument/2006/relationships/customXml" Target="ink/ink636.xml"/><Relationship Id="rId212" Type="http://schemas.openxmlformats.org/officeDocument/2006/relationships/customXml" Target="ink/ink99.xml"/><Relationship Id="rId657" Type="http://schemas.openxmlformats.org/officeDocument/2006/relationships/customXml" Target="ink/ink321.xml"/><Relationship Id="rId864" Type="http://schemas.openxmlformats.org/officeDocument/2006/relationships/image" Target="media/image429.emf"/><Relationship Id="rId1494" Type="http://schemas.openxmlformats.org/officeDocument/2006/relationships/customXml" Target="ink/ink739.xml"/><Relationship Id="rId1799" Type="http://schemas.openxmlformats.org/officeDocument/2006/relationships/customXml" Target="ink/ink891.xml"/><Relationship Id="rId517" Type="http://schemas.openxmlformats.org/officeDocument/2006/relationships/image" Target="media/image255.emf"/><Relationship Id="rId724" Type="http://schemas.openxmlformats.org/officeDocument/2006/relationships/image" Target="media/image359.emf"/><Relationship Id="rId931" Type="http://schemas.openxmlformats.org/officeDocument/2006/relationships/customXml" Target="ink/ink458.xml"/><Relationship Id="rId1147" Type="http://schemas.openxmlformats.org/officeDocument/2006/relationships/customXml" Target="ink/ink566.xml"/><Relationship Id="rId1354" Type="http://schemas.openxmlformats.org/officeDocument/2006/relationships/customXml" Target="ink/ink669.xml"/><Relationship Id="rId1561" Type="http://schemas.openxmlformats.org/officeDocument/2006/relationships/image" Target="media/image778.emf"/><Relationship Id="rId60" Type="http://schemas.openxmlformats.org/officeDocument/2006/relationships/customXml" Target="ink/ink23.xml"/><Relationship Id="rId1007" Type="http://schemas.openxmlformats.org/officeDocument/2006/relationships/customXml" Target="ink/ink496.xml"/><Relationship Id="rId1214" Type="http://schemas.openxmlformats.org/officeDocument/2006/relationships/image" Target="media/image604.emf"/><Relationship Id="rId1421" Type="http://schemas.openxmlformats.org/officeDocument/2006/relationships/image" Target="media/image708.emf"/><Relationship Id="rId1659" Type="http://schemas.openxmlformats.org/officeDocument/2006/relationships/image" Target="media/image827.emf"/><Relationship Id="rId1866" Type="http://schemas.openxmlformats.org/officeDocument/2006/relationships/image" Target="media/image931.emf"/><Relationship Id="rId1519" Type="http://schemas.openxmlformats.org/officeDocument/2006/relationships/image" Target="media/image757.emf"/><Relationship Id="rId1726" Type="http://schemas.openxmlformats.org/officeDocument/2006/relationships/customXml" Target="ink/ink855.xml"/><Relationship Id="rId1933" Type="http://schemas.openxmlformats.org/officeDocument/2006/relationships/image" Target="media/image965.emf"/><Relationship Id="rId18" Type="http://schemas.openxmlformats.org/officeDocument/2006/relationships/customXml" Target="ink/ink6.xml"/><Relationship Id="rId167" Type="http://schemas.openxmlformats.org/officeDocument/2006/relationships/image" Target="media/image80.emf"/><Relationship Id="rId374" Type="http://schemas.openxmlformats.org/officeDocument/2006/relationships/customXml" Target="ink/ink180.xml"/><Relationship Id="rId581" Type="http://schemas.openxmlformats.org/officeDocument/2006/relationships/image" Target="media/image287.emf"/><Relationship Id="rId234" Type="http://schemas.openxmlformats.org/officeDocument/2006/relationships/customXml" Target="ink/ink110.xml"/><Relationship Id="rId679" Type="http://schemas.openxmlformats.org/officeDocument/2006/relationships/customXml" Target="ink/ink332.xml"/><Relationship Id="rId886" Type="http://schemas.openxmlformats.org/officeDocument/2006/relationships/image" Target="media/image440.emf"/><Relationship Id="rId2" Type="http://schemas.openxmlformats.org/officeDocument/2006/relationships/numbering" Target="numbering.xml"/><Relationship Id="rId441" Type="http://schemas.openxmlformats.org/officeDocument/2006/relationships/image" Target="media/image217.emf"/><Relationship Id="rId539" Type="http://schemas.openxmlformats.org/officeDocument/2006/relationships/image" Target="media/image266.emf"/><Relationship Id="rId746" Type="http://schemas.openxmlformats.org/officeDocument/2006/relationships/image" Target="media/image370.emf"/><Relationship Id="rId1071" Type="http://schemas.openxmlformats.org/officeDocument/2006/relationships/customXml" Target="ink/ink528.xml"/><Relationship Id="rId1169" Type="http://schemas.openxmlformats.org/officeDocument/2006/relationships/customXml" Target="ink/ink577.xml"/><Relationship Id="rId1376" Type="http://schemas.openxmlformats.org/officeDocument/2006/relationships/customXml" Target="ink/ink680.xml"/><Relationship Id="rId1583" Type="http://schemas.openxmlformats.org/officeDocument/2006/relationships/image" Target="media/image789.emf"/><Relationship Id="rId301" Type="http://schemas.openxmlformats.org/officeDocument/2006/relationships/image" Target="media/image147.emf"/><Relationship Id="rId953" Type="http://schemas.openxmlformats.org/officeDocument/2006/relationships/customXml" Target="ink/ink469.xml"/><Relationship Id="rId1029" Type="http://schemas.openxmlformats.org/officeDocument/2006/relationships/customXml" Target="ink/ink507.xml"/><Relationship Id="rId1236" Type="http://schemas.openxmlformats.org/officeDocument/2006/relationships/image" Target="media/image615.emf"/><Relationship Id="rId1790" Type="http://schemas.openxmlformats.org/officeDocument/2006/relationships/image" Target="media/image893.emf"/><Relationship Id="rId1888" Type="http://schemas.openxmlformats.org/officeDocument/2006/relationships/image" Target="media/image942.emf"/><Relationship Id="rId82" Type="http://schemas.openxmlformats.org/officeDocument/2006/relationships/customXml" Target="ink/ink34.xml"/><Relationship Id="rId606" Type="http://schemas.openxmlformats.org/officeDocument/2006/relationships/image" Target="media/image300.emf"/><Relationship Id="rId813" Type="http://schemas.openxmlformats.org/officeDocument/2006/relationships/customXml" Target="ink/ink399.xml"/><Relationship Id="rId1443" Type="http://schemas.openxmlformats.org/officeDocument/2006/relationships/image" Target="media/image719.emf"/><Relationship Id="rId1650" Type="http://schemas.openxmlformats.org/officeDocument/2006/relationships/customXml" Target="ink/ink817.xml"/><Relationship Id="rId1748" Type="http://schemas.openxmlformats.org/officeDocument/2006/relationships/image" Target="media/image872.emf"/><Relationship Id="rId1303" Type="http://schemas.openxmlformats.org/officeDocument/2006/relationships/customXml" Target="ink/ink644.xml"/><Relationship Id="rId1510" Type="http://schemas.openxmlformats.org/officeDocument/2006/relationships/customXml" Target="ink/ink747.xml"/><Relationship Id="rId1955" Type="http://schemas.openxmlformats.org/officeDocument/2006/relationships/image" Target="media/image976.emf"/><Relationship Id="rId1608" Type="http://schemas.openxmlformats.org/officeDocument/2006/relationships/customXml" Target="ink/ink796.xml"/><Relationship Id="rId1815" Type="http://schemas.openxmlformats.org/officeDocument/2006/relationships/customXml" Target="ink/ink899.xml"/><Relationship Id="rId189" Type="http://schemas.openxmlformats.org/officeDocument/2006/relationships/image" Target="media/image91.emf"/><Relationship Id="rId396" Type="http://schemas.openxmlformats.org/officeDocument/2006/relationships/customXml" Target="ink/ink191.xml"/><Relationship Id="rId256" Type="http://schemas.openxmlformats.org/officeDocument/2006/relationships/customXml" Target="ink/ink121.xml"/><Relationship Id="rId463" Type="http://schemas.openxmlformats.org/officeDocument/2006/relationships/image" Target="media/image228.emf"/><Relationship Id="rId670" Type="http://schemas.openxmlformats.org/officeDocument/2006/relationships/image" Target="media/image332.emf"/><Relationship Id="rId1093" Type="http://schemas.openxmlformats.org/officeDocument/2006/relationships/customXml" Target="ink/ink539.xml"/><Relationship Id="rId116" Type="http://schemas.openxmlformats.org/officeDocument/2006/relationships/customXml" Target="ink/ink51.xml"/><Relationship Id="rId323" Type="http://schemas.openxmlformats.org/officeDocument/2006/relationships/image" Target="media/image158.emf"/><Relationship Id="rId530" Type="http://schemas.openxmlformats.org/officeDocument/2006/relationships/customXml" Target="ink/ink258.xml"/><Relationship Id="rId768" Type="http://schemas.openxmlformats.org/officeDocument/2006/relationships/image" Target="media/image381.emf"/><Relationship Id="rId975" Type="http://schemas.openxmlformats.org/officeDocument/2006/relationships/customXml" Target="ink/ink480.xml"/><Relationship Id="rId1160" Type="http://schemas.openxmlformats.org/officeDocument/2006/relationships/image" Target="media/image577.emf"/><Relationship Id="rId1398" Type="http://schemas.openxmlformats.org/officeDocument/2006/relationships/customXml" Target="ink/ink691.xml"/><Relationship Id="rId628" Type="http://schemas.openxmlformats.org/officeDocument/2006/relationships/image" Target="media/image311.emf"/><Relationship Id="rId835" Type="http://schemas.openxmlformats.org/officeDocument/2006/relationships/customXml" Target="ink/ink410.xml"/><Relationship Id="rId1258" Type="http://schemas.openxmlformats.org/officeDocument/2006/relationships/image" Target="media/image626.emf"/><Relationship Id="rId1465" Type="http://schemas.openxmlformats.org/officeDocument/2006/relationships/image" Target="media/image730.emf"/><Relationship Id="rId1672" Type="http://schemas.openxmlformats.org/officeDocument/2006/relationships/customXml" Target="ink/ink828.xml"/><Relationship Id="rId1020" Type="http://schemas.openxmlformats.org/officeDocument/2006/relationships/image" Target="media/image507.emf"/><Relationship Id="rId1118" Type="http://schemas.openxmlformats.org/officeDocument/2006/relationships/image" Target="media/image556.emf"/><Relationship Id="rId1325" Type="http://schemas.openxmlformats.org/officeDocument/2006/relationships/image" Target="media/image660.emf"/><Relationship Id="rId1532" Type="http://schemas.openxmlformats.org/officeDocument/2006/relationships/customXml" Target="ink/ink758.xml"/><Relationship Id="rId902" Type="http://schemas.openxmlformats.org/officeDocument/2006/relationships/image" Target="media/image448.emf"/><Relationship Id="rId1837" Type="http://schemas.openxmlformats.org/officeDocument/2006/relationships/customXml" Target="ink/ink910.xml"/><Relationship Id="rId31" Type="http://schemas.openxmlformats.org/officeDocument/2006/relationships/image" Target="media/image12.emf"/><Relationship Id="rId180" Type="http://schemas.openxmlformats.org/officeDocument/2006/relationships/customXml" Target="ink/ink83.xml"/><Relationship Id="rId278" Type="http://schemas.openxmlformats.org/officeDocument/2006/relationships/customXml" Target="ink/ink132.xml"/><Relationship Id="rId1904" Type="http://schemas.openxmlformats.org/officeDocument/2006/relationships/customXml" Target="ink/ink943.xml"/><Relationship Id="rId485" Type="http://schemas.openxmlformats.org/officeDocument/2006/relationships/image" Target="media/image239.emf"/><Relationship Id="rId692" Type="http://schemas.openxmlformats.org/officeDocument/2006/relationships/image" Target="media/image343.emf"/><Relationship Id="rId138" Type="http://schemas.openxmlformats.org/officeDocument/2006/relationships/customXml" Target="ink/ink62.xml"/><Relationship Id="rId345" Type="http://schemas.openxmlformats.org/officeDocument/2006/relationships/image" Target="media/image169.emf"/><Relationship Id="rId552" Type="http://schemas.openxmlformats.org/officeDocument/2006/relationships/customXml" Target="ink/ink269.xml"/><Relationship Id="rId997" Type="http://schemas.openxmlformats.org/officeDocument/2006/relationships/customXml" Target="ink/ink491.xml"/><Relationship Id="rId1182" Type="http://schemas.openxmlformats.org/officeDocument/2006/relationships/image" Target="media/image588.emf"/><Relationship Id="rId205" Type="http://schemas.openxmlformats.org/officeDocument/2006/relationships/image" Target="media/image99.emf"/><Relationship Id="rId412" Type="http://schemas.openxmlformats.org/officeDocument/2006/relationships/customXml" Target="ink/ink199.xml"/><Relationship Id="rId857" Type="http://schemas.openxmlformats.org/officeDocument/2006/relationships/customXml" Target="ink/ink421.xml"/><Relationship Id="rId1042" Type="http://schemas.openxmlformats.org/officeDocument/2006/relationships/image" Target="media/image518.emf"/><Relationship Id="rId1487" Type="http://schemas.openxmlformats.org/officeDocument/2006/relationships/image" Target="media/image741.emf"/><Relationship Id="rId1694" Type="http://schemas.openxmlformats.org/officeDocument/2006/relationships/customXml" Target="ink/ink839.xml"/><Relationship Id="rId717" Type="http://schemas.openxmlformats.org/officeDocument/2006/relationships/customXml" Target="ink/ink351.xml"/><Relationship Id="rId924" Type="http://schemas.openxmlformats.org/officeDocument/2006/relationships/image" Target="media/image459.emf"/><Relationship Id="rId1347" Type="http://schemas.openxmlformats.org/officeDocument/2006/relationships/image" Target="media/image671.emf"/><Relationship Id="rId1554" Type="http://schemas.openxmlformats.org/officeDocument/2006/relationships/customXml" Target="ink/ink769.xml"/><Relationship Id="rId1761" Type="http://schemas.openxmlformats.org/officeDocument/2006/relationships/customXml" Target="ink/ink872.xml"/><Relationship Id="rId53" Type="http://schemas.openxmlformats.org/officeDocument/2006/relationships/image" Target="media/image23.emf"/><Relationship Id="rId1207" Type="http://schemas.openxmlformats.org/officeDocument/2006/relationships/customXml" Target="ink/ink596.xml"/><Relationship Id="rId1414" Type="http://schemas.openxmlformats.org/officeDocument/2006/relationships/customXml" Target="ink/ink699.xml"/><Relationship Id="rId1621" Type="http://schemas.openxmlformats.org/officeDocument/2006/relationships/image" Target="media/image808.emf"/><Relationship Id="rId1859" Type="http://schemas.openxmlformats.org/officeDocument/2006/relationships/customXml" Target="ink/ink921.xml"/><Relationship Id="rId1719" Type="http://schemas.openxmlformats.org/officeDocument/2006/relationships/image" Target="media/image857.emf"/><Relationship Id="rId1926" Type="http://schemas.openxmlformats.org/officeDocument/2006/relationships/customXml" Target="ink/ink954.xml"/><Relationship Id="rId367" Type="http://schemas.openxmlformats.org/officeDocument/2006/relationships/image" Target="media/image180.emf"/><Relationship Id="rId574" Type="http://schemas.openxmlformats.org/officeDocument/2006/relationships/customXml" Target="ink/ink280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8:03.10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26 19 13 0,'13'0'27'15,"16"0"1"1,-26-2 0-16,0 1 31 15,-1-1-53-15,2 1 1 16,-1-1 3-16,-12 1 0 16,-1 4 0-16,-35 4 6 31,18-4-8-31,1 3 0 15,2-3 2 1,4 0 2-16,5-2-1 16,8 1-3-16,8-2-3 15,4-2-2-15,5-1-1 16,10-3-1-16,8 2-1 15,2-2 1-15,2-1 1 16,-3 4-1 0,12-2 1-16,-29 3-1 15,-11 4 0-15,-20 1 8 16,0 2 3-1,-4 5 4 1,-6-3 2-16,2 1 1 16,8-2 1-16,0-2-2 15,7 1-5-15,-2 3-4 16,11-3-31-1,10-4 0 1,30-1-51 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7:45.72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4 0 18 0,'-25'25'106'16,"25"-25"-39"0,-3 10 4-16,-2 16 2 15,0 11-36-15,-1 7-14 16,-2 6-7-16,2 2-3 15,2-5 0 1,1 37 7 0,6-47-14-16,1-8-2 15,7-1-3-15,2-3-2 16,8-6 0-16,4-5 1 15,54-14-2 1,-52-14 1 0,-7-3 0-16,-2-10-2 15,-6 1 0-15,-8-5 0 16,-8 7 0-16,-15-2 5 31,-1 27 5-15,-3 11 3-16,2 10 2 15,2 0 0-15,-4 27 4 16,17-26-18-1,9 19-36 1,4-23-3-16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9:57.42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7 134 15 0,'-6'-2'32'0,"16"4"3"16,-10-2 4-16,0 0 4 15,0 0 3-15,0 0-30 16,0-6 1-1,0-2-1-15,0 0-3 16,0-6-3-16,0-2 0 16,0-3-1-16,0 2-2 15,0 2 0 1,-4-1-2-16,-6 6-1 15,-5 5 0-15,-2 8-1 16,-5 12-2-16,3 4 0 16,0 9 0-16,3 0 1 15,6 1-3-15,2-6-1 16,8-1-4-16,0-1-2 15,3-8-4 1,3-1 0-16,4-3 1 16,5-4 2-16,-2-3 3 15,0-4 3-15,0-8 2 16,-1-6 1-16,0-3 2 15,-4-3 1-15,1-4 2 16,-3-1 3-16,3 1 1 16,-3 5 3-16,-2 5 0 15,-1 6 0-15,-3 10-1 16,0 13-3-16,0 9-2 15,3 3-2-15,0 4-3 16,6-4-2-16,-2 2-1 16,5-4-3-1,1-5-7 1,0-5-6-16,1-3-5 15,3-5-4-15,-4-8-4 16,-2-5 1-16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9:56.2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8 12 0,'2'3'42'15,"4"3"23"-15,-6-6 9 16,1 0 6-16,5 0 7 15,10 0-23 1,6 0-33-16,3-3-15 16,8-5-17-16,7 2-22 15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9:56.1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3 13 0,'26'-37'30'15,"-4"31"5"-15,-22 6 9 16,0 6 11-16,0 10 8 15,0 11-22-15,0 9-1 16,-1 6-4-16,-1-1-6 16,2 2-9-16,0-5-4 15,0-1-5 1,0-3-4-16,0-7-6 15,0-9-5-15,0-2-8 16,0-7-6-16,0-4-10 16,-1-7-13-16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9:55.8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69 12 0,'5'-21'28'15,"18"-2"6"1,-23 23 7-16,0 0 4 16,0 0 5-16,0 0-21 15,0 1-1-15,0 5-5 16,0 11-4-16,0 0-5 15,0 6-4-15,0-3-4 16,0 3-3-16,0-4-2 16,0 0 2-16,0-6 0 15,0-2 2 1,0-1 0-16,0-4 1 15,0-5 1-15,0 1-2 16,0-2-1 0,0-3-1-16,0-11-1 15,0-5 1-15,0-8-1 16,5-5 0-16,7 0 0 15,2 4 0-15,8 2-1 16,-1 6-1-16,1 10 0 16,0 8-1-16,-4 11 1 15,-5 4 0-15,-4 10-1 16,-2 4 0-16,-4-1 0 15,-2-2-1-15,1-1 2 16,-2-3 2-16,-3-4 2 16,3-7 1-1,0-1 1-15,-2-2-1 16,2-3 0-16,0-7-2 15,2-5-1-15,-2-5-1 16,1-8-1-16,10-2 0 16,5-3 0-16,4 1 0 15,1 3 0 1,-2 8 0-16,-1 8 0 15,-4 9-1-15,-2 5-1 16,-3 7-2-16,-2 3-3 16,-1-1-4-16,1-1-5 15,1 0-4-15,-1-3-3 16,2-2 0-1,0 0 4-15,3-4 4 16,-2-2 7-16,5-1 8 16,1-3 6-16,-2-4 5 15,0-4 3-15,0-2 2 16,5-1 0-16,1-6-2 15,-7-2-1-15,-6-1-3 16,-1 4-2-16,-6 2 0 16,-3 5-1-16,-7 6-1 15,-2 6-1-15,-3 7-1 16,-1 3-1-16,3 4-1 15,6 2-1-15,4 0 0 16,7 4 1 0,5-9-2-16,-3 5-1 15,14-6-2 1,7-3-3-16,-1-3-5 15,4-6-7-15,-5-4-6 16,-3-5-5-16,0-4-3 16,0-5 0-16,-5-7 6 15,-3 2 8-15,-6 3 8 16,0 5 8-16,-2 7 9 15,-4 4 4-15,-7 12 1 16,-1 4 1-16,3 2 1 16,-3 7-1-16,2 1-2 15,-4 0 1 1,1-6 2-16,2-1 0 15,4-5 0-15,1-2 0 16,0-9-2-16,0-6-2 16,1-11-2-16,5-3-2 15,8-9-2-15,0-2-1 16,8-1-1-16,-1 8 0 15,2 3-1-15,-2 13 0 16,-3 6 0-16,-2 10-1 16,1 6-1-1,7 30-10 1,-15-23-1-16,-3 0-5 15,-2-2-6 1,-3-5-5-16,-1-4-3 16,0 0-4-16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9:54.5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3 66 13 0,'14'-23'31'0,"-1"9"7"16,-13 14 9 0,-2-4 6-16,-7-6 6 15,-7 2-24-15,-5 2-6 16,-3 5-5-16,-1 10-6 15,5 6-6-15,-2 5-4 16,7 5-2-16,0 3-3 16,9 2-3-16,3-5-3 15,5-6-1 1,1-4-2-16,4-5-1 15,8-4 0-15,0-6 2 16,2-9 1-16,1-6 2 16,-2-5 1-1,0-6 2-15,-2 3 1 16,-4-2 2-16,-4 3 1 15,-2 6 1-15,-1 2 2 16,0 8 0-16,-4 14-1 16,4 8-2-16,-1 8-3 15,0 9-2-15,1 3-4 16,3 17-1-16,0-5-1 15,-2-5 0-15,-4 4 0 16,-3-6 2-16,0-5 2 16,0-4 3-16,-10-8 1 15,-5-5 1-15,-2-6 0 16,-4-4 0-16,5-11-2 15,-3-2 0 1,0-3-1-16,4-7-4 16,-2 0-3-16,5-4-5 15,3 0-7 1,6-5-6-16,6-1-6 15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9:54.0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17 12 0,'21'-2'28'0,"-1"2"5"15,-15 0 6-15,3 0 6 16,0 0 7-16,8-2-20 16,-2-2-3-16,4 2-4 15,-3-4-6-15,-2 2-5 16,-3-3-6-16,-2-1-3 15,-3-2-1-15,0 1 0 16,-2-4 0 0,-3 0 1-16,-3 1-1 15,0 2 0-15,0 0 0 16,-3 4 0-16,-4 6 0 15,-2 7-1-15,-4 7 0 16,3 5-1-16,1 1-1 16,2 2 0-16,2 1-1 15,4-1 0-15,4 2-1 16,0-5-1-16,3-2 0 15,4 2-3-15,6-3 0 16,1 0-1-16,3-4 0 16,-1-3 0-1,2-6-1 1,-2-6-2-16,0 0-1 15,0 1-2-15,-2-2-2 16,-4-2-3-16,-3-1-2 16,1-6-2-16,-4 0-1 15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9:53.52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5 34 18 0,'-10'-23'86'15,"8"18"-29"-15,1 2 8 16,-5 3 4-16,-4-3-35 15,-7 5-3-15,1 7-9 16,-6 4-8-16,3 2-5 16,-2 1-2-16,8-3-2 15,1 2-3 1,6-3-3-16,5 4-4 15,11 0-3-15,4 6-3 16,2 0-5-16,4 3-2 16,4 0 0-1,-5 2 1-15,-3-1 4 16,-4-1 6-16,-5-4 7 15,-5 3 5-15,-10-7 5 16,3-4 3-16,-6-2-1 16,-3-7-1-16,-6-4-3 15,3-7-5-15,-1-1-4 16,5-3-7-16,-2-6-7 15,3 4-8-15,6 0-6 16,5-2-6-16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9:52.67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2 110 19 0,'8'-5'44'16,"-3"-7"10"-1,-5 10 8-15,0 1 7 16,0-14 4-16,-3-4-38 16,-4-1-8-16,-4 2-6 15,-9 5-7 1,-5 8-2-16,-8 7-2 15,5 10-1-15,-7 8-1 16,6 8-2-16,1 1-2 16,4 1-2-16,13-2 0 15,2 1 0-15,6-4-3 16,10-6-1-16,4-4-1 15,-1-5-1 1,3-6 0-16,8-4 1 16,-2-10 1-16,6-8 0 15,-2-5 0-15,1-6-1 16,4-7 0-16,-8 3 0 15,-4 8 1-15,-4 6 3 16,-3 5 4-16,-3 14 4 16,-2 14 2-16,1 2 4 15,-2 4 0-15,-1 2-3 16,12-3-6-16,3-4-4 15,8-2-12 1,9-7-14-16,10-7-16 16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9:52.1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9 19 0,'3'-9'43'0,"-1"12"9"15,-2-3 5-15,0 0 7 16,7 0 4-16,8 1-36 16,2 2-11-1,4-1-6 1,3-2-9-16,-1 1-16 15,4-2-17-15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9:51.89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2 149 18 0,'-6'-41'43'16,"-5"-8"11"-16,4 38 5 15,0-3 6-15,-2 2 6 16,-6-1-35-16,-2 7-13 16,-2 3-4-16,0 7-5 15,3 14-7 1,2 7-4-16,3 3 0 15,2 7-3-15,0 4-2 16,6 1 0-16,0 1-1 16,-1 2-1-16,2-1 0 15,2 4 1-15,0-8-2 16,0-6 0-16,0-3 0 15,0-4-4 1,0-9-3-16,-1-4-6 16,1-6-7-16,0-6-7 15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7:45.26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 23 19 0,'-9'-1'97'16,"9"1"30"-1,3 0-60-15,10-3-16 16,7 2-40-1,32-5-13 1,-24-2-15 0,6 4-15-16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9:51.52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41 13 0,'6'-29'31'0,"-2"15"6"15,-4 14 8-15,0 0 6 16,0 0 5-16,0 0-21 16,0 0-4-1,-1 8-6-15,-2 12-7 16,3 4-4-16,-3 10-5 15,-3-2-4-15,0 2-2 16,2-4 0-16,2-5-1 16,2 0-1-16,5-6-3 15,2-7 1-15,6-7-2 16,3-2 1-16,2-8-1 15,3-6 2-15,-7-3 0 16,0-4 1-16,-7-1 1 16,-1-6-1-16,-3-3 1 15,-5-3 0 1,0 0 0-1,-4 6-1-15,0 3 1 16,-3 7-2-16,-3 3-4 16,3 5-4-16,-4 2-8 15,3 7-10-15,4 5-10 16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9:50.62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0 8 15 0,'4'-3'34'16,"-8"-3"8"-16,4 6 10 16,-8 1 9-16,-3-1 8 15,-7 9-25-15,-2 0-3 16,1 1-7-16,3-2-9 15,5 0-9-15,8 4-7 16,6 1-6-16,8-1-6 16,-3 4-4-16,8 2-3 15,2 4 0 1,-2 1 0-16,-3-2 2 15,-6-4 2-15,-4 5 4 16,-4-4 3 0,-6-3 1-16,-7-4 1 15,0-5 0-15,-7-4-1 16,4-10-5-16,-1 1-8 15,2-3-12-15,5-2-16 16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9:50.3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68 12 0,'-3'9'31'0,"3"-13"9"16,0 4 9-1,2-5 6 1,-2 0 5-16,6-3-22 15,8 0-9-15,7 2-9 16,5-1-6-16,-2-1-5 16,-1 1-4-16,1 3-4 15,-2 1-6-15,-5 1-9 16,-2-1-9-16,0 0-5 15,1 2-6-15,-3-2 0 16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9:50.0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2 15 0,'11'-12'33'16,"-9"19"8"-16,-2-4 9 15,0 18 6-15,0 9 5 16,0 11-25-16,0 2-2 15,0 2-8 1,0 1-6-16,0-4-5 16,0-3-5-16,0-1-6 15,0-3-4-15,0-9-6 16,0-10-3-16,0-4-6 15,0 0-5-15,0-12-4 16,0-2-3-16,0-5-3 16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9:49.82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0 12 0,'4'15'31'0,"0"13"9"16,-4-28 9-16,0 10 9 15,0 6 6 1,0-1-22-16,0 7-8 15,0 1-9-15,0-2-6 16,0 1-8-16,0-3-4 16,0-8-2-1,0-2 0-15,0-6-2 16,0-3 0-16,0-6-1 15,0-1 0-15,2-14 1 16,2-8-1-16,7-3 2 16,6 1-1-16,2 8-1 15,2 5-1-15,3 9-1 16,-10 12 0-16,3 9-2 15,-4 4 1-15,-6 8-2 16,3 2-1-16,-4 0-4 16,-1-2-2-16,1-2-6 15,1-2-7 1,-4-8-9-16,-3-3-8 15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9:49.4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 17 0,'10'-2'41'15,"-9"5"8"-15,-1-1 8 16,0 9 6-16,0 3 4 15,0 5-34-15,0 0-11 16,0 1-8-16,0 3-7 16,0-1-7-16,0-5-4 15,0-3-3-15,0-4-7 16,0 3-7-1,0-5-11-15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9:49.1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2 12 15 0,'4'-4'34'16,"-4"-4"6"-1,0 8 7-15,-1 0 8 16,-2 5 2-16,-3 8-28 16,-4 6-3-16,2 0-5 15,2 6-6 1,8-1-5-16,-2-5-1 15,1 22 2 1,7-21-8-16,3-6-1 16,1-3 0-16,6-8 0 15,1-8 0-15,3-1 0 16,-4-1 0-16,2-11 0 15,1 1 0 1,-6-3-1-16,-5 0 0 16,-4-7 0-16,-5 4 0 15,-7-1-1-15,-2 5 1 16,-6 6-3-16,0 4-1 15,-6 4-3-15,-2 5-4 16,0 3-6-16,5 3-5 16,-5 2-7-16,5-1-3 15,9 2-4-15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9:48.7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3 46 14 0,'-7'0'32'16,"2"4"8"-16,7 2 5 16,-4 4 4-16,2 5 4 15,0 10-24-15,0 4-5 16,0 5-4-16,0 3-4 15,0 3-3-15,0 3-4 16,0-1-4-16,0-3-2 16,0-4-1-1,0-3 0 1,0-2-1-16,0-8 1 15,0-5-1-15,0-3 0 16,0-5-1-16,0-7 0 16,0-2-1-16,0-2 1 15,0-10-1-15,0-9 1 16,0-8 0-16,0-8 1 15,0-7-1-15,2-2 0 16,1-3 0-16,-1 1 1 16,4 2-1-16,3 5 1 15,0 1 1-15,-2 6-1 16,4 6 0-1,15-14 0 1,-10 31-1-16,5 11 0 16,4 6 0-16,0 9-1 15,-7 9 1-15,-1 1 0 16,-8 3-1-16,-1-2-1 15,-2 5 1-15,-5-3 0 16,-7-3 0-16,-6-1 1 16,-4-8 0-16,-6 1-1 15,1-6-1 1,-7-7 0-16,3-2-1 15,0-5 0 1,-1 0-3-16,4-2-3 16,3-1-3-16,1-4-6 15,5 1-5-15,4 3-6 16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9:48.1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296 13 0,'6'1'31'32,"-18"-7"7"-32,12 6 8 0,0 0 7 15,0 5 4 1,0 8-25-16,0 3-5 15,0 2-8-15,0 5-8 16,0-6-5-16,0 2-4 16,6 4-1-16,-6-1 0 15,0-2 1-15,0-9 1 16,0 1 0-16,0-3 0 15,0 0 1-15,0-6 1 16,0-3-1-16,0-5-1 16,-3-3-1-16,3-1 1 15,0-10-1 1,0-6 0-16,5-3 0 15,-4 0 2-15,12 0-1 16,-2 1 0-16,4 8-1 16,-1 3 0-16,5 7 0 15,-1 10-2-15,-5 7 0 16,1 6-3-16,-3 4-2 15,3 1-4-15,-3 3-3 16,1-1-2-16,0 3-3 16,-3-7 1-16,-2-2 2 15,3 1 1 1,4-4 2-1,-4-6 1-15,3-5 3 16,-2-4 1-16,-1 0 1 16,3-7 2-16,-4-5 2 15,1-1 2-15,-1-4 3 16,0-5 3-16,0-1 2 15,3 0 3-15,-1 4 2 16,-2 3-1-16,1 5 0 16,-1 7-2-16,-3 4-2 15,0 6-1-15,3 3-2 16,1 7-1-1,1 1-2-15,-4-1-1 16,-1-1 0-16,0-1 0 16,-3-3-1-16,-2 1 1 15,2-5-1-15,-3 0 0 16,1-2 0-16,-1-2-1 15,0-5 0-15,0-5-2 16,0-3-1-16,-1-5-2 16,0 2-2-16,-5 0-1 15,-3 3-1 1,-4 7 0-16,-2 3 1 15,0 12 2-15,-5 8 0 16,0 5 3-16,3 5 2 16,3 1 2-1,7-8 2-15,1 5 0 16,0-2 0-16,6-4 0 15,5-3-1-15,2-6-3 16,6-5-1-16,5-7-1 16,0-5-2-16,-4-4 0 15,3-6-1-15,-3-5 1 16,-2 0 1-16,-3-5 1 15,-2-4 1-15,-1-6 1 16,-1-2 1-16,-2-4 0 16,-1-3 0-16,1 1 0 15,0-1 2-15,-1 9 2 16,-4 12 3-1,2 6 2-15,0 6 2 16,-1 7 0-16,-1 15-2 16,-2 10-2-16,-3 7-1 15,5 10 0 1,1 3-1-16,4 3 1 15,-2-3 1-15,2 1-2 16,3-5-2-16,6-7-2 16,-3-3-2-16,2-2-3 15,3-6-6-15,-3-5-7 16,1-6-7-16,1-6-8 15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9:46.9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153 13 0,'-7'-5'31'16,"3"5"7"-16,2 0 2 15,2 0 3-15,0 0 3 16,0 0-23-16,3-1-5 16,2-1 0-16,8-1 0 15,1-3-2-15,4-1-3 16,1-3-3-16,-3 1-4 15,2-1-3-15,-5 0-1 16,0 1-1 0,-1-2 1-16,-5 0 0 15,-1 0 0-15,-3-2 1 16,-3 3-1-16,-4 3 0 15,1-1 0-15,-2 1-2 16,-6 4 1-16,-4 3-1 16,-1 4-1-16,-2 2 1 15,1 2-1 1,-4 3 2-16,5 3 1 15,4 3 0-15,3 2 1 16,4 3 1-16,3 0-2 16,6 2 1-16,-1-4 0 15,3-1-1 1,6-1-1-16,3-3 0 15,2-1-1-15,1-6 0 16,1-4 0-16,1-1-1 16,2-2-2-16,0-2-4 15,-4-4-3-15,1-3-3 16,-4 0-6-16,-1-2-3 15,0 1-4-15,-1-1-3 16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7:45.08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22 17 0,'0'0'43'0,"0"0"13"15,0 0 9-15,0-2 6 16,2 2 5-16,10 0-31 15,27-3 8 1,-13 0-40 0,6 2-6-16,2-4-10 15,-9 1-11-15,0 4-8 16,-3-3-11-16,-8 2-10 15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9:45.5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6 13 0,'8'-13'28'0,"-16"2"1"15,8 11 3 1,0 0 3-16,0 0 0 15,0-3-24-15,0-3-2 16,1 3 0-16,-1 3-1 16,0 0-1-1,0 3-1-15,0 6 1 16,0 10-2-16,0 6-1 15,0 5-1-15,0 2-1 16,0 3-1-16,0-2-1 16,0-1 0-16,0-3 0 15,0 1 0-15,0-2 0 16,0-5 0-16,0-4-1 15,0-6 0-15,0 1 0 16,0-3 0-16,0-3-1 16,0-5-1-16,0-2 1 15,0-1-1 1,0 0 1-16,0 0 0 15,0-3 2-15,0-3 0 16,0-7 0-16,0 0 0 16,0 0 1-16,0-2 0 15,1-1 1 1,2 1 1-16,0 0 1 15,3 1-1-15,-1 2 1 16,0 0-1-16,0 0 0 16,-1 4-2-16,-1-1 1 15,0 2-1-15,-1-2 1 16,-1 0 1-16,3 2 0 15,1 1 0 1,-1 0 1-16,1 0-1 16,2 1 0-16,-1-2-1 15,0 4-1-15,-3 0 1 16,4 3 0-16,-1 0-1 15,0 0 1-15,0-1 0 16,1 1 0-16,-1-2 2 16,3 4 0-16,-4-2 2 15,3 0 0-15,-2 1 0 16,-1 2 0-16,1-1 0 15,-1 4-2-15,-4-4 0 16,5 1 1-16,-2 0 0 16,-1 0-1-1,-1-1 0 1,-1-1 0-16,1 1-1 15,1 2 0-15,-2-1-1 16,1 1 0-16,1 5 0 16,-3-3 1-16,0-1-1 15,0-1 0-15,0 0-1 16,-2 2 0-16,2-1 0 15,0-2-1-15,0 0 0 16,0 1 0-16,0-3 1 16,0 2-1-16,0 0 0 15,0 2 0-15,0-1 0 16,0-1 0-1,0 0-1-15,0 1 2 16,0-1-1-16,0-1 0 16,0 1 1-16,0 0-1 15,0 1 0-15,0-1 0 16,0 0 0-16,0-2 0 15,0 4-1-15,0-1 1 16,0 1 1-16,0-1-1 16,0 2 0-16,0 0 0 15,0 0 0 1,0-3 0-16,2 1 0 15,0-3 0-15,1 2 1 16,-1 0-1 0,-2 2 0-16,1 1-1 15,1-2 1-15,-2 0 0 16,0 2 0-16,0 0 0 15,-2-1 0-15,2 1 0 16,0-1 0-16,0 0 0 16,0 1 0-16,0-3 1 15,0 0-1-15,0-1 0 16,0 0 0-16,0 2 1 15,0 1 2-15,0-1 1 16,0 1 0 0,0-2 1-16,0-2-1 15,0 0-2-15,0 1-1 16,0-1 0-16,0 2-1 15,0-3 0-15,0 0-2 16,0-1 0-16,0 1-1 16,0 0-3-16,0 0-4 15,0 0-4 1,0 0-8-16,0-2-10 15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9:43.7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43 14 0,'0'-7'30'15,"-5"7"5"-15,5 0 6 16,0 0 7-16,0 0 6 15,0 0-24 1,5 0-1-16,2-1-1 16,2 1-5-16,1-3-5 15,3 3-3-15,7-4 0 16,-1-1-1-16,6 1-2 15,1 3-2-15,0-5-1 16,-3 3-4-16,-1 3-3 16,3-1-2-16,-2-1 1 15,-2 2-1-15,-2-1 0 16,0 1 0-16,0-3 0 15,-3 3 0-15,-6-1 0 16,1-1 0 0,-3 1-1-16,7 1 0 31,-9 3 1-31,-2-5 0 15,-2 4 0-15,1-4 0 16,-3 4 0-16,0-1 0 16,-2-1 0-16,2 2-2 15,-1 0-3-15,1-2-8 16,0 2-7-16,0-1-12 15,-2 2-11-15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9:42.8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92 13 0,'8'-6'29'0,"7"2"7"16,-11 3 7-16,1-1 8 15,4 1 6-15,2-7-19 16,7 1-3-1,-2-2-6 1,21-16 10-16,-21 11-29 16,-9-4-5-16,-1-4-2 15,0 2 0 1,-6-4-3-16,-4 7 0 15,-2 5 2-15,-2 10 1 16,-5 11 3-16,0 9 2 16,3 8 3-16,2 3 1 15,5-1-1-15,8-1-2 16,4 0-2-16,5-3-6 15,7-6-8-15,2-8-8 16,11-4-11-16,-6-9-13 16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9:42.50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6 26 14 0,'8'-25'31'0,"-13"22"7"16,5 3 57-1,-3 18-41-15,3 11-23 16,0 12-2-16,0 4-4 16,0 5-6-16,0 3-2 15,0-3-3 1,-3 1-5-16,3-7-3 15,0-3-1 1,0-5-1-16,-6-4-1 16,0-9-1-16,-1-8 0 15,2-8 0-15,-2-10 0 16,2-8 0-16,8-16-2 15,2-6 0-15,2-7 0 16,8 0 0-16,5 11 0 16,1 6-2-16,0 9-1 15,-2 10-4-15,-3 8-6 16,-3 7-9-1,-1 0-11-15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9:42.1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4 4 21 0,'9'-3'48'15,"-21"3"12"-15,12 0 7 16,0 3 6-16,0 11 3 16,-1 11-41-16,-1 8-9 15,0 5-8-15,-4-1-7 16,1 2-2-16,-2 1-3 15,3-2-2-15,-2-6-1 16,4-8-5-16,-4-1-4 16,5-8-4-16,4-3-7 15,-2-6-8 1,-1-5-9-16,0-7-8 15,128-221 29 188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9:41.6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29 20 0,'-13'1'49'15,"29"-1"10"1,-16 0 8-16,0 0 5 16,7-1 6-16,8-3-39 15,7 1-14-15,0-2-9 16,3 3-11-16,-1-3-13 15,-1 4-15-15,2-3-12 0,-2-1-10 16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9:41.45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7 147 17 0,'12'-9'45'15,"-23"-16"13"-15,10 20 3 16,-8-9 4-16,0-6 4 16,0-2-34-16,0 5-22 15,-1 3-4 1,1 1-1-16,-1 7-4 15,1 5-2-15,-1 2 0 16,-3 14 1-16,2 6-3 16,2 2 0-16,2 7 0 15,1 2 0-15,-3 3 0 16,3 5 0-1,5-2 0-15,1 7-1 16,0-6-1-16,0 3-1 16,0-4-1-16,0-1-1 15,0-8-1-15,0-1-2 16,0-4-2-16,-1-4-3 15,1-5-5-15,0-9-6 16,0-5-8-16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9:41.0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45 13 0,'20'-33'31'16,"-6"-6"7"-16,-14 33 9 16,0-4 10-16,2-6 10 15,-2 0-22-15,0 3-2 16,0 4-7-16,0 6-7 15,0 10-11-15,-2 20-6 16,2 8-3-16,0 9-2 16,0 3-3-1,0 0-2 1,0 0-1-16,0-4-5 15,0-1-5-15,0-8-6 16,0-10-6-16,0-5-9 16,0-6-8-16,0-7-5 15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36.8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5 0 13 0,'18'6'34'16,"-21"-5"14"-16,3-1 10 15,-1 9 6-15,-5 13 4 16,0 10-21-16,-3 6-13 15,1 4-8 1,4 0-6-16,-1-1-3 16,7-1-4-1,-2-5-3-15,-3-6-4 16,3-1-2-16,0-8-1 15,0-5 1-15,0-8 0 16,-3-2 2-16,3-5-1 16,0-2 1-16,0-9-1 15,0-8 1-15,6-8-1 16,0-5-1-16,6 4 0 15,7 0-1-15,11 8-2 16,-4 7-3 0,20 11-9-1,-31 15 4-15,-3 9-3 16,-6 3 2-16,-9 3 1 15,-9-6 0-15,-1 0 1 16,-7-1 0-16,0-7-1 16,-4-2-4-16,-1-6-2 15,3-5-1-15,2-4-3 16,4-1 1-16,3 1-1 15,5 0 1-15,4 2 1 16,1 1 1-16,1 0 1 31,7 1 2-31,2 1 4 16,8-2 3-16,0 0 4 15,9-2 4-15,2-2 6 16,10-4 5-16,-4-3 4 16,4-4 1-16,-3-4-1 15,1-5-5-15,-6 0-6 16,-1-7-4-16,-7-3-2 15,-6 5-2-15,-5 7 2 16,-3 7 2-16,-5 15 4 16,-11 9 4-16,1 10 4 15,3 3 2 1,1 7-1-16,17 25 10 15,5-30-18 1,11-5-5-16,4-4-4 16,7-7-9-16,1-3-11 15,0-7-14-15,-3-2-18 16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36.0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1 87 14 0,'1'37'32'0,"-22"-17"6"15,21-14 7 1,-2 3 7-16,-3 4 9 16,1-1-23-16,-1-5 0 15,-8-2-2-15,4-1-7 16,6-7-7-16,2-8-8 15,2-7-6-15,5-6-5 16,6-3-3-16,13-6 1 16,-2 0-1-1,4 8 2-15,-2 7-1 16,-6 8 1-16,0 13-1 15,-4 7-1-15,-1 5-2 16,-1 4-4-16,1 1-2 16,-3 1-6-1,1-4-6-15,0 1-9 16,5-9-7-16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7:44.86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 0 52 0,'10'15'130'15,"-10"26"25"17,-1 1-99-32,-10 74-9 15,6-54-34 1,4 104 3 15,1-72-20-31,0-61-4 16,0-6-5-1,1 1-26 1,1-27-15-16,-2-10 20 15,4-2-6-15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35.7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4 115 19 0,'2'-14'44'0,"-17"-18"8"16,15 32 8-16,0-5 5 16,0-7 1-16,-1-7-38 15,1 3-8-15,-5 3-7 16,1 9-7-1,-4 4-3-15,-6 8 1 16,-2 9-1 0,1 5-1-16,-4 4-1 15,3 2-1-15,3 0 0 16,4-3-1-16,0-2-2 15,8-1-2-15,2-4-1 16,2-4-2-16,0-2-3 16,4-3-2-16,5-5 1 15,-2-2 0-15,1-7 3 16,0-3 1-16,-1-4 4 15,-1-4 3-15,0-6 4 16,1-5 2-16,-4 1 2 16,3-1 1-16,-6 5 1 15,1 5 1 1,1 5-1-16,-2 8-1 15,-2 8-2-15,-1 15-1 16,0 0-1-16,0 5-2 16,3 2-1-16,1-1-2 15,7-1-3-15,-1-8-8 16,2-5-10-16,4-5-11 15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35.16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0 138 16 0,'2'-5'35'0,"-4"2"53"16,2 2-35 0,0-5 6-16,0-1-29 15,0-6-5-15,0-2-4 16,0-1-5-16,0-2-5 15,0 3-2-15,0 4-1 16,-4-4 0-16,-2 2 2 16,-6 14-2-16,-5 11-2 15,1 3 0-15,-5 8-3 16,9 4-3-16,3 2 0 15,2 2 0 1,0 26 0 0,14-31 0-16,2-1-2 0,1-4-1 15,9-3-1-15,-1-7-2 16,2 0-2-16,1-5-2 15,0-2-2-15,-4-3-4 32,3-6-6-32,-7-1-6 15,-1-5-5-15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34.2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3 35 12 0,'35'-20'30'0,"-16"6"9"16,-19 14 12-16,-4 0 12 16,-8-1 9-16,-8 4-20 15,-2 3-5-15,3 3-7 16,1-1-12-16,7 4-10 15,5 1-8-15,7 0-7 16,2 7-7 0,7 0-4-16,-1 4-2 15,4 0-2 1,-7 1 0-16,-1-3 2 15,-5-5 4-15,-11-1 1 16,1-5 4-16,1-5 2 16,-8-3 1-16,-7-1-2 15,7-5-6-15,-2-6-10 16,4-3-16-16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33.96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1 16 0,'-1'-3'36'15,"14"9"9"-15,-13-6 5 16,5 0 7-1,-1 0 5-15,9 0-28 16,6 0-7-16,6 0-2 16,0 3-4-16,3 0-6 15,-1 0-6-15,-5-2-8 16,-6-1-10-16,0 0-10 15,-1 0-8 1,-6-1-8-16,3-4-3 16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33.7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9 55 12 0,'18'-23'29'0,"-4"-11"8"16,-14 35 10-1,0 4 7-15,0 9 7 16,-10 14-22-16,-2 9-6 15,2 7-5-15,3 1-6 16,-1-3-5-16,4-3-3 16,-2-4-2-16,3-1-3 15,2-6-5-15,1-6-4 16,0-7-7-16,0-2-5 15,0-4-5-15,0-8-5 16,0-1-4-16,0-1-2 16,0-5-1-1,-2-6-4-15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33.4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0 0 15 0,'-7'16'34'0,"13"18"6"15,-6-28 6-15,0 7 6 16,0 9 6-16,0 3-26 16,0 0-3-16,-5 0-3 15,0-4-5-15,-4-6-3 16,-1-2-3-16,5-4-3 15,-1-8-3-15,6-10-3 16,6-7-2-16,3-7-2 16,3-10-3-16,4-2 0 15,6 0 1 1,1 4-2-16,-1 7 1 15,0 9-1-15,-6 12-1 16,-2 8-1-16,-7 12-1 16,2 4 0-16,-3 3-2 15,-2-4-1-15,3 5-4 16,5-6-4-16,-3-5-9 15,3-4-7-15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33.1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4 0,'26'9'37'16,"-12"16"11"0,-14-25 9-16,0 9 7 15,0-1 4-15,0 12-27 16,0 6-14-16,-2-1-9 15,2-3-9-15,-2 0-6 16,2-1-6-16,-5-5-5 16,1-7-11-16,4-5-11 15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32.90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0 17 0,'19'6'37'16,"-18"16"5"-1,-2-12 4-15,-5 7 6 16,-1 7 7-16,1-1-31 15,0 4-5-15,2-1-1 16,4-1-5-16,0-3-6 16,5-4-5-16,6-4-1 15,3-3 0-15,7-5-1 16,1-5 0-16,0-8 1 15,0-2 0-15,-6-6 0 16,1 1 0-16,-6-4 0 16,-7-3 1-1,-3-4 0-15,-5 2-1 16,-6 4 0-16,2 0-4 15,0 4-4-15,-6 2-6 16,-2 7-6 0,5 8-10-16,0 2-9 15,3 5-8-15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32.5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73 13 0,'3'-4'29'0,"-1"-10"38"15,3 13-27 1,11-5 5-16,3 2-24 15,3-1 0-15,3-4-1 16,0 2-4 0,-9-3-3-16,2 1-4 15,-5-4-1-15,-2-1-1 16,-4 1 1-16,-1-4 1 15,-2-1-1-15,-7 0-2 16,0 4-1-16,-1 5-1 16,-8 4 0-16,-4 5 0 15,4 5 0 1,-1 5 0-16,-5 5-1 15,-1 4-2-15,4 6 0 16,5 1 0-16,-2 1-1 16,9 1 0-16,5-5 0 15,4 4 0-15,3-5-1 16,-1-6 0-16,12 0 0 15,3-6-3-15,-1 1-2 16,3-8-3-16,2-3-7 16,-4 0-6-16,-2-8-4 15,-2-2-3-15,1-6 0 16,-2-3 4-16,-2-3 6 15,-1-3 7 1,-3-2 8 0,-3 2 6-16,-4 3 5 15,1 7 6-15,-4 7 3 16,-2 11 2-16,0 10 0 15,0 7-1-15,0 5-3 16,-2 3-4-16,1 0-3 16,1 0 1-16,-2 2-1 15,2-7 1-15,0-10-1 16,0-1 2-16,0-5-2 15,-1-2 1-15,-1-11-1 16,1-3 0 0,-1-7-1-16,5-8 0 15,-1-5-1-15,4-3-2 16,6-2-1-16,7 4-1 15,-2 4 0-15,5 8-1 16,-3 7 1-16,1 11-1 16,-6 14-1-16,1 8-2 15,-2 8-1-15,-4 1-2 16,-2-2-1-16,-2-1 0 15,-1-3 1-15,4-9-1 16,-1-6 2 0,3-1 1-16,-1-7-1 15,1-5 0 1,5-5 1-16,-5-5 1 15,1-4 2-15,2-4 0 16,0-4 1-16,3-4 2 16,-1-2 2-16,1 1 2 15,3 4 0-15,-1 7 0 16,-2 3 1-16,-4 13-3 15,-2 7 0-15,0 6-1 16,-5 8 0-16,1 3-1 16,-2-1-2-16,0-2 0 15,-1-1 0-15,-3 0 0 16,0-9 0-16,0 1 1 15,0-1 0 1,2-6 1-16,-4-2-1 16,2-2-1-16,0-3-3 15,0-7-2-15,-1-8-3 16,1 1-2-16,-5-3-1 15,-6 1 0-15,-8 8 2 16,1 7 1 0,-4 7 5-16,-6 13 4 15,4 8 2-15,4 7 3 16,4 3 0-16,5-1-2 15,6 2-3-15,5-7-5 16,2-2-4-16,4-7-1 16,9-3-1-1,6-6 2-15,2-2 1 16,4-9 4-16,-7-6 2 15,-1-5 0-15,-5-5 1 16,5-6-1-16,-5-5 2 16,4-2-1-16,-8-6 2 15,1-3 1-15,-4-4 1 16,2 0 3-16,-2-1 1 15,-2 9 1-15,-1 13 3 16,-1 6 0-16,-5 11-1 16,-5 14-2-16,7 9-1 15,-3 12-2-15,0 6-3 16,-1 4 0-1,1 2 1-15,4-1 0 16,-1-3 1 0,5-4-1-16,6-7-1 15,3-1-2-15,-5-5-6 16,7-6-3-16,-2-4-6 15,-2-5-6-15,3-8-7 16,1-5-2-16,2-3-1 16,-5-6 3-16,5-4 5 15,-5-1 9-15,0-1 9 16,-6 7 9-16,-2 4 9 15,1 11 4-15,-6 12 2 16,-2 11 0 0,-1 5-1-16,2 7-3 15,-4 8-4-15,1-1-3 16,4 2 2-16,-4-4-3 15,4 1-1-15,-2-3-1 16,1-8-2-16,-1-7-1 16,1-5-1-16,-2-7-2 15,1-3 0-15,-1 1 1 16,2-4 1-16,-2-9 1 15,4 0 2-15,-1-10 0 16,0-12 1 0,2-7 1-1,4-5-1-15,0-5 1 16,2-5 0-16,1-5-1 15,2 1 0-15,2 4-1 16,-1 6-2-16,4 9-1 16,1 10-1-16,4 10-2 15,-2 9-1-15,2 10-3 16,1 11 0-16,-3 7-2 15,-5 3 0-15,-3 5 0 16,-4-6 3-16,-1 1 1 16,-7-2 1-16,-4-4 2 15,-5-5 0 1,-6-2 1-16,-8-3-2 15,4-5 1-15,-7-2-2 16,1-2-3-16,-1-6-3 16,2 3-6-16,6 2-5 15,1 1-9-15,8-3-8 16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29.8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8 55 12 0,'3'-56'63'16,"-3"56"-22"-1,0 3 6-15,0 16 4 16,0 12-22-16,0 7-2 15,0 9-4-15,-2 3-5 16,2-1-4-16,0 1-2 16,-2-1-1-16,-4-4-2 15,0-6 0-15,0-10 0 16,-1-5 1-16,-1-7-2 15,4-11-3-15,2-10-1 16,7-9-1 0,-2-10-1-1,1-6-1-15,8-8 0 16,3-1-1-16,-2 6 1 15,4 9-1-15,1 9 0 16,-3 9-2-16,-5 17-1 16,-3 3-2-16,-5 5-3 15,1 1-5-15,-2 3-5 16,-1-7-5-16,2-1-5 15,0-2-5-15,4-7 1 16,3-1 3-16,1-6 5 16,4 0 10-16,2-3 10 15,1-1 9 1,2-1 6-16,2-2 6 15,1-3 4-15,-3-4 3 16,4 3 2-16,-2-4-1 16,-6-3-3-16,-1-5-4 15,-1-4-4-15,-5 1-5 16,-7 2-3-16,-1 5-1 15,-3 9 2-15,-7 10 2 16,-8 13 3 0,-1 10 3-16,0 5 3 15,6 2 0-15,3-1-2 16,11-2-2-16,11-2-4 15,6-3-5 1,10-6-5-16,2-3-7 16,3-10-10-16,-4-3-12 15,3-6-19-15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7:44.55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-2 13 0,'25'3'34'0,"-38"-3"64"15,14 8-36 1,-1 0 5-16,0 38 9 15,0-12-48 1,-3 2-8-16,3 0-6 16,0 31 3-1,0-33-12-15,0-2-3 16,2-4-1-1,9 21-1 1,4-35 0-16,7-5-1 16,9-4 0-16,-1-5-1 15,32-9-8 1,-36 0 3-16,-6-6-1 15,-1-5 1-15,-2-1 1 16,-10-20-1 0,-9 25 6-1,-37-9 3 1,10 28-2-1,4 7 2 1,3 3 0-16,3 5-1 16,-3 23-2-1,19-23-3-15,3-2-4 16,3 15-23-1,15-8-29 1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29.20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46 48 0,'-15'-6'43'0,"15"6"6"15,0 0 5-15,7-1 6 16,2-1-25 0,7-2-7-16,3 1-7 15,0 0-3-15,6 1-6 16,-1-1-6-16,-2 0-10 15,1 1-11-15,-1-1-9 16,-3-3-8-16,2-2-5 16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29.00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6 9 21 0,'4'-10'50'0,"-8"10"12"16,4 0 9-16,0 1 3 15,-2 17 1-15,1 6-41 16,-4 6-13 0,1 6-10-16,-2-1-5 15,2-5 0-15,1 1-2 16,-2-4-2-16,4-6-4 15,-1-6-5-15,1-3-4 16,-1-5-5-16,1 0-6 16,1-2-7-16,0-4-5 15,0-2-5-15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28.6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22 0,'6'4'49'0,"-4"-2"6"16,0-2 6-16,4 3 5 15,12 1 5-15,7-1-45 16,-2-1-8-16,6-2-7 16,3-2-12-1,6 0-19-15,-7-2-16 16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28.5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4 155 16 0,'-18'-89'79'16,"14"79"-29"-16,-5-8 9 16,3-2 8-16,-6 6-26 15,-5 11-5-15,-5 5-5 16,0 14-8-16,0 11-9 15,6 9-7-15,4 7-4 16,2 3-4-16,1-1-2 16,5 0-2-16,-1 0-1 15,-1-3-3-15,5-9-3 16,-3-3-2-1,4-7-3-15,-3-5-8 16,1-5-7 0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28.1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3 49 16 0,'0'-31'35'0,"7"11"9"15,-7 15 7-15,0 5 6 16,0 0 5-1,0 0-28-15,-4 9 13 16,-2 6-32 0,3 10-3-16,-4 4-3 15,-3 0-1-15,1 4 0 16,1-4-2-16,6-3-3 15,2-5-2-15,5-8 0 16,2 2-1-16,4-9-1 16,8-8 1-16,0 1-1 15,0-5 2-15,2-7 1 16,-5-4 1-16,-3-5 1 15,-3-3 0 1,-4-4-1-16,-2-2-1 16,-6 5-1-16,0 1-3 15,-2 9-3-15,-5 1-4 16,-7 8-7-16,2 5-9 15,1 5-10-15,4 5-8 16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27.2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7 23 20 0,'-2'-11'50'15,"-14"-1"15"1,15 12 11-16,-2 3 6 16,-6 7 4-16,-3-1-40 15,0-2-17-15,1 7-13 16,2-1-11-16,9-4-6 15,3 2-5-15,6 4-3 16,-1 1 0-16,6 5 0 16,-1 1 1-16,-3 2 1 15,-5-2 1-15,-5 0 2 16,-8-3 3-16,-2-4 3 15,-5-4 2-15,-2-5 1 16,-6-4-3 0,7-4-7-16,-3-4-12 15,3-2-16-15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26.8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0 77 14 0,'12'-13'31'0,"-12"21"6"16,0-8 7-16,6-2 6 16,7 2 5-16,-4-1-24 15,4-1-2-15,3-1-5 16,-1-5-6-16,1 0-3 15,-3-2-4 1,-7-2-2 0,-3 2-2-16,-3 1 2 15,-7 4 0-15,-7 2 0 16,-2 3 0-16,-1 6-3 15,-7 5 0-15,3 4-2 16,5 2-2-16,-1 5-1 16,6 0-1-16,4 1 0 15,7 1-1-15,0-4 0 16,7-4 0-16,4 2-1 15,3-7-1-15,5-2-1 16,4-7-1 0,-7-1-4-16,9-1-3 15,-6-3-5-15,-4-4-5 16,2 1-5-16,-3-1-3 15,-3 2-1-15,0 1-2 16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26.4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3 41 18 0,'0'-5'39'16,"0"11"5"-16,0-6 7 15,7 0 6-15,6-1 4 16,5-4-33-16,5 1-3 15,0 0-3-15,8-1-6 16,-5 0-7-16,0-1-10 16,-4 2-14-16,-3-4-15 15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26.2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5 62 13 0,'4'-44'29'16,"-10"26"47"0,6 21-30-16,-1 15 3 15,-5 13-23-15,0 10-4 16,-5 3-2-16,7 5-2 15,-3-1-3-15,2-2 0 16,2-5-2-16,2-5-4 16,1-7-3-16,0-8-7 15,0-4-5-15,0-5-7 16,0-6-5-16,0-8-8 15,-2-5-5 1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25.9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4 54 16 0,'4'-17'39'0,"-4"-1"9"15,-1 15 10-15,-4 0 8 16,-3 0 4-16,-3 0-32 15,-3 5-11 1,-3 2-7 0,4 5-11-16,-2 6-6 15,-1 5-2-15,4 1 0 16,9 1 0-16,0 0-1 15,3-3 0-15,2-6 0 16,1 1-1-16,7-4 1 16,3-7 0-16,2-6 0 15,0-6-2-15,0-3-1 16,-2-5 0-16,2-7-2 15,-1-2 1-15,-2-4 0 16,-3 5 2-16,-3 7 2 16,0 5 2-1,-3 9 1-15,-5 11 0 16,-1 5 2-16,0 4-1 15,2 6-1-15,-1 2-2 16,5-1 1-16,0-2-2 16,0-3 0-16,9-8-1 15,1 0-5-15,6-5-7 16,-2-7-7-16,2-1-11 15,-2-4-9-15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7:44.05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77 15 0,'10'-46'42'16,"-17"17"14"-1,7 26 9-15,0 3 81 16,0 0-67-1,0 3-31 1,0 15-27 0,0 15-1-16,0 7-4 15,0 1-4-15,0 2-4 16,-1 4-5-16,1-2-4 15,0-5-4-15,0-3-5 16,0-8-5-16,0-5-5 16,0 7-38-1,0-17-21 1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25.52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0 12 0,'3'20'28'15,"-3"9"7"-15,0-25 5 16,0-2 6-16,0 13 5 15,0 7-21-15,0 1-3 16,0 1-2-16,0-3-5 16,-2-2-4-1,2-6-3-15,0-4-4 16,0-5-2-16,0-4-3 15,0-1 0-15,0-8 0 16,0-13 1 0,5-3 2-16,-1-6 0 15,9 3 0-15,4 1-1 16,6 4-2-16,2 11 0 15,-1 8-3-15,-4 12 0 16,-5 12-2-16,-6 5-1 16,3 4-1-16,-9 3-1 15,0-4-4 1,1-1-2-16,0-4-7 15,2-3-9-15,8-12-10 16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25.1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0 0 15 0,'1'19'37'0,"-1"6"7"15,0-25 7-15,0 6 6 16,0 5 5 0,0 13-27-16,-3 8-7 15,0-6-6-15,0 5-4 16,-4-7-7-16,3-2-5 15,0-5-7 1,1-5-9-16,1-3-12 16,0-9-11-16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24.9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6 227 14 0,'4'-16'34'0,"-4"-1"9"15,0 10 9-15,0 3 7 16,0-4 7-16,-1 1-27 15,-4 1-7-15,-5 3-7 16,-5 6-7 0,-8 9-7-16,1 8-4 15,-9 5-1-15,6 3-1 16,6 0-3-16,1 0 0 15,8-4 0-15,8-3-2 16,10-5-2-16,-1-5-2 16,3-6-2-16,8-7 0 15,1-2-2-15,2-8-1 16,-4-7 1-16,2-2 1 15,-4-5-1-15,-2-8 1 16,-1 0 1 0,-2-8 2-1,2-4 2-15,-3 5 1 16,0 4 2-16,-5 9 2 15,-2 7 4-15,-2 8 0 16,-5 14 1-16,1 10-1 16,3 6 1-16,-2 16-2 15,-3 4-2-15,-3-1 2 16,7 3 0-16,2-4-1 15,0-1-2-15,0-2-3 16,6-7-5-16,0-1-5 16,6-6-5-16,-2-5-7 15,2-4-6 1,0-6-8-16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24.43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22 16 0,'6'-5'36'16,"1"12"9"-16,-7-2 8 15,0 8 5-15,0 4 4 16,0 4-32-16,0-1-7 16,0 4-9-1,0-2-6-15,0-1-5 16,0-3 0-16,0-3 1 15,0-4 1-15,0-3 0 16,0-3 0-16,0-3 1 16,0-2-1-16,0-3 1 15,0-10-1-15,0-11 0 16,3 0-1-16,6-4 0 15,4-1-2-15,3 1 0 16,3 3-2-16,5 6-2 16,-4 6-4-16,-5 0-4 15,-1 7-4 1,0 3-9-16,-1 3-9 15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24.02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-1 18 0,'6'7'41'0,"2"8"7"16,-8 5 66-1,0-4-51-15,0 6-36 16,0 0-7 0,0 3-5-16,0-2-5 15,0 0-5 1,0-2 0-16,3-4-2 15,2-8-1-15,8 4 0 16,0-8-1-16,2-8 2 16,3-2 0-16,-2-8 1 15,2 0 1-15,-5-6 0 16,-1-4-2-16,-4-4 0 15,-2 1-1-15,-4-3-3 16,-8 7-2-16,1 5-2 16,-5 2-4-16,-2 8-4 15,-5 4-8-15,1 3-7 16,-1 4-7-1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23.6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0 15 0,'4'4'35'15,"5"9"9"-15,-12-7 7 16,3-1 5-16,-1 18 5 15,-4 6-28-15,1-1-9 16,1 1-8-16,1-1-5 16,1-2-6-16,-1-1-3 15,5-3-1-15,3-4 0 16,-3-8 0-16,9-4 1 15,7-6 1 1,3-5 2 0,0-2 1-16,-4-5 1 15,-2-5 0-15,-3-4 0 16,-1-3-3-16,-7-1 0 15,-7-2-3-15,1 0-1 16,-4 5-1-16,-2 1-2 16,-8 8-2-16,-1 3-3 15,-5 2-5-15,5 7-7 16,1 4-6-16,7 4-8 15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23.2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0 126 14 0,'3'-6'31'16,"-17"-13"4"-16,14 17 4 15,0-1 4-15,0-4 2 16,0-8-26-16,0 0 1 16,0-2 1-16,-3-4 1 15,0 8 2-15,-2 4-2 16,-5 9-2-16,-1 9-4 15,-8 8-6-15,3 4-2 16,1 6-4 0,3 1 0-16,-7 38 1 15,15-32-3 1,4 0-1-16,0-3-1 15,4-4 0-15,8-3 0 16,3-3-1 0,-1-8-1-16,2-6-2 15,8 1-1-15,-4-8-3 16,5-5-3-16,-5-1-4 15,2-1-4-15,-6-3-5 16,-1-1-6-16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22.15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84 13 0,'12'11'31'16,"-11"-16"8"0,-1 5 8-16,2 0 7 15,1 0 9-15,1 0-21 16,5-3-4-16,7-1-4 15,0-8-6-15,-1 1-7 16,-2-4-6 0,-2 0-5-16,3-1-3 15,-6-3-1-15,-3-3-3 16,1-3 0-16,-8 3-2 15,1 4-1-15,-4 11 0 16,-5 6-1-16,-5 14 2 16,-2 12 2-16,-1 6 5 15,5 1 2 1,1 35 14-1,18-37-12-15,9-5-2 16,3-5-4-16,6-5-1 16,13-6-4-16,-3-3-8 15,-1-8-12-15,1 1-15 16,-5-7-21-16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21.7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 24 13 0,'9'-23'29'0,"-1"32"7"16,-8-9 7-16,0 0 8 16,0 0 6-16,-2 16-22 15,2 3-4 1,-4 22-5-16,1 3-7 15,0 2-7-15,-2-3-4 16,2 1-4-16,1-1-2 16,0-8 0-16,-2-4 0 15,2-3 0-15,-4-9 3 16,2-4 1-16,1-9-1 15,1-8 2-15,7-8-1 16,-1-8-2 0,-1-7-2-16,10-10 0 15,2-1 0-15,6 3-2 16,1 13 1-1,0 10-1-15,-3 12 0 16,-3 9-1-16,-4 7-1 16,-6 6-2-16,-2 1-1 15,-1-2-4-15,0-1-3 16,-3-3-5-16,2-5-10 15,-1-4-11-15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21.35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32 19 0,'-10'6'45'0,"10"2"6"15,0-8 3-15,0 0 3 16,1 0 4-16,5-1-37 16,12-2-7-16,4-3 1 15,7 5-3-15,-4-1-5 16,0 1-3-16,6 0-7 15,-5-2-7 1,4 0-6 0,-5-2-5-16,-8 0-5 15,2-4-4-15,-1 3-2 16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8:27.35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43 1947 14 0,'-15'2'35'0,"9"-2"7"16,6 0 8-16,0 0 6 15,0 0 2-15,0 0-28 16,0 0-8-16,0-3-6 16,2-6-5-16,1 0-3 15,3-13-1-15,-3-5-1 16,2-5-1-16,0-11-3 15,-2-4 0-15,-2-9-1 16,4-4 0 0,-5-1 0-1,10-59 3 1,-10 61 0-16,4 6-1 15,-2 3 0-15,1 1-1 16,-3 3-1-16,0 2 1 16,3 2 0-16,-2 3 1 15,-1-2 0-15,-4 1 1 16,4 5-1-16,-6-3-1 15,6 5 0-15,-3 2 0 16,-1-1-1-16,2 1 0 16,4 0 0-16,2 3-1 15,-4 2 1 1,-2 2-1-16,0 3 1 15,2 2 1-15,-5 2-1 16,-4 0 2-16,3 1-1 16,-1-1 0-16,6-4 0 15,2-20 0 1,-1 22-2-16,2-3 0 15,-2 4 0-15,0 2 0 16,0-1 1-16,2 4-1 16,-3 0 1-16,1 0-1 15,0 1 1-15,-1-1-1 16,1-1 0-1,0-15 0 1,1 10 0-16,-1 0 0 16,0 4 0-16,0 0 0 15,0 2 0-15,0 0 0 16,0 1-1-16,0 0 1 15,0 2 0-15,0-2 0 16,0-1 0-16,0 4-1 16,0-1 2-1,0 2-1-15,0-6 0 16,0-4 0-1,0 9 0-15,-1-12 0 16,1 17-1 0,0-5 1-16,0 5-1 15,0-5 0-15,0 2-2 16,-2-1 0-16,2 1 0 15,0-2 1-15,-1 2-1 16,-4 2 3-16,5-1 0 16,0 6 0-16,-1 0 0 15,-5-3-1-15,0 3 0 16,3 3 0-16,-1-4 0 15,-2 7 1 1,-2 10 0 0,5-7 0-16,2 9 0 15,-6 1 0-15,-2-2 0 16,3 0 0-16,-7 3 0 15,-1 7 0-15,1-7 0 16,3-1 0-16,2-5 0 16,0-3 0-1,8-2 0-15,-2 3 0 16,2-8 0-16,0-2-1 15,0-4 1-15,0-2-1 16,0-8 1 0,4-4-1-16,-2-2 1 15,4-10 0-15,19-17-1 16,-13 24 1-1,-4 8 1-15,-2 1 1 16,2 3 1-16,1 3 2 16,8 5 2-16,2-3 2 15,6 5-1-15,5 0 0 16,4-1-3-16,-3 2-6 15,0-4-12-15,-3 10-15 16,-2-5-17-16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21.0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55 19 0,'-2'-22'43'0,"-7"-14"9"15,9 36 6-15,0 0 4 16,0 0 3-16,0 8-38 15,0 9-8 1,0 29 6 0,0-17-17-16,0 2 1 15,0 0 0-15,-1 3-1 16,1-2-3-16,0 2-2 15,-3-2-1-15,3-7-3 16,0 3-3 0,0-7-3-16,0-4-4 15,0-5-4-15,0 3-6 16,0-4-5-16,0-8-4 15,0 0-4-15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14.5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125 40 0,'0'0'31'15,"0"0"5"-15,0 0 5 16,0 0 5-16,3 0-20 16,4 0 1-16,4-4 1 15,2-2-4-15,-1 0-2 16,-2 2-5-16,-1-1-4 15,-2 1-5-15,0 1-2 16,4-4-1-16,-4-1-1 16,2-1 0-16,-5-1 0 15,-1-3-1 1,1 1 0-16,-2 0 0 15,-2 1-1-15,-6 5 0 16,0 1 0-16,-6 4-1 16,-1 8 0-1,-3 2 1-15,-2 10 1 16,5 2 1-16,3-1-1 15,1 1 1-15,3-1 0 16,3-2-3-16,5 3-1 16,4-4-1-16,1-4-2 15,6-1-3-15,5-6-1 16,-1-2-4-1,4-2-2-15,2-4-6 16,-1-5-5-16,-1-3-5 16,3-6-1-16,-1-5 0 15,2-2 6-15,-3-1 7 16,-6 6 10-16,-4 4 10 15,0 5 10-15,-7 3 5 16,-8 13 5-16,1 10 0 16,-3-1 2-16,-2 4-5 15,-1 4-5-15,-2-1-3 16,1-1-1-16,2-1-2 15,1-4 0-15,2-3 1 16,1-4 2 0,1-4-1-16,-1-3-1 15,1-6 0 1,3-9-2-16,3-1-1 15,2-12-2-15,7-4-2 16,9-5 0-16,2-3-2 16,8 8-1-16,-1 5 1 15,3 10 1-15,-1 6 1 16,-5 11 0-16,-7 13 1 15,-14 9 0-15,-4 8 0 16,-3 2-2-16,-6-3 0 16,0-3-4-1,6 29-16 1,0-39 0-16,5 3-6 15,1-5-5-15,0-3-5 16,10-4-5-16,4-4-4 16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13.72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2 14 13 0,'6'-2'31'0,"-4"-10"6"16,-4 12 7-16,2 9 4 15,-3 15 3 1,-2 14-22-1,-9 4-3-15,1 7-5 16,0 1-4-16,2-2-3 16,-5-1-3-16,4-3-6 15,1-7-2-15,-1-3-1 16,6-7-1-16,-4-6-1 15,8-5 0-15,-2-4 1 16,1-5 0-16,0-7 0 16,4-7 2-16,4-8 0 15,4-5 1-15,4-10-2 16,12-5 1-16,3 0-2 15,0 6 0 1,26-1 0 0,-33 35-2-16,-6 12 1 15,-6 8 0-15,-8 6 0 16,-2 0-1-16,-4 0 1 15,5-2-2-15,-1-6-3 16,-2-2-5-16,1-5-9 16,5-9-8-1,0-5-7-15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13.2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33 13 0,'-7'4'31'0,"13"-11"7"16,-6 7 6-16,0 0 5 15,1 0 5-15,2 0-22 16,8 0-4-16,3 3-5 15,7-2-3-15,7-1-3 16,-2 0-5 0,5 0-6-16,-2-3-7 15,2 1-9-15,1-3-9 16,1 0-9-16,-5-6-7 15,1 3-2-15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13.0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6 9 21 0,'15'-9'48'15,"-18"21"7"-15,0-9 0 16,-3 17 0-16,-5 11 2 16,-4 3-42-16,3 6-12 15,-2 1 0-15,2-2 0 16,2 0-3-16,1-6 0 15,2 0-1-15,0-7-1 16,1-4 0-16,-1-4-1 16,3-5-2-16,-1-4-2 15,5-3-1-15,0-2-4 16,0-1-4-1,0-4-3-15,0-5-3 16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10.5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3 0 12 0,'5'3'29'15,"-5"3"7"-15,1-5 7 16,-1-1 7-16,3 17 5 15,-3 6-20-15,0 1-2 16,0 8-3-16,0 0-5 16,-7-3-5-16,2 2-4 15,-2 2-6-15,-3-6-8 16,-3-3-9-16,1-2-13 15,-6-6-17-15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10.1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0 12 12 0,'3'4'29'16,"7"11"9"-16,-10-15 7 15,0 4 6-15,0 12 2 16,0 9-21-16,0 0-6 16,0 3-8-16,-3-2-5 31,-1 2-1-31,-4-6-2 15,-5-3-1-15,6-8-1 16,4-3 0-16,0-5-1 16,1-8-2-16,7-6-1 15,-4-10-1-15,5-7-2 16,8-11 1-16,8-1-1 15,3 5-1-15,-3 9 0 16,2 6 1-16,-7 8-1 16,-2 12 0-16,-3 12-1 15,-5 9 0-15,-2 7-1 16,-1 3-1-1,-1 3 0-15,2-5 1 16,-4-1-1-16,3-7 2 16,7-2 0-16,2-5 1 15,0-3 1-15,7-5-1 16,-3-6 0-16,6-6 1 15,-4-4-1-15,1-3 0 16,-2-5 1-16,-2-2 1 16,-4-3 0-16,-3-1 1 15,-1-2 0 1,-3-3 0-16,0-2-1 15,-5 8 0 1,-3 4 0-16,1 5-1 16,-2 7-1-16,-5 10 1 15,-4 10 0-15,0 9-1 16,2 4 1-16,2 4 1 15,3-4 1-15,5 2 1 16,1-3 0-16,6-5 0 16,4 0-1-16,6-5 0 15,10-5-1-15,2-7-1 16,-2-1-2-16,2-7-6 15,-4 1-6-15,1-6-8 16,-7-2-7 0,0-1-9-16,-5 0-3 15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09.4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0 7 13 0,'13'-6'31'15,"-19"3"7"1,6 3 8-16,0 0 6 15,0 0 5-15,0 17-24 16,0 3-6-16,0 4-4 16,0 1-6-16,-1 4-5 15,-2 1-5-15,-5-5-2 16,2-2-2-16,1-4-4 15,0-1-2 1,1-5-4-16,1-2-6 16,1-2-8-16,2-4-10 15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09.1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 49 13 0,'17'-34'29'15,"-3"18"6"1,-14 16 7-16,0 0 8 15,0 0 8-15,0 3-21 16,0 9-1 0,0 10-6-16,0 40 10 15,-3-23-31 1,0 4-4-16,1 0-2 15,-3 0-1-15,0-8-2 16,-1-4-2-16,0-3-1 16,1 1-3-16,-1-8-1 15,2-3-5-15,2-5-3 16,1-7-6-16,-1 0-6 15,2-3-7-15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08.3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4 9 13 0,'-6'-9'29'0,"-3"9"6"16,9 14 51-1,0 7-36 1,-3 7-20-16,3 1 0 15,-1 3-3-15,-1 1-2 16,-4-4-2-16,0-1-5 16,-3-8-4-16,1-2-2 15,0-5-1-15,2-8-2 16,5-21 7-1,1-5-10-15,4-7-1 16,10-6 0-16,9-2 0 16,-2 2-2-16,7 3-1 15,1 5-3 1,2 4-9-16,-1 6-11 15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8:20.80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827 12 0,'4'-5'29'16,"-2"5"5"-16,-2 0 5 15,0-3 4-15,0-4 3 16,3-2-24-16,-2-7-2 16,3-2-3-16,2-5-1 15,3-4-3-15,1-5 0 16,-2-8-3-16,1-11-1 15,-1-8-2 1,4-12-2-16,3 1-1 16,2 1-1-16,5 1-1 15,-3 0-1-15,1 4-1 16,2-1 0-16,-3 2-1 15,-2 1 1-15,4 3 0 16,-1 0 0-16,4 2 1 16,-4 2 0-16,4 1-1 15,-1 5 1-15,4 5-1 16,-5-1 0-16,1 4-1 15,-4-1 0 1,-2 4 0-16,-3 1-1 16,-2 2-2-1,0 0 0-15,-1 4 1 16,0 1 0-16,-2 5 0 15,1 5 1-15,0-5 1 16,-3-2-2-16,4 10-1 16,-4 3 0-16,-3 1 0 15,-2 6 1-15,-1 0 2 16,-1 4 2-16,0-2 1 15,-3 4 0-15,-2 1 0 16,-1-2-1-16,-2-1-1 16,-3 3 1-16,0 0-1 15,0 0 0-15,-1-1 1 16,-3 4 0-1,-5 0 0-15,1 3 0 16,-2-1 0-16,-1 3 2 16,3-1 2-16,1-2-1 15,5-2 0-15,4-6-1 16,8-6-3-16,7-4-5 15,8-2-1 1,4 0-1-16,5-5 3 16,7 3 3-16,2 11 5 15,28 12 15 1,-38 11-7-16,-6 3-1 15,-4 1-3-15,0-5-2 16,4-1-7 0,3-2-12-16,6-3-17 15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08.0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19 13 0,'18'0'28'0,"0"0"7"15,-17 0 8 1,5 0 5-16,0 0 6 15,6 0-22-15,4 0-3 16,1-3-4 0,4 0-7-16,-4 0-4 15,0 0-4-15,0-4-1 16,-2-2-3-16,-5 0 0 15,0-2 0-15,-2-2-1 16,-4-2-1-16,-4 0-1 16,-7-8 2-1,-2 18-4-15,-3 8-1 16,-7 8 0-16,0 3 0 15,-1 8 1-15,3 6 1 16,7 0 0 0,4 1 1-16,3 1-1 15,3-5 0-15,5-3-2 16,2-3-1-16,9-6 0 15,5-4-2-15,1-3-4 16,3-2-6-16,-3-7-8 16,-3-6-10-16,0-7-8 15,3-4-4 1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07.6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1 123 13 0,'12'-57'28'0,"-11"-5"4"15,-1 61 4-15,-2 1 7 16,0-2 8-16,-1 1-18 15,-4 14 0-15,0 15-4 16,1 3-3-16,1 7-5 16,-1 2-9-1,2 4-5-15,0-2-1 16,1 1 1-16,-2-1-2 15,4-4 0-15,-5-2 0 16,3-10 2-16,-1-1-1 16,4-6 1-16,0-6 0 15,-5-3 0-15,1-2-1 16,4-7-2-16,0-8 0 15,0-6-1-15,6-14-1 16,0-3-2-16,0-6 0 16,4 4 1-1,6 3 0 1,3 5-2-16,7 7-1 15,-1 12 1-15,3 8-1 16,-6 9 0-16,-3 6-1 16,-6 4 2-16,-5 4 0 15,-3-1 0-15,-5 1 0 16,-6 1 0-16,0-5 1 15,-7-3-1-15,-3-3-1 16,-9-1-2-16,3-10-2 16,-3 0-3-16,1-4-4 15,-4-4-6 1,2-4-8-16,5-5-7 15,7-2-6-15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07.1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9 15 0,'8'0'33'15,"-7"1"8"-15,-1 4 58 16,0 9-46-1,0 9-29-15,0 0-3 16,0 3-6-16,0 4-2 16,0-5 1-16,-1-3 1 15,1-4-2-15,0-4-4 16,0-2-1-16,0-6-2 15,0-2-3-15,0-4-1 16,0-3 2-16,0-5-1 16,0-15 0-16,0-4 0 15,3-9 0 1,1 0-2-16,3 2-1 15,5 7-1-15,1 2 1 16,5 12-1-16,-2 3 0 16,-1 13 0-16,-2 9 0 15,-3 10 1 1,-2 1-1-16,-2 2 1 15,-1 34 1 1,-2-34-1-16,-3-5 2 16,0-5 0-16,0-3 1 15,0-5 0-15,0-4-1 16,2-1 0-1,1-11-1-15,4-10-1 16,0-8 0-16,4-8 0 16,1-2 1-16,4 3 0 15,0 8-1-15,-4 5 1 16,-1 7 0-16,-2 11 1 15,-1 15-1-15,-4 8 1 16,-1 9 1-16,0 2-3 16,0-3 0-16,1 3-1 15,3-3-2-15,-1-4-2 16,3-7-3-16,0-4-2 15,4-4-3 1,5-3-3-16,4-3-5 16,-9-7-4-16,5-5-3 15,5-9-2 1,-7-2-2-16,2-8 2 15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06.4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3 0,'25'0'31'0,"-11"0"49"15,-14 11-33 1,0 6 4-16,-3 7-26 16,2 4-2-16,-8 2-6 15,3 0-4-15,-1-2-2 16,7-4-2-16,1 0-1 15,2-6-1-15,2-7-1 16,5-3 1-16,3-5 0 16,-1-3 0-16,5-6-1 15,1-3 0-15,1-7-2 16,0-5-2-1,-4-4-1-15,-1-3 1 16,-3 2-2-16,-1 0 0 16,-4 2-1-16,-2 7-2 15,-2 2-4-15,-1 5-8 16,-1 2-9-16,0 4-9 15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06.0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 13 0,'10'-2'29'0,"-16"7"5"15,6-5 1-15,0 0 3 16,0 4 1-16,0 9-26 16,0 8-4-16,0 2 1 15,0 0 1 1,0-1 2-16,0 3 0 15,0-5 1-15,0 2-2 16,-1-6-2-16,1-2-2 16,0-4-1-16,0-3-1 15,0-3 0 1,0-4 1-16,0 0-2 15,0-1 0-15,0-5-1 16,1-13 0-16,1-7-1 16,5-6 0-16,4-2 0 15,6 2-1-15,2 1 2 16,6 8 1-16,3 9 0 15,-1 6-1 1,-5 10 0-16,-3 9-2 16,-6 5-1-16,2 6-2 15,-8 2-2-15,-2 0-2 16,-1 0-3-16,-2-1-5 15,-2-4-4-15,0-3-6 16,0-3-4-16,0 2-3 16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05.1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1 114 19 0,'13'-16'46'16,"-13"-4"7"-16,0 20 2 15,-1-8 5-15,1 4 3 16,0-5-38-16,-2-10-13 16,-5 4-1-16,-6 2-3 15,-3 4-4-15,0 6 1 16,-5 14 1-16,-1 6 1 15,-1 7 2 1,5 9 0-16,2 1-2 16,5 0 0-16,5-2-3 15,4-5-2 1,8-4-2-16,0-7-2 15,6-7-2-15,-1-9 0 16,7-7-1-16,-1-12 0 16,5-6-1-16,-4-5 2 15,-5 0-1-15,-3 0 1 16,-3 10 1-16,-1 4 6 15,-1 7 4-15,-2 13 3 16,-6 9 0-16,3 2 2 16,0 8-1-1,1 1-5-15,-1-1-6 16,3-2-6-16,7-3-11 15,6-2-11-15,8-8-12 16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04.6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7 15 0,'18'-7'34'0,"-17"11"7"15,-1-4 8 1,0 3 4-1,0 9 3-15,0 5-27 16,0 4-5-16,0 1-6 16,-1 1-4-16,-2 4-2 15,-3-2-2-15,-1-8-2 16,1-2-1-16,1 0-2 15,4-7-1-15,-2-3-1 16,6-7 0-16,0-5-2 16,1-11-1-16,6-12 0 15,8-7-1-15,3 2 2 16,1 3-2-16,4 10 1 15,-4 10 0 1,17 16-1 0,-21 14 1-16,-8 5-1 15,1 5-1-15,-4 3-1 16,-6-5-4-16,2-5-7 15,-1-2-6-15,2-4-8 16,2-5-8-16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04.1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5 54 14 0,'19'-24'32'0,"-9"-1"5"15,-8 19 5-15,-2 6 4 16,0 0 5-16,0 0-25 16,-3 6-4-16,-2 7-4 15,-2 5-2-15,0 9-2 16,-4 6-4-16,-3 3-4 15,1-7-1 1,5 1-1-16,2-4-3 16,5-4-2-16,5-4-1 15,-4-5 0 1,9-4-1-16,7-3 1 15,3-6 0-15,-1-6 2 16,1-6 0-16,-2-2 0 16,-3-4 1-16,-3-6-1 15,-1-4 1-15,-5-1-1 16,-5-4 1-16,0 8-1 15,-2 2 1-15,-3 10-3 16,-3 2-1 0,-3 4-5-16,-7 4-5 15,2 6-8-15,1 6-8 16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53.8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 32 12 0,'-12'-4'28'16,"12"-3"2"-16,0 7 5 16,0 0 5-1,0 0 4-15,0 0-22 16,0 0 0-16,0 0-4 15,0 0-3-15,0 1-5 16,0 6-5-16,0-1-2 16,0 0-2-16,0-2 1 15,0-1-1-15,0 1 2 16,0-2 0-16,0-1 1 15,0-1 2 1,0 0 0-16,0 0 0 16,0-4 2-16,0 1 2 15,1-7-1 1,-1-1 2-16,0 2 2 15,0 2-1-15,0 1 0 16,0 2-1-16,0 2-2 16,0 2-3-16,0 3-2 15,-3 3-2-15,2 3-1 16,1 2-1-16,0-2 0 15,0-1 0-15,0-1 0 16,0-1 0-16,0-2 0 16,0-1-1-16,0-1 1 15,0-2 0-15,0 0 1 16,0 0 0-1,0 0 0-15,0-3 1 16,0-10 1-16,0 0 2 16,0 2 1-16,0 1 2 15,0 1 2-15,0 5 1 16,0 2 0-16,0 2-1 15,0 5-3-15,-3 0-3 16,3 2-1-16,0 3-5 16,0 0-4-16,0-4-8 15,0 0-8-15,0-2-14 16,0-2-18-1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52.91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1 12 0,'0'-2'27'16,"-7"6"2"-16,7-4 3 16,0 0 4-16,0 0 3 15,0 0-23-15,0 0 0 16,0 0-1-16,0 0-3 15,0 0-3-15,0 0-2 16,0 0-1-16,0 0-2 16,0 0 0-16,0 6-1 15,0-1-1-15,0-2-1 16,0 1 0-16,0-3 0 15,0-1 2-15,0 0 2 16,0 0 3 0,0 0 2-16,0 0 2 15,0 0 1-15,0-1-1 16,0-3-1-16,0-2-1 15,0 1-3-15,0 2 0 16,0 3-1-16,0 0-2 16,0 0-1-16,-1 3-1 15,-1 6-2-15,1 0 0 16,-2 1 0-16,3-3 0 15,2-3-1 1,-2 1 1-16,2-2 0 16,1-2 0-1,0-1 0-15,1-7 3 16,-4-2 1-16,1 2 0 15,-1-2 1-15,0 4 1 16,0 0-2-16,0 4-3 16,-2 2-5-16,2-1-11 15,0 0-18-15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7:31.52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7 9 14 0,'25'-15'35'0,"-34"18"11"15,9-3 13-15,0 0 9 16,0 0 4-16,-7 34 10 31,1-5-55-31,2 5-11 16,1 4-6-1,-3 43 2-15,3-43-9 16,0-4-2-16,4-2-1 15,5-4-2-15,6-1 0 16,9-6 0-16,10-5-1 16,-3-4 0-16,2-8 0 15,-2-1 1-15,2-4 1 16,-4-7 0-16,-5-2 1 15,-2-6 0-15,-7-3 0 16,-3-10-1-16,-5-2 1 16,-5 4 0-16,-8-5 0 15,-3 9 0 1,-9 17 2-1,-2 4 1-15,-4 8 1 16,1 10 1-16,7 5 0 16,-2-2-1-16,-1 3-4 15,9 3-7-15,8 1-7 16,-1 4-8-16,8-1-14 15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49.64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3 14 0,'0'-7'33'16,"0"9"10"-16,0-4 9 16,0 1 8-16,-1 4 3 15,1-3-28-15,0 0-9 16,0 3-8-16,0-2-8 15,0 0-5-15,0 1 1 16,1-1 3 0,-1-1 2-16,0 0 0 15,0 0 1-15,0 0 1 16,2-3-4-16,-2 3-1 15,0-4-1-15,0-2 0 16,0 3 1-16,1 2 2 16,-1 4 1-16,0 3 2 15,0-2-1-15,0-1-2 16,0-2-4-16,1 1-1 15,-1-4-3-15,2-3-2 16,2-4 0 0,5-1 1-16,7-8 9 15,-11 14 0 1,-5 4 3-1,-2 6 1-15,2 0-2 16,0 1-5-16,0-3-12 16,0-4-15-16,3 0-21 15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49.0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-1 13 0,'10'1'31'16,"-7"-1"8"-16,-3 0 6 16,0 0 8-1,-3 0 7-15,3 0-22 16,0 0-3-1,0 0-5-15,0 0-5 16,0 0-4-16,0 0-6 16,0 0-4-16,0 0-2 15,0 0-2-15,0 0-1 16,0 0-1-16,0 0 0 15,0 0 0-15,0 0 1 16,0 0-1-16,0 0 1 16,0 0 1-16,0 0 2 15,0-1-1 1,0 1 0-16,0 0-1 15,0 0-3-15,0 0-2 16,0 0-4-16,0 0 0 16,0 0-1-16,0 0-1 15,0 0 0-15,0 0 2 16,0 0 1-16,0 0 0 15,0 0 1-15,0 0 1 16,0 0 2-16,0 0 0 16,0 0 2-16,0 0-1 15,0 6 0-15,0 0-2 31,0 0-3-31,0-1 0 16,0-2 0-16,0-3-1 16,0 0-3-16,0 0-3 15,0 0-5-15,2-3-9 16,1-1-10-16,-3-3-15 15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48.4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31 12 0,'-2'0'29'15,"5"0"7"-15,-3 0 9 16,-1 0 7-1,1 0 8-15,-2 0-20 16,1-3-5 0,-7 1-8-16,7 2-6 15,-1-2-10-15,5 2-6 16,-3 0-4-16,0 0-2 15,0 0 1-15,0 0 1 16,0 0 2-16,0-1 1 16,2-2 2-16,1 0 1 15,-3 0-1-15,1 2-2 16,-1-1-1-16,0 1-1 15,0-1-1-15,0 0-1 16,2 0 2-16,-2 1 0 16,0-1 2-1,-2 1 4 1,2 1-3-16,0 0-2 15,0 0 1-15,0 0-1 16,0 0-2-16,0 0 1 16,0 0-1-16,0 0 0 15,0 0 0-15,0 0 1 16,0 0 1-1,0 0 0-15,0 0 0 16,0 0 0-16,0 0-2 16,0 0 0-16,-1 0-1 15,1 0-2 1,0 0-23-1,0 0-5-15,0 0-17 16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47.92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4 287 15 0,'-35'4'34'15,"47"-4"7"-15,-12 0 5 16,0 0 2-1,0-4 2-15,1-1-28 16,3 1-5-16,14 0-3 16,3-1 0-16,1 1-1 15,9-1-2-15,-2 0-3 16,2-3-6-16,-5-1-6 15,-4-1-7-15,-6-2-1 16,-2 2-2 0,-3-8 1-16,-6-1 5 15,-2-3 2-15,1 1 3 16,-2-14 2-16,-2 9 2 15,-2-1 1-15,1 8 4 16,1 4 5-16,0 11 3 16,-2 20 0-16,-1 8 0 15,2 11 0-15,-5 3-3 16,4 0-2-16,-3 4 1 15,0-1 2-15,4-4 2 16,-4-3-1 0,-5 14 16-1,7-32-17-15,3-5-2 16,-1-5-3-1,1-6-3-15,0-6-1 16,0-5-2-16,7-31 0 16,3 11-2-1,8 3-1-15,1 3-1 16,3 9 0-16,-1 11-1 15,-2 11 2-15,-5 9 0 16,-3 7 2-16,-3-3 0 16,-3 3 1-16,-4-1-2 15,2-4 0 1,-1 0-5-16,-2-6-5 15,1-5-7-15,1-1-8 16,1-4-6-16,5-2-5 16,1-1-4-16,3-5 0 15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47.33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1 15 0,'-1'-27'36'16,"1"23"8"-1,1 4 10-15,3 3 10 16,-4 10 5-16,1 9-29 15,-1 7-4-15,2 5-8 16,0 0-8-16,-2 1-8 16,6-1-4-16,-8 0-2 15,5-4-3-15,-3-2-2 16,0-5-1-16,0-7-2 15,0-2-3-15,0-4-4 16,0-7-5-16,0-2-6 16,0-2-8-16,0-4-7 15,0-5-8-15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46.9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3 81 14 0,'22'-16'31'0,"-4"-3"6"16,-18 13 5-1,1-1 6-15,-1-4 5 16,0 0-23-16,-1 3-2 16,-5 5-3-16,-3 8-2 15,-5 7-5-15,-1 5-5 16,-1 7-6-16,2 2-2 15,7 1-3-15,3-2-1 16,2-3-1 0,5-4 0-16,7 5-2 15,1-17 2-15,3-4-1 16,-2-7 1-16,-2-5 1 15,-1-8 0 1,0-4 0-16,-4-2 1 16,-2-1 0-16,-1 5 0 15,3 4 0-15,-4 4 0 16,4 12 0-1,-7 7 0-15,4 12 0 16,-2 37-1 0,4-20-3-16,1 0-1 15,0 3 1-15,6 0-1 16,-4 0 0-16,2-5 0 15,-9 0 1-15,-3-7 0 16,-3-4 0-16,-1-4-2 16,-11-9-1-1,-2-4-2-15,-4-8-3 16,2-2-6-16,-2-6-5 15,7 1-6-15,2-3-3 16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46.4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12 15 0,'6'2'32'16,"-3"-2"5"-16,-1 0 4 15,4-2 6-15,2 1 4 16,6 1-23-16,6-9-1 15,4 2-2-15,2 2-6 16,-7 1-4-16,2-4-5 16,-5 0-5-16,-4-1-2 15,-6-2 0-15,1 1 2 16,-7 1 1-16,-1-4-1 15,-1 4 0 1,2 0 0-16,-4 8-2 16,-3 1-1-16,-8 1-1 15,-4 11 0-15,0 4-2 16,-1 2 1-1,7 1 0-15,3 5-1 16,1-2 1-16,6 3 0 16,6-5 0-16,0 1-1 15,4-3-2-15,4-4-1 16,6-2-2-16,2-3-2 15,2-2-2-15,3-4-5 16,-2-4-5-16,1-5-4 16,1-1-5-1,-7-8-4-15,1 0 2 16,1-4 6-16,-5-5 7 15,0-1 10-15,-3-1 10 16,-4 4 8-16,0 7 8 16,-5 6 8-16,-1 6 3 15,1 8-1-15,-2 9-3 16,3 6-3-16,-3 3-7 15,-3 1-6-15,3-2-2 16,0 1 1-16,-2-5-2 16,2-5 2-16,0-1 0 15,0-6 2-15,0-2 1 31,0-4-1-31,0-6-1 16,0-1-2-16,0-8 0 16,0-7-3-16,0-7 0 15,6 2-2-15,0 1 0 16,6 1-2-16,4 7 0 15,2 8-1-15,1 8-1 16,-2 11 0-16,-5 7 0 16,-3 6-1-16,-2 5-2 15,1-3 0-15,-5-4-2 16,1 1-1-16,1-5-3 15,-1-4-2 1,-3-2-1-16,4-3-2 16,-5-2 0-16,1-1 0 15,1-1 0-15,-2-3 1 16,3-1 0-16,-2-4-3 15,1-2-3-15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45.56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7 15 0,'5'-8'34'0,"-5"8"5"15,0 0 6-15,0 0 7 16,3 7 5 0,-3 11-27-16,0 11-4 15,0 6-3-15,0 3-5 16,0 5-5-16,0-5-5 15,3-1-2-15,1 0-3 16,3-10-1-16,-3-5-1 16,2-5-3-16,-2-4-1 15,-2-3-1-15,1-3-1 16,-3-5-4-1,-2-5-6-15,2 2-8 16,0-11-10-16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44.7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4 8 19 0,'-7'-10'44'0,"4"17"11"15,-3-5 11-15,2 2 6 16,-6 4 3-16,-4 3-37 16,1 0-11-16,3 1-12 15,3 2-9-15,5-3-4 16,8-3-2-1,3 9-1-15,7-4 0 16,3 7 0-16,0-3 0 16,-3 3-2-1,3 22-3 1,-18-23 3-16,-2-2 0 15,-2-3 2-15,-6-9 0 16,-7 0-2-16,0-4-3 16,2-1-5-16,-4-4-9 15,4-2-12-15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44.4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25 14 0,'-5'-1'32'15,"5"8"3"-15,0-7 4 16,0 0 2-1,3-4 5-15,9 1-26 16,3-2 1-16,5 2 3 16,4 2 2-16,4-1-3 15,-2 1-2-15,-1-2-6 16,-5 0-6-16,-2 2-8 15,-3-2-7-15,-2 1-4 16,-1 2-4-16,-5 3-6 16,-3-4-5-16,1-1-3 15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7:30.92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6 43 13 0,'-4'5'32'16,"-8"-5"8"-1,12 0 10-15,0 0 7 16,3 0 7-16,6-2-23 16,4-2-5-16,3-3-8 15,2 1-8-15,23-4-2 16,-21 7-21-1,-1-3-11-15,-1-1-10 16,-5 4-13-16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44.1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12 15 0,'9'-3'35'15,"-12"-8"10"-15,5 20 10 16,-2 8 6-16,0 8 3 16,0 6-29-16,0 1-7 15,0 5-11 1,0 0-9-16,0-6-4 15,0-2-1-15,0 0-2 16,1-2-1-16,2-1 0 16,2-2-2-16,1-7-1 15,-4-3-4-15,-2-3-5 16,3-2-5-16,-3-4-5 15,-3-3-5-15,3-2-2 16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43.8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20 14 0,'7'-18'33'16,"-4"15"6"-16,-3 3 8 16,0 0 7-16,0 0 8 15,0 2-24-15,0 8-5 16,0 8-5-16,0 4-7 15,0 4-8-15,2 4-7 16,-1-5-4-16,1-2-3 16,-2-2-3-16,3-6-3 15,-2-2-4 1,1-6-5-16,-1-1-7 15,0-3-6-15,1-4-4 16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43.08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290 13 0,'6'2'33'16,"-17"11"10"-16,13-11 6 16,1 2 3-16,3 3 3 15,-2 11-27-15,0-1-13 16,-1 1-6-1,2 0-5-15,-1-2-2 16,-1-2 2-16,-1 0 3 16,-4-9 0-16,2 0 3 15,0 1 1-15,0-6-2 16,-1-3-2-16,1-3-2 15,0-9-1-15,3-7-2 16,-3-1-1-16,2-4 0 16,3 3 0-16,5 0 0 15,8 11-1-15,-1 4 1 16,1 9-1-16,-3 7-1 15,1 10-2 1,-4 5-1-16,0-1-3 16,-1 4 0-1,1-6-2-15,1-4 1 16,-1-2-2-16,3-2-2 15,1-8 0-15,-3-3-2 16,0-6-1-16,5-3 3 16,-5-6 2-16,2-2 3 15,0-5 2-15,1-5 4 16,-3-4 3-16,3 5 2 15,0 3 2-15,-1 5 1 16,-3 3 4-16,1 9 3 16,0 15-1-1,-4 7-1-15,-2-1-2 16,-1 3-1-16,-1-1-4 15,-2-1-3-15,0 1-1 16,-2-4 0-16,1-5 1 16,-1-3-1-16,-1-2-1 15,0-3 0-15,0-5-4 16,-1-5-4-16,-1 1-4 15,-1-8-6-15,-6-1-4 16,1 4-1-16,-6 2 2 16,1 10 4-1,-5 7 7-15,-2 9 5 16,-4 4 6-1,8 5 4-15,0 2 1 16,4-3-2-16,9-3-1 16,5 2-1-16,-1-5-1 15,5-4-1-15,6-6 2 16,3-5 3-16,5-2 1 15,-2-5 2-15,4-3 1 16,-5-6 0-16,0-4 2 16,-1-4-1-16,-3-5-3 15,-3-6 0-15,1-11-3 16,-4-8-3-16,-1-1-2 15,-5 0 0 1,4 8 0-16,-4-10 11 16,-2 46 3-1,-4 20 1-15,1 14 2 16,-2 18 3-16,-1 10-2 15,5-1-5-15,4-3-1 16,2-2-1-16,3-5-2 16,7-6-6-1,2-4-6-15,2-6-7 16,4-5-7-16,1-5-9 15,11-8-13-15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42.04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3 54 13 0,'0'8'30'0,"0"-16"6"16,0 7 6-1,0 1 4-15,0 0 4 16,5 0-22-1,5-5 0-15,6 2-2 16,9-1-4-16,-1 0-3 16,4-2-4-16,3 0-7 15,-2-2-7-15,-1 1-1 16,0 3 0-16,-4-1-1 15,-4 4 1-15,0 5 0 16,-4 5 0-16,-3 1 0 16,-7 7 0-16,-2 0 0 15,-1 1 1-15,-1-3-1 16,-1-1 1-16,-2 0-2 15,-1-1-2 1,2-3-3-16,0-1-2 16,0-5-5-16,0-1-4 15,0 0-7-15,0-3-5 16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41.66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4 202 12 0,'-6'-16'27'0,"6"-5"4"16,0 17 7-16,0-8 6 15,-3 1 3-15,0-5-22 16,-1-9-2-1,-5 3-2-15,-3-3-2 16,-1 6-2-16,-3 4-1 16,-1 5-2-1,-2 4-3-15,3 8-4 16,0 8-5-16,0 6-2 15,2 9-1-15,4 2 0 16,4 4 1-16,3 1 0 16,-1 0 0-16,2 5-1 15,2 1 1-15,2 1-1 16,-2-5 0-16,1 1-1 15,-1-4 1 1,0-3 0-16,-3-2-1 16,3-7-3-16,-1-4-4 15,-2-5-5-15,3-1-7 16,-1-6-7-16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40.7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76 20 0,'0'-1'44'15,"0"1"3"-15,3-2 1 16,4 2 1-16,8-7 0 16,5 0-40-1,30-12 5-15,-21 10 0 16,4 2 0-1,-1 4-1-15,-6 3 0 16,1 0-4-16,-7 1-5 16,-2 6-3-1,-4 5 0-15,-2 6 0 16,-7 2 1-16,-5 2-1 15,-2 0 0-15,2 0-1 16,0-3 1-16,0 1-1 16,2-4 0-16,2-4 0 15,9-3 2-15,0-3 1 16,5-5 1-16,-2-4 1 15,6-4 1-15,-1-5 0 16,-1-4-1 0,-1-2-1-16,-3-6-1 15,-5-1 0-15,-4-3 0 16,-6-1-1-16,-3 4 0 15,-4 2 1-15,-5 8 0 16,-8 11 0-16,-3 4-3 16,-1 4-5-16,-1 6-11 15,2 2-14-15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40.3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-3 22 0,'-3'-3'50'0,"3"15"9"15,-1-9 2-15,1 0 2 16,0 22 0-16,0 7-42 15,1 9-12-15,-1 3-4 16,0 0-1-16,0-2 1 16,0 2-1-1,0-6-1-15,0 23 0 16,0-42-7-1,0-3-5-15,0-6-7 16,0-6-7-16,0-4-8 16,0-1-5-1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39.9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15 12 0,'7'0'27'0,"11"-10"4"15,-18 7 5-15,4 0 3 16,2-1 3-16,2-5-25 15,2 0 0-15,3-8-6 16,0 0-3-16,-2-3 0 16,-1-7-1-1,-4 2-1-15,-5 0 0 16,-1 3 1-16,-3 9 2 15,-2 9 0-15,-1 14 0 16,-2 8-2-16,-6 11-1 16,3 5-5-16,5 0-3 15,5 2-2-15,2-2-1 16,2-3-2-1,5-3-1-15,2-5-2 16,8-3 0-16,-2-7 1 16,3-4 1-16,6-6 2 15,-3-5-1-15,-3-7 2 16,5-5-1-16,-4-7-1 15,3-5 1-15,0-7 1 16,-2-2 3-16,-1 3 2 16,1-1 1-16,-2 13 2 15,0 4 2-15,-1 10 1 16,-5 10-1-16,-3 9 0 15,-1 1 2-15,-3 5 0 16,-1-5 0 0,-2 0-1-16,0-6 0 15,1-3-1-15,-3 1-2 16,-1-3-1-16,0-2-1 15,2-7-1-15,-2-4-1 16,1-8 0-16,-2-4-2 16,-2 0-1-1,0 6-4-15,-4-2 1 16,-4 8-2-16,1 10 2 15,-8 9 2-15,1 12 3 16,-4 8 1-16,0 5 2 16,5 0 2-16,3-1-2 15,3-3 1-15,2-5 0 16,10-3-2-1,-1-2-1-15,7-9-1 16,2-4 0-16,8-6 0 16,1-2 0-16,3-5 1 15,-3-4 1-15,-1-8-2 16,-4-2 1-16,1-7 0 15,-2-5-1-15,-4-6 0 16,0-8-2-16,-5-2 0 16,-1-10 1-16,-1 7 1 15,-4 13 4-15,2 10 7 16,-4 12 5-16,1 16 3 15,-4 23 1-15,-1 14-1 16,4 5-2 0,1 5-6-1,3-1-2-15,1-3-1 16,5-4-2-16,5-2-4 15,3-6-5-15,1-6-7 16,-2-3-7-16,2-7-5 16,1-5-7-16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38.9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2 14 16 0,'-9'-4'37'15,"-3"-6"6"-15,8 10 4 16,1 4 6-16,-6 5 4 15,-4 13-30-15,-6 0-6 16,3 0-4-16,2-6-6 16,4-1-8-16,7 0-8 15,5-3-6-15,2-3-3 16,6-1-3-16,7 3-1 15,5 3 1-15,1 4 3 16,-1 1 2-16,-3-1 3 16,-4 1 3-16,-5 0 5 15,-4-1 3 1,-4-3 2-16,-5-4 0 15,-2-3 0-15,-5-2-2 16,-5-3-2-16,-2-3-3 16,-4-3-4-16,2-3-2 15,1-2-3-15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38.54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9 12 0,'3'-13'30'15,"-15"13"4"1,12 0-1-16,0 0-1 15,0 9 0-15,2 1-25 16,4 12-9-16,3 5 0 16,-4-2 3-16,-8 4 1 15,5-2 1-15,-2 2 1 16,0 2 3-16,0-1 0 15,0-4 0-15,0-2 0 16,0-7-2-16,1-5-1 16,7-4-1-16,4-10-3 15,4-5 0-15,-2-6-1 16,1-4-1-1,0-5 0-15,3-4 1 16,-5-2 0-16,0-3 0 16,-3 0 0-16,-4-1 0 15,-1 5 2-15,-4 6 0 16,4 1 1-16,-7 4 2 15,1 4 1-15,1 6 0 16,0 6-1-16,0 6-1 16,0 13-1-1,0 4-2-15,0 5-1 16,0 2 1-16,0-1-1 15,0-1-2-15,0-7 0 16,6 0-1 0,4-5-2-16,2-3-1 15,4-6-2-15,0-1 0 16,-3-3-3-16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8:01.93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4 1 12 0,'33'1'54'16,"-32"-1"-25"-16,2 0 2 15,-3 0 14 1,0 0-32-16,-7 0 14 16,-6 5-15-1,-7 2 1-15,-2-2-1 16,1 3-1-16,-3 0 1 15,5-1 1-15,7-4-3 16,1 1-3 0,9-4-3-16,4-1-2 15,21 1-3 1,-2-4 1-16,3-2 0 15,7-3 1-15,3 1-1 16,-8 1 1-16,-4 1-1 16,-10 2 2-16,-11 7 12 15,-18 4-2 1,-11 0 1-16,-10 3 0 15,-5 4-5 1,-3-4-7 0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7:30.72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 49 20 0,'-5'0'46'0,"1"-9"11"16,4 7 8-16,0 1 3 15,4-2 2 1,2-3-36-16,6 5-9 16,23-13 7-1,-13 10-19-15,2 1-4 16,0 1-8-16,-2 1-8 15,-2-1-6-15,-4 1-6 16,-2 1-6-16,-3 0-5 16,-5 0-3-16,-4 3-4 15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53.7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35 13 0,'0'0'29'16,"0"-3"6"-16,2 5 3 15,-1-4 2 1,2 1 2-16,3-1-24 16,3-2-3-16,4-4-2 15,0 3 0-15,-2-6-1 16,-4 0 0-16,-1-1-1 15,-2 0-1-15,-4-6-3 16,0 2 0-16,0-2 1 16,-7 8 1-16,4 6 1 15,-6 5 0-15,2 14 0 16,-8 8 0-1,-4 35 6-15,13-29-10 16,6 1 0 0,3-7 0-16,6-2-3 15,7-6 0-15,6-8-2 16,5-3-5-1,-2-1-7-15,0-7-10 16,-6-3-13-16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53.3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32 14 0,'0'9'34'16,"0"-3"6"0,0-6 7-16,0 0 4 15,1-3 4-15,8 3-26 16,4-4-8-16,2-2-6 15,1-5-7-15,1 4-9 16,1 1-10-16,-1-4-11 16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53.1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15 0,'0'20'35'0,"8"1"7"16,-8-20 6-16,0 18 3 15,0 12 3 1,0 59-8-1,1-45-31 1,5-4-5-16,2-2-2 16,-2-6-4-16,0-6-4 15,-2-7-4-15,1-5-4 16,-2-3-5-16,-2-3-6 15,-1-6-6-15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52.9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1 25 16 0,'11'-18'38'0,"-17"11"11"15,0 5 9-15,0 2 8 16,-6 2 3-16,-7 5-31 16,2 6-12-16,-5 6-9 15,5 2-10 1,4-1-5-16,4-1-4 15,5-1-2-15,3-4-3 16,4-2-1-16,1-5-1 16,5-1 2-16,4-3-1 15,3-3 0-15,-1-9 0 16,-1-1 0-1,-2-4 1-15,-2-7 1 16,-1 1 3-16,-2-1 4 16,-4 2 3-1,5-1 8-15,-5 20-6 16,-2 4-1-16,1 11-1 15,1-1-3 1,1 4 0-16,5-5-3 16,-1-3-1-16,7-1-4 15,-2-5-5-15,-1-1-7 16,6-6-9-16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14.20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4 13 0,'-3'0'30'15,"3"-7"7"-15,0 7 7 31,0 0 6-31,0 0 5 16,0 0-21-16,0 0-2 16,0 0-2-16,0 0-6 15,-2 4-4-15,2 4-3 16,0 6-4-16,0 5-3 15,0 6-2-15,0 6 0 16,0 5-2-16,0 1-1 16,0 1-2-16,0 3-1 15,0 2-1-15,0-4 0 16,0 1-1-16,0 1 2 15,0-4-1 1,0 0 1-16,2 0 0 16,-2-3-1-16,0-3 1 15,0-6-1-15,1 1-1 16,2-1 0-16,0-6 1 15,2 1-1-15,-1-4 0 16,-1 0 0-16,1 0 0 16,-1-6 0-16,-1 4-1 15,-1-4 0-15,1 0 1 16,-1 2-1-1,1-2 0-15,-2-2 1 16,0-2 0-16,-2-2-1 16,2-1 0-1,0 3 1-15,0-3 0 16,0 3 0-16,0 4 0 15,0-3 0-15,0 2 0 16,0 0-1-16,0-2 1 16,0 2 0-16,0 0-1 15,0-2 0-15,0-1 1 16,0 2 0-16,0 1 1 15,0-4 1-15,0 3 0 16,0-1 0-16,0-4 0 16,0 2 0-1,0-1 0-15,0-1-2 16,0-2 0-16,0 1 0 15,0-2 1-15,0 0-1 16,0 0 0-16,0 0 2 16,0 1 0-16,0-1 1 15,0 0 0-15,0 0 0 16,0 0 1-1,0 0 1-15,0 0 1 16,0 0 0-16,0 0 0 16,0 0 0-16,0 0-2 15,0 0 0 1,0 0-1-16,0 0 0 15,0 0-1-15,0 0 1 16,0 0 0-16,0 0-1 16,0 5 0-16,0 2-1 15,0 0-1-15,0-2 0 16,0-1 0-16,0 1 0 15,0-4-1-15,0 2 1 16,0-1 0-16,0-2 0 16,0 0-1-16,0 1 1 15,0 2 1 1,0 0-2-16,0-2 1 15,0 1 0-15,0 1 0 16,0-3 0-16,0 3-1 16,0-2 1-16,0 1 0 15,0 2 0-15,0-1 0 16,0 2 0-1,0-4 0-15,0 2 0 16,0-3 0-16,0 0 0 16,0 0 0-16,0 0 0 15,0 1 0-15,0-1 0 16,0 0-1-1,0 0-2-15,0 0-4 16,0 3-7-16,0-3-13 16,0 0-22-16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12.5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-3 15 0,'-1'-1'34'0,"4"8"8"16,-3-7 6-16,0 0 6 16,-2 0 5-16,2 0-27 15,0 0-4-15,0 0-6 16,0 8-5-16,0 11-4 15,0 6-4-15,0 1-4 16,0 7-1-16,0 2-1 16,0 3-1-16,0-7-2 15,0 5 1 1,0-3-1-16,0 1 2 15,0-3-1 1,0-3 1-16,3-3-1 16,3-4 0-16,3-2-2 15,-4-1-1-15,-1-2-2 16,0-1-1-16,-1-7-1 15,-1 1 0-15,1-4 0 16,-2-2 1-16,1 0 1 16,-1-5 0-16,-2-2 2 15,1 1 0-15,0-8 1 16,0 3 0-16,0-7 1 15,3 2 1-15,4-2-1 16,-4 0 0-16,3-4 0 16,-5-2 0-1,2 7 0-15,0-4 1 16,1 2 0-16,1-2 1 15,-1-2 0-15,-1 0 0 16,2 3 0-16,6 1-1 16,0-1 0-16,-3 4 2 15,7 3 1-15,-2 1 1 16,4 3 2-1,-1 2 1-15,1-2 2 16,5 10-2-16,0 2-2 16,3-2-1-16,2 4-1 15,-4 2-4 1,1 12-2-16,18 17-1 15,-25-20 1 1,-3 1 0-16,-5 1 2 16,0 1-1-16,-11 0 1 15,2-3-1-15,-5-1 1 16,-1 0-1-16,-2 2 0 15,-2-4-1-15,-3-1 1 16,-6-5-1-16,3 1 0 16,-5-1 0-16,-1 0-1 15,3-1 0-15,-3 0 0 16,1-2 0-1,2-2 0-15,-4-1 0 16,7-1 1-16,-7-1-1 16,4-1 0-16,-4-2 1 15,2-4 1-15,1 2-1 16,2-3 0-1,0 3 0-15,7 0-1 16,0 2-3-16,4 0-5 16,1 1-9-16,2-3-11 15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11.3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30 13 0,'-5'0'30'0,"-1"0"5"16,6 0 5-16,0 0 5 16,0 0 30-1,0 0-51-15,2 0-1 16,2 0-2-16,1 0-2 15,5 0-1-15,6 0-1 16,5 0-2-16,4-2-2 16,7-3-2-16,4 0-4 15,-5 2-2-15,2-3-4 16,-3 5-4-1,4-2-1 1,-6 3-1-16,-11 0-2 16,0-3-1-16,-6 1-4 15,-2 4-6-15,-4-4-12 16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10.6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5 167 16 0,'-12'9'36'15,"6"-18"3"-15,6 9 3 16,0 0 0-16,0 0 0 15,0 0-32-15,0 0-6 16,0 0-1-16,0 0 1 16,0 0 3-16,0 0 5 15,-2 0 2-15,2 0 1 16,0 0-1-16,0-2-3 15,0-3-6-15,0-3-2 16,-1-7-3 0,-1 1 0-16,-2-1-1 15,0-5 1-15,-2 3 0 16,0 0 0-16,1 3-1 15,-2 3 1-15,1-1 0 16,-1 6-2-16,-4-1 1 16,4 4-1-16,0 2 0 15,-2 4 0-15,-1 0 1 16,-2 5 0-1,0 4 1-15,2-1 1 16,-5 2 1-16,0 5 0 16,3 1 1-16,-1 0 1 15,-12 29 0 1,16-23-3-1,2-6 0-15,1 2-1 16,1 1 0-16,3 0 1 16,2 0-1-16,1-1 0 15,-1-3 0-15,16 12-2 16,-4-19 0-1,1-2-1-15,-1-3-2 16,21 2-10 0,-19-7 6-1,13-13-7-15,-11 3 9 16,-3-4 2-1,-2 3 1-15,0-4 1 16,1-9 1-16,0 0 1 16,0 0 0-16,-3-1 0 15,-1 3 1-15,-3 2-1 16,1 3 1-1,-9 1-1-15,3 3 2 16,0-1 0-16,-3 4 1 16,3 0 2-16,0 2 0 15,-2 2 0-15,2 2 2 16,0 0-2-16,0 3 0 15,0 0 0 1,0 0-1-16,0 0 1 16,0 0 1-16,0 2 0 15,0 4 0-15,0 5 2 16,0 1 0-16,0 9 0 15,0 1 0-15,0 0 0 16,0 1-2-16,0-4 0 16,0 3-1-16,0-1 0 15,0-3 0-15,2-7-1 16,5 3 1-16,1-4-1 15,3-4 0-15,4-1-1 16,4-5-2 0,2 3-5-16,-6-5-8 15,4 1-8-15,0-5-12 16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06.7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0 16 0,'-6'3'33'15,"6"-3"5"-15,0 0 3 16,0 0 3-16,0 0 3 16,0 0-28-16,0 2 4 15,0-2 3-15,0 3 1 16,0-2-1-1,0 11 21 1,0-3-32-16,0 1-5 16,0 5 0-16,0 1 0 15,0 3-1-15,0-3 0 16,0 1-2-16,0 2 0 15,0 0-3-15,0 0 0 16,0 2-3-16,0-1 1 16,0 1-1-16,0-4 0 15,0 4-1-15,0-2 0 16,0 0 0-1,0-3 0 1,0 23 1 0,0-20-1-16,0-2 1 15,0 3-1-15,0 0 0 16,0 1 1-16,0-2-1 15,1-1 0-15,1-2 1 16,-1 3-1-16,4-1 0 16,-1-2-1-16,0-5 1 15,-2 4 0-15,-1-5 0 16,2 2 0-16,-3 1 0 15,0-1 0 1,-1 0 0-16,1-2 0 16,0 1 0-16,0-1 0 15,0 5 0-15,0-4 0 16,0 3-1-16,0 2 1 15,0-4 0-15,0-1-1 16,1 1 1-16,2-2 0 16,-1 2-1-16,-1 0 0 15,4-3 0-15,-5 1-1 16,0 0 1-1,3-1 0-15,-3 0 0 16,1 0 1 0,1 0-1-16,-4-1 0 15,2 1 0-15,-1-1 0 16,1-2 0-16,0 1 0 15,0 9-1 1,0-7 1-16,0-2 1 16,-3 1-1-16,1-1 1 15,-4-1-1-15,6 0 0 16,0 1 1-16,0-2-1 15,-1 0 1-15,1 0 1 16,0-1-1 0,0 1 0-16,0 1 0 15,0-4 0 1,0 1 0-16,0 0 0 15,0 0 0-15,0 2 0 16,0-1 0-16,0 1 0 16,0 2 0-16,0-3 0 15,0-1 0-15,0 2 1 16,0-4 0-1,0 2 1-15,0 0-1 16,0 0 7 15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57.7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299 13 0,'-6'-18'62'0,"6"18"-23"16,0 0 3-16,0 2 3 15,0 5-25 1,0 5-3-16,1 4-3 15,2 5-3-15,2-5-1 16,-2 2-2-16,0-2-2 16,0-1-3-16,0-7-1 15,1 1-3-15,-2-4 0 16,-4-2 1-1,2-2 1-15,0-7 2 16,-1-1 1-16,1-12 2 16,-2 0 2-16,2-5 0 15,0 0 0-15,2 1-2 16,6-14 0-1,1 25-5 1,-3 11-1-16,19 13 0 16,-9 4 0-1,-2 3-2-15,-3-1-1 16,1-7 0-16,1 1-1 15,-1-2-1-15,4-5 1 16,-1-10-1-16,-2 0-2 16,-2-3 0-16,-1-4 0 15,2-2 1-15,20-28-1 16,-20 22 7-1,1 1 2-15,0 2 2 16,-2 6 3 0,-5 6 1-16,0 1 2 15,-2 7-1-15,2 0-1 16,-6 1-1-1,4-4-4-15,1 3-2 16,-4 0-1-16,5 0 0 16,-4 0 0-16,-1 0 0 15,0 1 0-15,1-2 1 16,-1-4-1-16,-2 2 0 15,1 0-3-15,0 0-3 16,0 0-5-16,0 0-4 16,-4 0-5-16,1-3-1 15,-6-3 1 1,-2 1 4-16,0 0 6 15,-1 4 7-15,-4 5 6 16,1 12 8-16,3 3 4 16,3 4 5-16,2 0-2 15,3-2-4-15,4-2-3 16,-2-6-7-16,2 2-8 15,0-3-5-15,5-6-1 16,2-8 0-16,16-7-4 16,-8-8 12-1,4-6 3-15,-4-2 2 31,-2-6 2-31,-4-4-1 16,-3-6 0-16,0-8-1 16,-2 2-2-16,-2 6 0 15,1 9 2-15,-3 12 4 16,-3 13 3-16,-2 16 2 15,-2 16 5-15,0 6 1 16,-5 4-3-16,10 2-5 16,2-3 0-16,2-3-4 15,8-8-5 1,8-5-6-16,35-9-29 15,-22-15-4 1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7:30.39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15 0,'1'10'39'15,"10"-13"13"1,-14 3 8-16,-5 8 8 16,6 6 2-16,2 4-30 15,0 4-14-15,4 16-8 16,2 9-9-16,16 62 2 15,-15-52-8 1,2-1 0-16,1-3-2 16,-6-3 0-16,2-8-2 15,1-1 0-15,-4-7-1 16,3-2-1-16,-5-8-1 15,-1-5-1-15,0-6-5 16,-2-3-6 0,2-5-9-16,4-7-7 15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56.7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107 14 0,'-2'1'36'0,"-10"-1"11"16,12 0 5-16,0 0 5 16,0 0 3-16,0-6-30 15,6-5-13-15,3-4-6 16,3-3-5-16,1-1-2 15,1 6 2-15,2 0 2 16,0 4 1-16,-3 4-1 16,3 10 0-1,-4 2-2-15,0 12-2 16,-3 3-2-16,-5 14-3 15,-1-1-3-15,-3 2 0 16,-4 1 0-16,1-8 0 16,1-4 2-16,-2-1 1 15,-2-4 1-15,2-5 0 16,1-1-1-16,4-6-2 15,-1-4-1-15,2 0 0 16,2-4-1-16,3-7 0 16,8 2 1-16,1-2 0 15,3-1 1 1,24-8-2-1,-21 6 3 1,-3-1-1-16,-4 1-4 16,1-3-7-16,-1 6-9 15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52.5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9 13 0,'7'16'27'0,"-4"17"4"15,0-23 3-15,-2 3 4 16,-1 0 3-16,2 2-23 16,4 2 3-16,-1-1 2 15,4-2 0 1,-6-6 2-16,0-2-2 15,-6-4-2-15,3-5-7 16,0 0-4-16,0-9-4 16,-1-7-2-16,1-1-2 15,0-5-1-15,4-6 0 16,-2 2 0-16,6 2-1 15,7 8 0 1,8 5 0-16,13 12 0 16,-22 15-2-16,-1 8 0 15,1-2-2-15,-7 1-3 16,3-1-2-1,1-2-4 1,-3-3-5-16,1-2-5 16,-2-3-6-16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52.1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0 14 0,'0'21'31'16,"12"2"7"-16,-12-15 3 15,1 3 3-15,-1-2 3 16,3 15-29-1,0-1-6-15,3 1-6 16,-1-5-7-16,0 0-7 16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51.9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9 202 14 0,'-3'-9'35'15,"2"3"9"-15,-5 6 7 16,0 0 6-16,3 1 4 16,-7 5-28-16,-6 6-8 15,3 10-10-15,-2 2-6 16,5 3-5-1,1 0-3-15,5-4-4 16,2-5-2 0,4 16-14-16,4-24 5 15,4-5-1 1,2-7-1-16,4-2 2 15,-3-7 2-15,16-19-6 16,-14 9 12 0,-5-4 2-1,-3-38-1-15,-10-9 5 16,2 35 2-1,-1-1 0-15,0 6 3 16,-3 7 0-16,2 7 1 16,2 5 1-16,-2 8 1 15,-3 14-1-15,5 12 0 16,2 2 1-16,-1 10-2 15,0-1-1-15,3 3-1 16,7 0-2 0,0-1-5-16,5-6-6 15,0-3-5-15,-1-3-4 16,1-6-5-1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51.4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1 41 0,'10'0'35'0,"-10"0"7"16,0 7 5-16,0 8 3 16,0 1-25-16,7 26 4 15,-4-20-26 1,4 3-3-16,-1-3 0 15,0-4-1-15,-2-5 2 16,2-3 1 0,-3 3 9-16,0-14-3 15,-6-2 1-15,3 2 0 31,-3-10-2-31,3 0-1 16,0-6-3-16,-2-2-1 16,1-6-1-16,1 1-1 15,0 0 0-15,0 2 0 16,3 0-1-16,3 3 0 15,-1 4-5-15,4 4-5 16,4 2-4-16,3 1-6 16,2 6-5-16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50.9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5 14 12 0,'-1'-15'28'15,"1"22"42"1,0-7-28-1,0 0 4-15,-2 9-22 16,-1 6-2-16,2 7-5 16,-4 1-4-16,1 7-4 15,-3-1-4-15,2 2-2 16,4-5-1-16,1 23-1 15,3-33-2 1,0-1-1-16,7-5-1 16,4-1-1-16,5-15 1 15,0 4 1-15,15-24-1 16,-20 10 3-1,-4-6 2-15,-2 0 1 16,-5-2 2 0,-9 2 2-16,0 0 1 15,-4 0 0-15,-3 3-1 16,-5 1-2-16,-2 5-3 15,1 2-6-15,2 3-5 16,-1 5-5-16,2 2-6 16,6-2-3-1,0 6-3-15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50.2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3 11 12 0,'0'-8'27'16,"-6"16"1"-16,6-8 3 15,0 0 1-15,0 0 3 16,0 0-24-16,-1 0 0 15,-11-6 8 1,4 4-11-16,0-1-2 16,0 2-1-1,-3 1-3-15,0 4-3 16,2 1-4-16,0-3-5 15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49.6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4 12 0,'19'-9'26'0,"-28"8"3"16,9 5 1-16,0-3 37 16,0 2-56-16,0-3-1 15,0 0 0 1,0-4 2-16,1 3 0 15,1-5 0-15,4 0 0 16,11-10 9 0,-1 7-12-16,2-2 0 15,2-1-1-15,1 1-4 16,-5 2-8-16,-1 2-12 15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48.7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0 15 0,'0'10'32'16,"0"2"6"-16,0-1 5 15,-3 3 4 1,3-1 1-16,0 33-17 16,0-20-24-16,0-4-4 15,0 3-2 1,0 0 0-16,0-3-2 15,0-1 2-15,0-8-2 16,3 2 1-16,6-6 0 16,0-5 2-16,0-1 1 15,4-9 0-15,-1-1 1 16,-1-5 0-16,3-3 0 15,-1-5 1-15,-3-1 1 16,-1 1 0-16,-5-4 2 16,-2 6-1-16,-4 1-1 15,-2 0 0-15,3 3-2 16,-8 8-1-16,-4 1-6 15,2 3-9 1,-5-1-12-16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48.3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0 277 0,'-11'64'6'16,"14"-31"-5"-1,0-5-1-15,2-1-1 16,5-4-2-16,5-5-1 15,24 6-9 1,-14-19 5-16,0-6-2 16,6-5-3-16,-6-1-4 15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7:30.02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 19 14 0,'0'-18'33'0,"-4"17"8"16,2 2 8-16,2 1 6 15,0 2 5-15,0 6-25 16,0 13-5-16,0 6-6 16,0 2-5-16,0 0-7 15,2 4-3-15,-2-3-5 16,1-1-3-16,2-3-4 15,-1-2-4 1,5-2-4-16,1-5-4 16,-2-4-7-16,-2-4-5 15,1-2-6-15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47.3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14 330 12 0,'16'1'36'15,"-32"-1"14"-15,16 0 5 16,0 0 4-16,-2 3 5 16,-2 3-24-16,-2 6-21 15,-4 2-6-15,-5 3-4 16,-1-3-4-16,-6 1-2 15,-5 0 1-15,2-4 1 16,-6 3 0-16,2-4 1 16,-3-3-1-1,-8-1-1-15,2 0-1 16,1 1 0-16,-3-1 1 15,5-1-1 1,-3-2 0-16,1-2 0 16,3 1-1-16,-1-2-2 15,2-2 1-15,1 1-1 16,2-2 0-16,1 0 2 15,1 0-1-15,-1 0 0 16,-1 1 1-16,1 0 0 16,2-4 0-16,1 1-1 15,4-1 0-15,-19-5-1 16,23 8 0-1,2-2 0-15,1 1-1 16,2-1 1 0,2 1 0-16,3-6 0 15,-6 5-1-15,4-6 1 16,3 2 0-16,-1 1 0 15,-2-2 1-15,4-2-1 16,-6 2 0-16,4 0 0 16,0-2 0-1,-2 0 0-15,4-2 0 16,-1 3 0-16,-1 4 0 15,5-8 0-15,-1 6 0 16,-2-2 0 0,-1-7 0-16,-11-8 1 15,14 14-2 1,-8 0 1-16,9 0 0 15,-4-1 1-15,4 3-1 16,0-2 0-16,1 3 1 16,-2 0-2-16,-2-1 1 15,1 1 0-15,5-1 0 16,-1 3-1-16,1-1 1 15,0 2 1-15,0 2-1 16,0 1 0-16,-3-1 0 16,3-1 0-1,-1 1 0-15,1-2 0 16,-5 0 0-16,2-1 0 15,0-1 0-15,-3 4 0 16,5 0 0-16,1 1 0 16,-3 1-1-1,3-1 1-15,0 2-1 16,0 1 1-16,0 0 0 15,0 0 0-15,0 0 0 16,0 0-1-16,0 0-1 16,-3 0 0-16,3 0-1 15,-1 0 0 1,1 1 0-16,-5 2 1 15,-1 5 2-15,3-6-1 16,2 3 1-16,-6-1 0 16,7-2 0-16,-2-2 0 15,2 1 0-15,0-1 1 16,2-1-1-16,-2 1 0 15,0 0 1-15,0 0-1 16,0 0 0-16,0 0 0 16,0 0 0-16,0 0 0 15,0 0 0-15,0 0 1 16,0 0-1-1,0 0 0-15,0 0-1 16,0 0 1-16,-2 12 0 16,-1 5-1-1,0 7 1-15,2 5 0 16,-5 3 0-16,-3-1 0 15,-3-3 0-15,-1 2-1 16,3-4-1-16,7-7 0 16,-2-6-1-16,4-1 0 15,-1-5-1-15,2-2 2 16,-1-4 0-16,1-4 1 15,0-4 1 1,0-5 0-16,0-2 0 16,0-6 0-16,3-3-1 15,-3-2-1-15,4 0 1 16,4-1 0-16,0-2 0 15,1 1 1-15,2 2 0 16,-1 3 0-16,2 7-1 16,-8 4 1-16,0-1-1 15,2 2 1-15,5 4 0 16,-4 0 2-16,-1 0 0 15,4 3 2-15,6 3 0 16,2 2 1 0,0-1 0-1,1 1-1-15,-3-1-1 16,3 2 0-16,0-3-1 15,-1 0-2-15,0-2-4 16,-2 2-4-16,1 0-7 16,0 0-11-16,-4 0-15 15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26.1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4 683 16 0,'-8'2'33'16,"4"-7"4"-16,7 4 1 16,-2 1 0-16,1-3 1 15,-1 2-31-15,-2 1-2 16,2 0 1-16,-1 0 4 15,0-3 3-15,0-3 2 16,-1 0 2-16,1 0 0 16,0-1-2-16,-2-1-2 15,-1 1-3 1,0-3-1-16,-1-1-1 15,4 2-3-15,-3-7 0 16,0 3-2 0,0-2-1-16,2 3 0 15,-1 2-1-15,1-3-1 16,-2 4 0-16,0-3 1 15,1 1 0-15,-1-4 1 16,5-4 0-16,-2 0-1 16,0-2 0-16,0 2-2 15,0-3 0-15,0 0 0 16,0 4 0-1,0-1-1-15,0 6 0 16,0-1 0-16,0 1-1 16,0 0 0-16,1 1-1 15,-1-1 1-15,3 2-1 16,-3 3 1-16,3-4 1 15,-3 2 0-15,0-2 1 16,3 0 0-16,-1 0 0 16,1-4 0-16,-3 6 0 15,3-1 0-15,0 3 0 16,1-1-1-1,-4 1 1-15,1 1 0 16,-1-2 0 0,3-1 1-16,-3 1-1 15,3 0 0-15,-3 2 0 16,2-4 0-16,-4 6-1 15,2-1 1-15,0 1 0 16,-1 1 1-16,1-1-2 16,-3 3 1-16,-2-1-1 15,1 0 1-15,1 0-1 16,0 1 0-16,-1 2 2 15,-1 2-1 1,-1 1 0-16,-7 7-1 16,3-3 1-1,3 2 0-15,-2-3 0 16,1 1 0-16,0 4 0 15,-4 0 0-15,4 0-1 16,-2-2 1-16,3-2-1 16,1 0 1-16,-2 1 0 15,4 2 0-15,-3-6 0 16,2 4 1-1,5-7-1-15,0 2-1 32,0-1 1-32,0-2-1 15,0 0 0-15,2-2 1 16,2-1 0-16,2-1 0 15,3-2 1-15,0 2 0 16,0-4-1-16,-2-1 0 16,3-2 1-16,-2 0-1 15,2-1-1-15,-1 4 2 16,-3-3-1-16,-2 2 0 15,5 4 1-15,-2-1 0 16,-1 1 0-16,0 2 0 16,-2 2 0-1,10 7 5 1,0-2-2-16,-5 2 0 15,0 0 0-15,-3-2-1 16,-2 4-1-16,4 1 0 16,1-4-2-16,-4 1 1 15,0 3 2-15,2-4 1 16,2 0-1-16,3-2 0 15,0 0 1-15,2 0-1 16,0-1-2 0,-4-1 0-16,0-2-1 15,-1 1-1 1,1 0-3-16,-1-2-6 15,1 2-6-15,-5-1-11 16,-2 1-14-16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1:28.2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6 540 13 0,'-12'14'31'0,"-3"-5"6"16,15-9 6-16,0 0 5 15,0 0 4-15,0 0-24 16,3 0-1-16,0-2-2 16,8-4-3-16,3-6-3 15,5 1-1-15,1-3-4 16,3 1-5-16,-1 0-4 15,3-5-2 1,0-4-1-16,2 3 0 16,-5-5 0-16,1 4 1 15,2 2 0-15,-7-4 0 16,1 0 0-16,0 3-2 15,-1 1 1-15,-3-1 0 16,3 1 1-16,-5 1-2 16,6 0 2-16,-9 4 0 15,2 3 0-15,-3 0 1 16,-6-1 1-16,3 1 0 15,-2 0-1 1,-1 1 0 0,-1 1-3-16,-1 0-1 15,0 0 1-15,1 1 0 16,-1-2 2-16,-1 2-1 15,3 1 0-15,0 1 1 16,0-2-2-16,-1 3 0 16,-1-1-1-16,-1-1 0 15,0 0 0-15,2 1 0 16,-2 0 0-16,0-1 0 15,0 2 0-15,0 1 0 16,0 1 0-16,0 1 0 16,0-1 0-1,0 1 0-15,0 1 0 16,0 0 0-16,3-3 0 15,0 0 0-15,-2 0 0 16,-2 0 0-16,-2 0 0 16,3 2 1-16,0-2-1 15,-2 0 0-15,1 1 0 16,-2-2 0-16,0 2 0 15,-5 1 0 1,1 2 0-16,0 1-1 16,-4-2 2-16,3 4-1 15,-7 2 1 1,2 0-1-16,-2 2 0 15,0-1-1-15,0 3 1 16,5-2 0-16,-2-1 0 16,3 0 0-16,1-2 0 15,0 1 0-15,4-2 0 16,1-3 0-16,6 1 0 15,-3-1 0-15,1-2 0 16,8-2 1-16,1 2-1 16,2-5 1-16,3-5 0 15,1 3-1-15,2 2 0 16,-5-2 0-1,3 2 1-15,-1 2-1 16,0 1 0-16,-3 0 0 16,-4 3 0-16,-2-1-1 15,-1 2 1-15,1 1 0 16,2-2 2-16,4 0 0 15,3 5 3 1,-9 3-1-16,4 1 2 16,0-1 2-16,-2 3-1 15,1-2 0-15,-6-1 2 16,-1 1 3-16,6-1 0 15,2-1 1 1,8 6 14 0,-14-7-16-16,2-3-3 15,-1 1-4-15,-5 1-2 16,2-1-8-16,1-2-11 15,-3-4-15-15,2 4-14 16,-4-2-17-16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4:01.8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2 44 14 0,'-6'-31'33'16,"-10"18"4"-1,16 13 7-15,-1 0 5 16,-2 6 4-16,3 13-26 15,0 6-3-15,0 3-2 16,1 4-2-16,-1 2-3 16,0 30 11-1,3-33-18-15,1-5-3 16,5-4-4-16,-3-3-2 15,3-4-2-15,-3-2-3 16,3-2-3-16,-9-7-3 16,0-3-5-16,-2-3-6 15,2 0-4 1,-1-8-5-1,-2-3 0-15,-2-5 1 16,-5-1 3-16,-2 0 6 16,1 2 9-16,-4 3 8 15,0 0 10-15,2 0 7 16,3 3 10-16,1 5 6 15,3 1 4-15,5-1-3 16,5 1-4-16,1 2-4 16,0-1-4-16,6-2-4 15,9-1-1-15,24-11 11 31,-20 8-15-31,20-8 3 16,-25 9-14 0,-8 5-10-16,-2-1-15 15,-3 4-16-15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56.2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25 14 0,'0'-13'30'0,"0"1"4"15,0 12 2-15,0 9 3 16,3 4 4-16,1 14-26 16,5 4-1-16,0 4-1 15,0 1 1 1,-1 1 0-1,1 0 0-15,-1-5-2 16,-5-1-1-16,-1-5-1 16,-2-6-2-16,-1-6-3 15,2-3-2-15,-1-6-2 16,0-8-1-16,0-2-1 15,0-12-1-15,0-5-1 16,0-6 1-16,2-1-1 16,13-21-2-1,-2 33-1-15,0 12 1 16,3 10-2-16,-3 6 1 15,2 1 2 1,0 3 0-16,-2-2 1 16,3-3 1-16,0-1 0 15,0-3 0-15,3-3-1 16,-1-5 1-16,1-2 0 15,-1-2 0-15,-1 0 0 16,-1-4-1-16,0-6 0 16,-1-3 0-16,-9-5-1 15,-2 2 1-15,-2-7 0 16,-2 4 1-1,-6 6 3-15,3 4 3 16,-4 9 1 0,-1 12 1-16,-2 10-1 15,7 0 0-15,3 4-4 16,3-1-3-16,3 0 0 15,4-2-3-15,6-3-1 16,1-9-2-16,5-2-2 16,2-3-5-16,4-4-8 15,3 0-9-15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55.5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9 14 0,'-3'3'34'0,"15"-3"6"15,-12 0 4-15,0 0 4 16,1 0 4-16,10-2-26 15,2 1-8-15,7-1-4 16,5-5-4 0,-1 1-4-16,26-10-14 15,-26 7-6 1,-4 2-8-16,-1-5-5 15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55.3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2 19 0,'14'0'45'0,"-13"20"10"15,-1-20 6-15,0 8 2 16,0 14 0-16,0 10-39 15,0 3-11-15,0 0-9 16,3 0-3-16,0-1 0 16,0-5-3-16,6 15-9 31,0-31 0-31,-2-3-5 15,0-5-5-15,-2-7-3 16,2-3-4-16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55.1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5 13 0,'2'-6'30'0,"12"6"6"16,-14 0 7-16,0 0 7 15,6-2 4-15,4-1-24 16,4-3-4-16,5 1-6 16,3-4-9-16,4 1-13 15,2 2-14-15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54.9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5 61 17 0,'-21'-22'41'0,"-8"-17"7"16,19 38 9 0,-2 1 6-16,2 0 5 15,-4-2-35-15,3 11-10 16,2 9-7-1,1 4-8-15,10 35-11 16,-2-26-1 0,3 3-1-16,1-3-2 15,1 1-1-15,2-7 0 16,2 1 0-16,1-4-2 15,-2-3-3-15,-4-3-3 16,-1-4-3 0,0-5-7-16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54.5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15 12 0,'-9'0'29'16,"7"-17"6"-16,1 17 7 15,1 0 7 1,0 0 4-16,0 0 3 15,0 4-36-15,-3 15-7 16,0 5-4 0,-2-1-4-16,2 0-3 15,3 2 0-15,2-5 0 16,4 20-2-1,1-27-2-15,-1 0-1 16,4-6-2-16,4-4-1 16,0-4 0-16,-2-5-1 15,0 0 2-15,3-7 0 16,-9-3 2-1,-4-2 1-15,-4-27 0 16,-7 22 0 0,-3 1-2-1,-1 6-3-15,-2 3-4 16,2 4-5-16,-3 5-6 15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7:29.70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 13 17 0,'10'-12'40'0,"4"25"12"16,-14-13 11-16,0 2 7 15,-3 12 47 1,-2 2-85-1,-2 5-11-15,1-2-10 16,2-2-4-16,1 0-4 16,1-3-2-1,1-2 0-15,-2 6-4 16,3-11-1-1,1 3-7 1,8-10 4-16,0 0 1 16,7-4 0-16,-1 2-1 15,1-2 0-15,0-1-1 16,-1 1-1-16,9-2-11 15,-10 3 8 1,-6 0-2-16,1-1-4 16,-2 1-4-16,-1 2-1 15,2-1-2-15,-1-2 0 16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1:30.3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7 14 0,'6'-10'32'16,"-6"20"5"-16,0-10 4 16,0 0 5-16,0 3 3 15,0 9-27-15,0 8-2 16,0 2-2-16,0 8-4 15,0 2-4 1,0 2-2 0,0 2-1-16,0 3-3 15,0-1-1-15,0 0-1 16,0-3 0-16,0-5 0 15,0-10-1-15,0-2 0 16,0-5-1-16,0 0 2 16,0-4 0-16,0-9 0 15,0 0 0-15,0-12 0 16,1-11 0-16,5-11-2 15,9-4-1-15,2 1 2 16,2 6-1-16,-1 11-1 16,-2 8 0-1,0 16 1-15,0 8 0 16,-7 10-1-16,0 2 0 15,-1-1 1-15,-5 9 0 16,-1-5-2-16,1-1-3 16,0-4-6-16,-3-8-9 15,3-4-10-15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1:29.85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2 15 0,'-10'13'35'16,"10"-25"8"-16,0 12 6 15,0 0 2 1,0 0 5-16,1 0-26 16,13-1-7-16,5-1-3 15,4 1-5-15,1 1-3 16,-2 0-4-16,2 3-5 15,-2 2-6-15,-3 0-4 16,1-1-5-16,-4-4-9 16,-2 0-9-16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1:29.5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18 12 0,'-3'-11'28'16,"5"1"4"-16,-2 10 4 15,0 0 4-15,0 0 6 16,0 0-19-16,0 0 2 15,0 0 1-15,0 0 0 16,0 3-3-16,0 12-3 16,0 7-5-16,0 6-5 15,0 4-4-15,0 3-3 16,0 0-2-16,0 9-2 15,0-8-3 1,0-1 1-16,0-6-3 16,-1-2-2-16,1-7-5 15,0-9-5-15,0-4-7 16,0-4-8-16,-1-2-8 15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4:01.3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8 15 0,'6'10'35'0,"6"6"7"16,-12-7 6-16,1 0 5 15,-1-2 3 1,3 14-9 0,-1-5-32-16,-1-3-3 15,-2 1-1-15,1-7-2 16,0-4 0-16,0-5-1 15,0-2-2-15,0-14-1 16,1-1-2-16,-1-4 1 16,3 0 1-16,7-2 1 15,1 6 0-15,1 6 0 16,-1 6-2-16,1 8-1 15,-5 7-1-15,5 3-1 16,-4 4-3 0,2 1-1-16,3-1 1 15,-4-3-2-15,9-2-4 16,-2-4-4-1,-1-6-3-15,5-2-9 16,-1-6-9-16,3-4-4 16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4:01.0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6 0,'17'19'37'15,"-8"6"8"-15,-9-15 8 16,0 1 6-16,0 8 2 16,0-2-30-1,3 10-9-15,-2-9-7 16,4 2-8-16,1-4-6 15,-2-2-5-15,0-7-4 16,-1-1-6-16,0 1-4 16,-4-11-7-16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4:00.7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4 0,'17'8'32'0,"3"9"5"16,-20-12 3-16,0 3 3 16,0 11 5-1,0 9-25-15,0-9-2 16,0 5-1-16,0-4-1 15,3-2-2-15,2-1-5 16,5-3-3-16,4-10-3 16,2-1-4-16,0-5-3 15,16-18-4 1,-16 2 2-16,-4-2 0 15,-6-4 1-15,-8 4 3 16,2-5 0-16,-8 4 1 16,-2 4-1-16,-8 7-2 15,-1 2-3-15,0 10-6 16,-1 5-6-1,5-1-5 1,-4 7-5-16,11 2-1 16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4:00.3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2 14 0,'-3'13'30'0,"14"44"4"16,-10-45 2-1,2 16 2-15,-1 1 3 16,9 7-28-16,0 0-1 16,3 1 0-16,-2-2 1 15,-1-3 2-15,-4 1 1 16,-3-9 0-16,-2-4-2 15,1-4-2-15,0-5-4 16,-2-2-3-16,1-4-2 16,-7-5-1-16,4-5-1 15,1-2 1-15,-2-6-1 16,-4-9 1-1,-2-8-1-15,-3-9 2 16,5-8 2 0,-5-6 0-16,5-3 3 15,-2 6-1-15,7 6 0 16,4 9-2-16,1 4-2 15,4 8-2-15,9 10-3 16,5 7-3-16,6 7-2 16,22 26-11-1,-25-4 9-15,-5-2 2 16,-3 1 3-16,-5-3 3 15,-2 4 2-15,-8 1 0 16,-4-7-1-16,-9-3-1 16,-3-4-1-16,-5-6-3 15,-1 4-2 1,-4-4-2-16,-1-1-2 15,4-3-2-15,1 3-5 16,-1-2-4-16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59.8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65 14 0,'0'16'33'0,"9"-20"6"15,-9 4 4-15,-2 10 2 16,2 6 3-16,2 8-28 16,2-4-8-1,-1 1-5-15,9 16 2 16,-6-19-5-1,-6-5 3-15,0-1 4 16,0-7 2-16,0-3 1 16,0-8-1-16,-6-3-3 15,6-3-4-15,-6-10-4 16,6-3-1-16,0-4 0 15,3-2-2-15,6 4 1 16,2 11-2-16,6 4-2 16,0 12-2-16,1 11-3 15,0 3 0-15,-2 4-1 31,-6 1 0-31,0 3 1 16,1-4 2-16,0-5 1 16,-2-1 1-16,0-5-2 15,-1-4 2-15,-3-6 0 16,6-4 0-16,-1-8 0 15,-1-4 2-15,0 0 1 16,1-10 1-16,2-2 1 16,0 0 1-16,-4 4 2 15,4 2 1 1,1 12 0-16,10 13 7 15,-15 10-7-15,-2-2-1 16,0 6 0 0,0 4-1-16,-2-2 0 15,-1-1-1-15,0-6-1 16,0 0 1-16,2-2-1 15,-4-7 2-15,-1 4-2 16,2-5 0-16,-4-2-3 16,-1-1-4-16,2-10-4 15,-4-3-3-15,-4 0-1 16,-2 1 0-1,2 7 3-15,-4 6 5 16,-2 6 5-16,-1 17 3 16,-1 5 3-16,4 3 2 15,3 2 1-15,4 1-3 16,5-6-2-1,4-4-3-15,-1-6-3 16,4-3-3-16,8-7-1 16,3-6-1-16,2-6 0 15,2-5 0-15,1-3 3 16,-3-3 1-16,0-10 3 15,-4 5 3-15,-3-11 2 16,-5-4 1-16,-2-2 1 16,-2 2 0-16,-5-1-1 15,1 1-1-15,-4 6 1 16,1 5 0-1,-1 8 2-15,-2 3 11 16,4 26-7 0,2 9 2-16,1 8 1 15,1 7-2-15,1 1-1 16,5 2-1-1,2-3-2-15,0-2-4 16,14 17-11 0,-10-35-5-16,1-3-7 15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58.8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122 12 0,'-7'6'27'16,"-2"-3"35"-1,9-3-26-15,2 0 3 16,2-1-21-1,2-1 1-15,0 2 1 16,4-1-2 0,3-2-2-16,12-7 3 15,-10 5-18 1,1-1-3-16,-4-2-3 15,1-1-2-15,1-2 0 16,-5 1 1-16,-4-6 1 16,-3 3 3-16,-4 1 3 15,-1 0 2-15,-4 3 0 16,-2 5 1-16,-4 4 1 15,-3 9 1-15,3-2-2 16,-1 5 0-16,4 5 1 16,-2-2-2-16,5 1-1 15,1 4 2 1,3 0-1-16,9-2 1 15,1-1 0-15,4 0 1 16,0-3-2-16,11-3-3 16,1-2-7-16,-3-4-7 15,4-2-6-15,-4-6-6 16,5-4-3-1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39.6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46 20 0,'-6'0'47'15,"4"-4"11"-15,3 4 6 16,3 0 4-16,8-5 4 15,3-1-41-15,7 2-13 16,4-2-9 0,2-2-10-16,-5 1-16 15,2 1-17-15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7:29.33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0 48 13 0,'-13'-6'29'0,"3"6"8"16,10 0 7-16,0 0 7 16,0 0 6-16,0 0-22 15,0 0-3-15,7 0 21 16,-1-3-33-1,6 0-4-15,3-1-5 16,2 0-5-16,2-2-7 16,-1-5-8-16,0 7-8 15,16-2-38 1,-24 6 20-16,-1-1-3 15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39.4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2 13 0,'15'-3'30'0,"-7"15"8"16,-8-12 5-16,0 0 5 15,0 0 3-15,0 8-26 16,3 6-8-1,-3 2-6-15,6 3-5 16,0 0-6-16,0-1-1 16,-2 1-2-16,4-3 0 15,-5-4 0 1,0 1-3-16,-2-5-3 15,-1-3-3-15,0 0-6 16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39.1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8 0 16 0,'8'8'39'0,"-39"-1"10"16,24-6 4-16,0 5 6 15,-3-1 2-15,4 8-30 16,-3 0-17-16,0-1-4 15,5 1-8-15,1-4-8 16,4-2-4-16,8-1-2 16,3 0-3-1,2 0-3-15,5-2-1 16,3 6 2-1,-5-1 1-15,4 3 4 16,-7 0 5-16,-2-1 6 16,-8 1 6-16,-4 0 3 15,-4 1 0-15,-5-3 1 16,0-4-3-16,-1 0-3 15,-4-3-4-15,-1 0-6 16,-1-5-4-16,0 1-2 16,2-2-4-16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31.4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4 95 16 0,'-3'-6'33'16,"9"5"5"-16,-6 1 4 15,0 0 3-15,0 0 4 16,0 0-30 0,0 0 19-16,5 0-22 15,2-6-3-15,3 1-2 16,-3 1-4-1,-1-11-4-15,-3 4-2 16,-3-3 0-16,-6 0 1 16,0 3 3-16,1 5 1 15,-4 5 2-15,-7 4 2 16,1 9-1-16,-1 5-3 15,6 8-1-15,1 0-1 16,6 0-3-16,2-3 1 16,5 3-1-16,1-2 0 15,3-7-1-15,7 4-1 16,7-3-3-1,-2-6-6 1,28 0-40 0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31.1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0 15 0,'-22'19'35'16,"32"-16"5"-16,-10-3 6 16,0 0 4-16,0 0 2 15,6 0-30-15,3 0-6 16,2 0-6-16,3 0-4 15,3-1-7-15,1 1-9 16,0 0-10 0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30.9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22 15 0,'-7'-22'32'0,"17"20"5"16,-13 2 3-16,3 0 3 16,0 9 2-16,-1 15-28 15,-2 7-4-15,3 2 0 16,0 4-1-1,0 3-3 1,0-4 0-16,0 25 3 16,0-38-14-16,0-1-4 15,0-6-4-15,0-7-5 16,0-3-3-16,0-3-5 15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30.6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9 29 13 0,'4'-20'31'16,"-14"10"9"-16,10 10 7 15,0 0 7-15,-3 1 4 16,-4 9-26-16,-1 5-8 16,-2 4-9-16,1 1-7 15,2 4-5-15,3-4-3 16,-1-2-1-16,7-1-2 15,-2-4-1-15,1-5-2 16,-1-1 0-16,5-7 1 16,2-3 2-16,5 0 2 15,-4-3 1-15,-2-7 0 16,-1-4 0-1,-1-1 1 1,-1-5-1-16,-2 1 1 16,2 6 1-16,-1 6 1 15,-2 7 2-15,3 4 1 16,-3 14-2-16,3 5 0 15,4-2-1-15,0 8-3 16,5 2-2-16,0-8-4 16,5-1-5-16,-1-1-8 15,2-8-7-15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30.2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5 0,'9'7'35'16,"1"27"7"-16,-10-27 2 15,0 2 2 1,0 3 1-16,0 2-32 15,0 1-8-15,0 3-5 16,0-5-2-16,0-1 0 16,0-7 0-16,0 3 1 15,0-5 4-15,0-2 3 16,0 1 0-16,0-2 2 15,0-5-1-15,0-4-1 16,0-10-1-16,3-7-4 16,0 1 0-16,3 6-2 15,1 0-1-15,2 7 0 16,1 9-1-1,-1 6-2-15,-1 10-2 16,-3 6-1-16,1 2-2 16,0 4 1-16,0 3-1 15,-2-2 1-15,2-7-2 16,0-1-2-1,0-4-5-15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29.8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3 0,'6'6'31'15,"4"-1"6"-15,-10-5 4 16,0 3 3-16,0 8 3 15,0 1-24 1,0 9-4-16,3 1-3 16,2-3-2-16,-3-4-2 15,4 7-5-15,0-9-5 16,-1 3-8-16,-1-4-7 15,-2-6-8-15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29.5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7 171 14 0,'9'-15'33'15,"-6"9"6"-15,-3 5 6 16,-6 1 5-1,3 0 5-15,-7 1-27 16,-2 2-5-16,1 8-6 16,-7 2-6-16,4 3-4 15,-1 2-4-15,5 4-2 16,1-2-1-1,4-3 0-15,2 0-1 16,0-3-1-16,4-4-2 16,1-3-3-16,2 2-2 15,6-9-2 1,16 3-17-16,-11-7 15 15,0-5 2-15,2-5 2 16,-4-2 1-16,4-4 4 16,-5-4 2-1,-5 2 1-15,-1-9 3 16,0-31 7-1,-6 30-2-15,-3 2 1 16,3 7-1-16,0 5-2 16,0 5 1-16,0 6-1 15,-3 2-1-15,3 7 0 16,0 4-1-16,0 2-1 15,0 12-1-15,0 2 0 16,0 6 1 0,0 4-1-16,0-1 0 15,0-2-2-15,2 7-4 16,1-10-5-1,-2 1-7-15,0-5-5 16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29.0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38 14 0,'6'3'31'0,"-4"8"5"16,-2-11 4-16,0 0 0 16,1 9 1-16,-1 10-28 15,1 2-6-15,-1-2-5 16,2 4 0-16,1-4 0 15,0-1 0 1,0 1 0-16,-2-4 2 16,-1-8 0-16,2-4 1 15,-1-2 0-15,-1-1 1 16,-1-4 0-16,1 1-1 15,-5-1 0-15,2-4-2 16,0-2 0-16,-1 0-1 16,4-8-1-16,0 2 0 15,0 1-1-15,0-4 1 16,3 5-2-1,3 1 1-15,2-1-1 16,7 0 0-16,-5-1-2 16,3 5-5-1,1 0-5-15,-4-2-4 16,6 2-4-16,-3 4-2 15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7:29.10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 28 18 0,'3'-28'41'0,"-11"28"11"16,8 0 8-16,0 0 7 15,0 0 4-15,0 0-34 16,0 2-8-16,0 9-7 15,1 6-9-15,-1 3-3 16,0 5-2-16,2 0-3 16,-1 0-2-16,0 0-2 15,8 17-2 1,-8-24-2-1,5-2-1-15,-5-4-2 16,1-5-3-16,-2 1-1 16,3-4-2-16,-5 0-5 15,2-2-5-15,0-1-6 16,0-1-9-16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28.5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-1 12 0,'0'9'29'0,"0"1"3"15,0-7 5-15,0 9 1 16,-3 1 2-16,3-1-25 15,0 2-5-15,0 7-3 16,0 0-4-16,0-2 0 16,0-3 0-16,0 3-1 15,0-4 1-15,0-5 1 16,1-1-1-16,7-3 0 15,2 0-1 1,2-9-1-16,0 0-1 16,1-6 1-16,-1-1-1 15,2-2 1-15,-2-3-1 16,-3-5 2-16,-3 0 1 15,-3-3 1-15,-3 2 2 16,-3 4 1-16,0-3-1 16,-3 9-2-16,-4-1-4 15,-4 5-5-15,0 2-6 16,-1 5-6-16,5 0-5 15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28.1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0 13 0,'6'-1'30'0,"-13"11"5"16,7-10 4-1,0 0 2-15,0 8 2 16,0 9-25-16,0 4-4 16,-1 3-5-16,1-2-3 15,0 0-1-15,0-3-2 16,0 3-2-16,0-4-1 15,0-2 1-15,0-3-1 16,1-3-1 0,-1-4 1-16,3 0 0 15,4-4 0-15,2-2 0 16,2-9 1-16,2 1 0 15,5-5-1 1,-4-3 1-16,-5-2 1 16,-5 2-1-16,-1 0 0 15,-5-5 1-15,0 5 0 16,-3 1-1-16,-1 1-1 15,-4 0-3-15,2 7-4 16,-7 1-7-16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27.6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5 81 13 0,'0'0'28'0,"0"0"3"16,0 0 1-16,0 0 1 15,0 0 1-15,0 0-27 16,0 0 0 0,0 0 0-16,0 0 3 15,0 0 3-15,0 0 3 16,0 0 0-16,0 0-2 15,-1-9-3-15,-2 0-5 16,3 4-4-16,-3-9-2 16,-2 2-1-1,-5 2 0-15,-2-1 1 16,-2 5 0-16,1 2 1 15,-2 3 2-15,0 2 1 16,-2 5-1-16,1 4 1 16,4 3 0-16,3 5-1 15,2-2 0-15,2 6 0 16,2 3 0-16,1 0-2 15,0-2 0-15,1 2-1 16,2 0 0-16,3-3-2 16,1-3 0-16,4-3-3 15,1 2-3-15,6-8-1 16,2-4-2-1,-4-2-1-15,2-2 0 16,-1-2-1 0,1-5-3-16,0 1-1 15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1:38.3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9 22 45 0,'-5'2'37'15,"5"-2"6"-15,0 0 7 16,0 0 3-16,0 0-23 15,0 0-2-15,0 0-4 16,0 0-2-16,9 0-2 16,7 0 1-1,8-2-1-15,4 0-2 16,1-1-3-16,9 1-2 15,-4 1-4-15,9 0-4 16,-2 1-1-16,0-3-1 16,4-2-1-16,-3 4-1 15,-6 0 0-15,0-2-1 16,-6 3 0-16,-7 1 0 15,-3-1 0 1,-4 2 0-16,-6-1 0 16,-2 0 0-16,-3 1 0 15,0-4 1 1,-2 2-2-1,3 0-4-15,-5 0-10 16,-4 0-17-16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1:35.3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29 19 0,'3'3'48'0,"-13"-12"10"16,10 9 8-16,5 0 7 16,6 0 7-16,13-3-32 15,-2 1-13-15,6-1-6 16,-7-2-8-16,1 1-8 15,-1 1-12-15,-6 2-17 16,-4-2-14-16,-2 3-16 16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1:35.06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7 82 15 0,'-13'-20'42'0,"-6"-7"16"16,19 21 4 0,-13-10 68-1,7 7-90-15,-4 6-26 16,-2 3-5-16,-3 6-2 15,4 7-2-15,-1 5-4 16,3 4-1-16,2 6 1 16,2 0-1-16,2 3 0 15,1-1 0-15,0-1 0 16,4 6 0-16,-2-2 0 15,0-1 0-15,0 1 0 16,0-3 0 0,1-3-1-16,0-2-1 15,2-3-3-15,-6-4-1 16,3-4-4-16,0-2-5 15,-2-3-6-15,2-3-4 16,0-6-4-16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1:34.6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3 13 0,'3'-4'31'15,"3"4"5"-15,-6 0 7 16,0 0 8-16,0 0 7 15,0 0-21-15,0 0-3 16,0 0-5-16,0 12-5 16,-2 7-7-16,2 1-5 15,0 4-4-15,0-2-2 16,0 2-1-16,0-8-2 15,0 7-1 1,0-5-3 0,0-5 1-16,0-4 0 15,6-6 0-15,5-3-1 16,0 0 2-16,6-6-1 15,2-3 0-15,-6-2 0 16,-1-6 1-16,1-5 0 16,-3-3-1-16,-8 0 1 15,-1 3 0-15,1 1-1 16,-5 5 0-16,-6 3 0 15,-1 4-3-15,-7 6-4 16,1 3-7 0,1 2-11-16,4-1-13 15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1:33.6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19 12 0,'8'-22'28'16,"-5"22"5"-16,-4 0 6 15,1 0 5-15,0 4 5 16,0 11-21-1,0 40 23 1,0-16-31-16,0 3-3 16,0-3-2-16,0 10-2 15,0-6-2-15,-6-2 0 16,3-3-2-16,2-8 0 15,-7-11-1 1,7-3-3-16,-1-6 0 16,-2-5-1-16,4-11-1 15,0 0-1-15,4-19-1 16,-2-6-1-16,5-4 1 15,11-5-1 1,22-19 0 0,-19 44 1-16,2 12 1 15,-1 8 1-15,-3 14 1 16,-6 9-1-16,-1 3 0 15,-9-5-3-15,-2 5-5 16,5-6-12-16,-8-10-18 16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1:33.2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40 13 0,'-7'-7'30'16,"11"14"9"-16,-4-7 5 15,0 0 3 1,3 0 3-16,1 0-21 16,7-3-7-1,5 0-6-15,3-1-3 16,0 2-3-16,4 1-5 15,-1-4-9-15,0 0-7 16,-3 5-6-16,2-8-7 16,1-1-5-16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1:33.06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-2 25 0,'5'-2'56'15,"-4"4"7"-15,-1-2 2 16,2 12 0-16,-2 5 0 15,0 10-51-15,0 7-10 16,0 2-3-16,0 1 2 16,0-6 0-16,1 9 1 15,-1-9 0-15,0-5 0 16,0-2-1-16,0-5-2 15,0-7-3 1,2-5-2-16,-2 3-3 16,3-5-5-16,-1-8-6 15,-3 0-9-15,0-7-7 16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7:27.88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12 0 43 0,'-4'13'73'16,"2"-13"-26"-1,-1 6 7-15,-3 3-23 16,-8 10-2-16,-1 2 0 16,-3 1-6-16,-1 5-6 15,2 3-3-15,-1 1-3 16,1-5-3-16,-1 2-2 15,5-3-2-15,3-2-1 16,1-3-1 0,1-6 0-16,3-4-1 15,0-2 0-15,2-1-1 16,0-2-1-16,0-1-3 15,2-1-5-15,-1-3-7 16,2 3-12-16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1:32.7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8 102 12 0,'22'-23'29'15,"-2"-7"6"-15,-20 26 6 16,2-2 7-1,-4-18 36 1,-2 14-56-16,-1 4-3 16,-6 6-5-16,-5 5-4 15,-2 11-3-15,1 3-4 16,2 7-3-16,7-1-3 15,3-3-1-15,4 0-1 16,5 17 1 0,-1-23-2-16,6-10 0 15,3-2 0-15,-4-10 1 16,1-5-1-1,-3-4 1-15,-3-4 0 16,1-2 1-16,-1-1 0 16,0 4 2-16,0 5 1 15,-2 3 2-15,2 7 0 16,-1 12-2-16,-1 7 0 15,0 5-1 1,1 9-2-16,2 0-2 16,1 1-1-1,-1 2 1-15,2 37 0 16,-5-38 0-16,-4-4 0 15,-1-3 0 1,0-5 0-16,-7-2 1 16,-3-2 0-16,-1-6-1 15,-3-4-2-15,3-3-4 16,-4-6-6-16,3 0-8 15,3 0-10-15,-2-2-10 16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1:32.14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-1 13 0,'8'0'31'0,"-5"15"7"15,-3-15 7-15,0 8 4 16,0 6 4-16,0-1-24 15,0 9-8-15,0 2-6 16,0-4-4-16,1 2-3 16,1 2-3-16,-1-4 0 15,1-8 0-15,-2 3 1 16,0-3 0-16,0-6 1 31,0-8-1-31,-2-14 5 16,2-2-7-1,0-5-2-15,3-7 0 16,-3 2 0-16,4 2 0 15,5 5-1-15,6 8-1 16,3 6 0-16,-5 11 0 16,0 8 0-16,-1 10 0 15,-3 0 0-15,-2-2 1 16,-1 1-1-16,-3 1 0 15,1 0-2-15,-1-3 0 16,2-1-3 0,-2-5-3-16,-2-5-5 15,1-5-4-15,-1 1-4 16,-1-4-3-16,2 3-5 15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1:31.72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57 14 0,'6'-15'31'0,"1"12"5"15,-7 3 6-15,2 0 5 16,4 0 4 0,1 0-27-16,6-6-3 15,5-2-4-15,0 0-6 16,-4-1-5-16,-3 2 0 15,-3 0-1-15,0-4 0 16,-1 1 1-16,-1 0 1 16,0 0 0-16,-3-2-2 15,-2 0 0-15,-1 3-2 16,-4 2 0-16,1-1 0 15,-3 5 1-15,-3 1-1 16,-4 3-1-16,1 3 0 16,-1 5 0-1,0 7-1-15,2 4 1 16,1 2 0-16,4 0 0 15,2 0 1 1,2 0 1-16,4 0-2 16,1 5 0-16,1-2-1 15,4-6 0-15,8-2-1 16,0-3-2-16,-3-6-1 15,-2-3-2-15,3-2-5 16,-2-3-7-16,3-6-8 16,-3-4-8-16,5-8-5 15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1:31.2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3 18 0,'-10'-1'41'0,"8"1"8"16,2 0 7-16,0 3 5 16,0 9 1-16,0 8-35 15,0 8-5-15,-3 8-8 16,2-1-6-16,1 2-1 15,0-1 0-15,0-2-2 16,0 2-1-16,0 1-2 16,0-10 0-1,0-1-1-15,0-6-1 16,0-5-4-16,0-6-4 15,0-3-8-15,0-6-8 16,0-2-8-16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1:30.7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150 17 0,'4'11'37'16,"3"-33"3"-16,-7 22 1 15,2 0 3-15,-1 0 1 16,2-2-33-16,5 2-3 15,0-3 0-15,4-4 0 16,6 4-3-16,-2-4 1 16,-5-5 2-16,-2 3 0 15,1-2-1-15,-2-1 1 16,-5-4 0-16,-5 1-2 15,2 1-2-15,0 2 0 16,-3 3 0 0,0 2-1-16,-10 5 0 15,0 7-1-15,0 5-1 16,-5 5 1-16,-1 4 0 15,5 8 1 1,0 4 0-16,7-3 2 16,3 0 1-16,5 1-2 15,4-7-2-15,2-6-1 16,6-1-1-16,8-4-1 15,2-3-1-15,0-4-5 16,-2-7-6-16,2-4-10 16,-2-2-12-1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6:31.1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74 14 0,'1'6'30'0,"5"0"6"15,-6-6 6-15,0 0 5 16,0 0 5-1,1 2-24-15,2-2-2 16,-1 2-2-16,-1-1-3 16,4-1-3-16,-1-1-2 15,5-5-3-15,0-1-3 16,4-5-3-16,4-1-2 15,10 0-4-15,1-4-2 16,6 4-2-16,2 4-2 16,0 9-1-16,-7 5 0 15,0 5 2-15,-7 9 2 16,-13 0 2-1,-1 3 4-15,-6 5 3 16,-9 2 3 0,-5-3 1-16,-4 1 2 15,-6 1 0-15,-1-6-1 16,-2-6-2-16,4-3-2 15,2-4-3-15,7 0-3 16,5-5-6-16,3-1-2 16,8-2-2-16,5-2-2 15,8 2-1-15,10 2 0 16,10 6 1-16,-1 1-2 15,0 1 1-15,-1 5 3 16,-9-1 3-16,-13 5 5 16,-8 2 6-1,-12 9 3-15,-8-5 3 16,-12 2 2-16,-6-3 0 15,-3-7-2-15,-3-7-2 16,-1 0-1-16,-3-8-4 16,5-2-4-16,2-2-7 15,3-4-6-15,5-1-10 16,6-1-15-1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43.6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13 19 0,'11'-2'48'0,"-7"-9"14"16,3 9 10-16,5-4 7 15,1 2 1-15,5-11-37 16,5 4-17-16,5-4-13 16,1 0-12-16,-1-1-15 15,-1 0-17 1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43.4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7 0,'0'19'39'16,"6"22"8"-16,-6-26 5 15,1 10 4-15,2 1 4 16,3 6-35-16,1 6-9 16,6-1-7-16,-4-6-5 15,1-3-4-15,2-5-3 16,-5-2-3-16,-1-8-3 15,-2-1-3 1,-1-5-6-16,-1-2-5 16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43.2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7 15 0,'3'31'34'0,"-3"-18"4"15,0-9 5-15,2 5 5 16,-2 1 3-16,1 4-30 16,-1-1-3-16,3 2-3 15,-1-4-4-15,-1-2-3 16,4-3 1-16,-1 0-2 15,-4-6 1 1,-1-7 0-16,1-1-1 16,0-8-2-16,1-6-1 15,2 1 0-15,3-5-2 16,3 1-1-16,8 4-1 15,3 9-1-15,-3 12-1 16,2 9-2-16,-1 5 1 16,-2 2-2-1,-1 6-1-15,0-3-1 16,-8 0 0-16,2-7-4 15,1-2-5-15,1-1-5 16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42.8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9 0,'13'12'43'15,"-18"-10"7"-15,5 0 4 16,0 2 3-16,0 7 2 16,0 0-37-16,2 7-11 15,1-2-3-15,-1-1-4 16,1-1-7-16,4 2-4 15,1-4-5-15,-5-3-6 16,-1 0-7 0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7:27.47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 31 12 0,'-6'-4'27'15,"4"-20"5"-15,2 24 5 16,0 0 6-16,0-3 6 16,0 3-19-16,0 0 4 15,3 0 1-15,2 6-2 16,2 2-3-1,3 3-3-15,-4 4-6 16,3 6-6-16,1-1-5 16,2 1-2-16,3 2-4 15,-2 0-1 1,6-3-2-16,18 14-4 15,-15-18 0 1,0-5-3-16,-5-1-2 16,-1-1-2-16,-4-3-3 15,-3-2-2-15,-2-1-5 16,-2 0-5-16,2-3-45 15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42.6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0 14 0,'11'9'30'0,"-2"-3"6"16,-9 0 5-16,0-3 2 15,0 6 4-15,0 11-25 16,0-1-3-16,0 2-3 16,0-2-3-16,0-5-3 15,0 2-2-15,0-7-3 16,8-1-2-16,0-4-1 15,9-3-1-15,-3-1 1 16,0-7-2 0,0-2 1-16,0 1-1 15,-4-9 1-15,-1 1 1 16,-6 0 2-16,-3-3 0 15,-5 0 2-15,-1 2-1 16,-5 5 0-16,-3 8-2 16,1-2-3-1,-3 6-4-15,0 7-7 16,0 0-5-16,2 2-6 15,-3 1-5-15,5-1-3 16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41.6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203 13 0,'0'18'30'15,"0"5"4"-15,1-17 3 16,2 2 0-16,-1 2 0 16,-2 2-26-16,4 1-6 15,2 0-1-15,-3 0-1 16,1-2 2-16,-4-2 3 15,2-4 2 1,-2 1 1-16,-2-3 2 16,2-3-1-16,0-1-2 15,0-1-1-15,0-5-1 16,-1-8-2-16,1-1-1 15,0-3 0-15,0-2 0 16,4-1-2-16,1-4-2 16,1 2 0-16,4 9-3 15,0 7-1-15,3 6-1 16,1 8 0-1,-3 7 0-15,-2 6 0 16,-2-1 1 0,-1 3-1-16,3-2-4 15,-1 1-3-15,0-2-2 16,1-5-3-16,-2-2-2 15,4-4 1-15,-1-5 1 16,2-4 3-16,-3-4 3 16,-1-4 4-16,4-6 4 15,-2-2 5-15,-1-7 2 16,-1 1 2-16,-3 1 1 15,3 2-2-15,-1 4-1 16,2 6-1-16,0 4-1 16,-2 5 0-16,1 8 1 15,0 0-1-15,0 3 0 16,0 0 0-1,1 0 0-15,-1-2 0 16,-2-1 2-16,-2-2 0 31,-1 1 1-31,-2-5-1 16,-1 0 0-16,0-2-3 15,0-1-2-15,-6-3-4 16,1-4-3-16,-1-2-4 16,-3-1-1-16,-4 6 0 15,-1 2 3-15,-3 5 2 16,2 8 3-16,2 11 3 15,-3 1 1 1,3 4 2-16,2 1 0 16,2 0 0-1,5-3-1-15,4-4 0 16,3-2-2-16,-2-3-2 15,8-5-1-15,4-5-1 16,4-3 0-16,0-5 0 16,-2-4 1-16,1-4 1 15,0-2 1-15,-4-1 2 16,-2-6 1-16,-2 0 1 15,-4-3 1-15,-1-3 1 16,-3-4 1-16,-1-1 1 16,-1 2-1-16,1-4 0 15,-2 6 0-15,-2 6 1 16,2 7 0-1,0 6 2-15,2 10 1 16,2 10 1-16,-1 8 1 16,2 5 1-16,2 5-2 15,2 3-2-15,-1 0-1 16,2-1-2-16,2-4-2 15,2-1-1 1,0-3-2-16,-4-4-5 16,3-5-6-16,1-2-6 15,-1-6-7-15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38.6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90 17 0,'-4'-1'37'0,"5"-8"5"15,-1 9 1-15,2 0 2 16,-2 0 2-16,11-4-32 16,4-2-3-16,5 2 2 15,8 1 3-15,0-3-3 16,6-1-1-1,4-4-3-15,-4 6-6 16,-2-3-8-16,1 1-4 16,-7 0-4-16,-5 2-3 15,-7 4-3-15,-2-2-1 16,-3 0-2-16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38.2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113 12 0,'0'10'27'0,"-3"-8"3"16,3-2 3-16,0 0 2 16,0 0 3-16,0 0-21 15,2 0 0-15,4 0 2 16,1-2 2-16,0 4 1 15,-3 1-2 1,1-3-5-16,-4-2-4 16,1-2-4-16,2 0-4 15,2-5-2-15,-2-2 0 16,5-2-1-16,1 0 1 15,-1-2-1-15,-3-1 0 16,-3 1 0-16,2 5 0 16,0 6 0-16,-1-1 0 15,-4 1 0-15,0 1-1 16,3 5 1-1,-1-2-1-15,-1 2 1 16,-1 6 0-16,4 5 0 16,-5 2 1-1,1 2 1-15,1 4 0 16,-1 1 0-16,3 1 0 15,0 2-1-15,4-1-1 16,-1-2 0-16,4 3 0 16,-2-5 0-16,-2-2 0 15,-2-2-1-15,-4 0 0 16,3-5-1-16,-3-3-3 15,1-2-4-15,1 0-2 16,-1-1-6-16,-2-4-3 16,1 2-4-16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34.7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54 13 0,'20'-7'29'15,"-7"-5"4"-15,-13 12 5 16,3-3 5-1,5 2 2-15,-3-7-23 16,3-1-3-16,5-2-5 16,-2 0-3-16,-4-3-1 15,-1 0-1 1,-7 1 1-16,1-18 10 15,-7 21-10 1,-15 0 9 0,9 14-12-16,-10 28 5 15,12-11-8 1,10 5-1-16,5-2-3 15,-1 0 0-15,4-1-3 16,8-2-3-16,4-8-4 16,3-3-4-16,-2-2-6 15,5-5-7 1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34.4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16 13 0,'-5'-18'28'16,"5"18"5"-16,0 0 2 15,0 0 3-15,0 6 2 16,0 10-25-16,0 6-1 15,0 5 0-15,0 5-2 16,0-1-1-16,0 0-1 16,3 4-1-1,1-6-4-15,-4-1-1 16,0-6-2-1,0-3 0-15,1-1 0 16,2-5 1-16,-4-4 2 16,1-5 2-16,0-4 0 15,0 0 0-15,0-5-1 16,0-10-3-16,0-6-2 15,1-2-2-15,5-2 0 16,6 1 0-16,5 10 0 16,0 5 1-16,1 7-1 15,-1 10 1-15,-1 5-1 16,-1 2-2-16,-1-1-3 15,-4 0-4 1,3-4-6-16,-6-1-5 16,-1-4-6-16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34.0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59 16 0,'0'-3'34'0,"3"0"3"16,-3 3 2-1,0-4 4-15,7 1 3 16,8-2-30-16,5-1-4 16,6-3-2-16,5-1-5 15,-2 1-8-15,2 2-12 16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33.7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0 14 0,'0'4'33'0,"-4"-8"6"16,4 4 3-16,0 1 3 16,0 3 0-16,0 10-28 15,1 5-7-15,2 3-4 16,1 7-2-16,0 0-1 15,1 2-1-15,-5 2-1 16,0-3-2-16,-2 1-2 16,2-4-2-16,0-8-3 15,0-5-3-15,0-2-3 16,0-3-4-16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33.0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33 16 0,'0'7'37'0,"0"-2"7"15,0-5 7-15,1-3 5 16,6-1 5-1,9-5-30 1,6 2-7-16,30-3 6 16,-22 5-31-16,4-2-18 15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32.8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0 61 17 0,'-20'-20'39'0,"-21"-1"5"16,41 15 6-1,-3 3 6-15,-7-9 34 31,3 12-67-31,-4 5-6 16,1 2-7-16,0 12-6 16,1 5-4-16,-1-1-2 15,11 5 0-15,-1 0-1 16,0 2-1-16,5 0 0 15,-1 0-1-15,5 4 0 16,-2-2 0-16,0-4-1 16,-2-5 0-16,1 1-1 15,-2-7 0-15,-2 0 0 16,-1-6-2-1,-1-2-3-15,0-1-4 16,0-6-7-16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7:26.83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2 52 12 0,'-12'-28'28'0,"24"13"5"15,-12 15 5-15,0 0 5 16,0 0 6-16,0 0-19 15,0-4 3-15,0 4 2 16,0-3 0-16,0 0-2 16,0 3-2-16,0 3-6 15,0 16-7-15,0 15-4 16,0 9-5-1,0 4-3-15,0 1-2 16,0 2-2 0,0-1-1-16,0-2 0 15,0-4-1-15,0-3 1 16,0-5-1-16,0-7 1 15,0-6-1-15,0-4 0 16,0-5 0-16,0-4 0 16,0-5-2-16,0 1-3 15,0-2-4-15,0-3-7 16,0 0-10-16,0 0-16 15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32.4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4 4 14 0,'-12'-3'67'16,"11"2"-26"-16,1 1 4 15,-3 0 2-15,-2 0-26 16,0 4-4-16,-3 2-1 15,2 7-2-15,2 4 2 16,1 2-1-16,0 6 0 16,-1 1-2-1,-1 4-3-15,2-2-4 16,2-2-2-16,-1-5-2 15,5-4-1-15,-1 0-1 16,2-4-1-16,3-4-1 16,11 0-2-1,-9-18 2-15,4-2 0 16,-1 0 2-16,-3-6 0 15,0-2 0-15,-3-1 2 16,1-1 0-16,-4-4-1 16,-3 1 1-16,-2 1 0 15,1 1-2-15,-1 3 0 16,-3 1-2-1,-6 3-4 1,2 2-5-16,-2 6-8 16,-1 1-7-16,3 6-9 15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1:37.5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2-1 12 0,'-15'-1'30'16,"24"1"7"-16,-9 0 8 15,0 7 6-15,0 9 4 16,0 7-21-16,0 2-4 16,0 4-8-16,3 0-5 15,0 3-4-15,2 0-4 16,3-4-4-16,-4 3 0 15,1-8-2 1,-4-3-1-16,2-4-1 16,1-4 0-16,-5-3 0 15,-1-2-1-15,2-7 1 16,0 2-1-16,0-4 0 15,0-1 0 1,-3-10 0-16,-1 0 0 16,-3-3 0-16,4 0 0 15,-2-2 0-15,2-6 0 16,3 0 1-16,0 3 2 15,-4-3 0-15,4 2 2 16,0-4 0 0,2 0 0-16,-2 3-2 15,7 2 0-15,6 7-2 16,5 2 0-16,2 3-1 15,-2 6-1-15,2 8 1 16,-4 6-1-16,-2-1 1 16,-6 9 0-16,0-4 0 15,-2 1 1-15,-5 0 1 16,-2-1 1-16,-2-1 2 15,-2-1 0-15,-9 3 0 16,2-1-2-16,-3 0-1 16,4-5-1-1,-4-3-1-15,0 2 0 16,2-2 0-16,6-6-1 15,1 1 1 1,4-4 0-16,4-3-1 16,2 5 1-16,5-6-1 15,6-1 1-15,1-4 0 16,4 8 0-16,-4 2-1 15,4 11 0-15,-3 0-1 16,-1 2 0-16,-3 3 1 16,-4 1-1-1,-1 1 1-15,-7 2 2 16,-2-1 2-16,-4-1 2 15,2 1-1-15,-6-2 0 16,-7-6 1-16,0-3-3 16,-3-1-1-16,-4-5-4 15,-2-1-5-15,-6 0-6 16,0-4-7-16,5-2-11 15,-7 0-11-15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1:36.7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34 18 0,'-5'-7'43'16,"1"17"9"-16,4-10 6 16,0 0 2-16,0 0 3 15,6 0-33-15,2 0-7 16,10-3-7-16,4-6-3 15,25-1 1 1,-22 9-20 0,-2-6-12-16,-4 0-11 15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1:36.50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43 13 0,'5'1'29'0,"-4"5"5"15,-1-6 4-15,0 0 5 16,0 0 5-16,0 0-24 16,0 0 0-1,0 0-3-15,2 0-2 16,-2 0-3-16,3-7-3 15,0-8-2-15,6-4-2 16,-3-7-2-16,2-7-2 16,4-11-3-16,2-1-1 15,1-7-1-15,-2 4 1 16,2 4-1-16,-2 6 1 15,-3 9-1-15,-1 6 2 16,-3 7 1-16,2 6 1 16,4 8 3-16,-4 7 2 15,3 8 1 1,-5 6-1-16,4 7-1 15,1 6-3 1,-3 3-1-16,1 0-2 16,2-3-1-16,-1 2-1 15,-1-3 1-15,-3-5-1 16,-2-1 0-16,2-2-1 15,3-6-2-15,-4-5-3 16,-1-3-5-16,-1-5-3 16,-1 5-5-16,-1-9-6 15,1-3-5-15,-4-3-6 16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5:02.2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9 41 16 0,'-7'-6'37'16,"-9"0"7"-16,16 6 7 15,0 0 7-15,0 0 4 16,0 0-32-16,6 3 13 15,0-3-30 1,-2 0-4-16,-1 1 1 16,0 1-1-1,6-7 0 1,1 1-2-16,0-1-3 15,6 0-1-15,1-4-2 16,0 3-1-16,2 4-2 16,-1 4-1-16,-2 4 1 15,0 3 0-15,-7 5 0 16,-8 5 1-16,-1 5 2 15,-4-1-1-15,-3 7 1 16,-5-5 1-16,-3 2 1 16,-2-2 1-16,-2 0 1 15,-1-8 1-15,3 0 0 16,1 1-1-1,-2-2 0-15,3-3-1 16,4-4-2-16,2-3 0 16,3-3-2-16,3-5 0 15,4 2-2-15,2-1 0 16,3-5 1-16,8 0-2 15,3 0 1-15,2 5-2 16,3-2-2-16,0 9 0 16,0 7-1-1,-1 3 0-15,-2 3 1 16,-6 5 1-16,-6 2 2 15,-4 2 1-15,-3 0 1 16,-14 22 5 0,2-27 1-1,-3-4 1-15,-8-6 1 16,-1-4 0-16,-2 0 0 15,-2-5-2-15,0-2 0 16,2-5-2-16,-2-3-1 16,0-3-2-16,4-4-1 15,1 1-5-15,2-7-7 16,5 0-15-16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42.1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8 13 0,'6'20'31'0,"8"8"6"15,-14-25 3-15,0 5 3 16,0-1 1-16,3 15-28 16,-1 2-5-16,2 2-4 15,9 4-2-15,-1-2-2 16,-3 0 3-16,1 0 0 15,-2-3 1-15,-2-5 0 16,-2-1 1-16,-1-4 0 16,-2-5-2-16,-2-1-1 15,1-3-1-15,0-1-2 16,0-7 0-1,-3-4-1-15,-1-6 1 16,-4-7 0-16,-3-7 0 16,2-7 2-1,-2-3-1-15,5-4 2 16,-2 0 0-16,5 0-1 15,0 5-2-15,1 3 0 16,10 7-1-16,6 4-1 16,0 11 0-16,6 8-2 15,8 7 0-15,0 2-2 16,-3 6-1-16,-7 2-1 15,-5 3-1-15,-3 1 1 16,-4 0 2 0,-6-1 2-16,-3-4 3 15,-4 2 1-15,-5-4 0 16,-4-1 0-16,-5-4 0 15,-4-1-3-15,2 0-3 16,4-3-2-16,1 0-5 16,0-2-5-16,4 2-3 15,0-2-5-15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3:40.5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195 19 0,'-8'5'42'0,"8"-16"2"16,0 11 0-16,2 0 1 16,2 0 1-16,9-6-39 15,5-3-4-15,0-1 0 16,1 1 0-1,0-3-2-15,2 2 0 16,-2-3-1-16,-6 1 0 16,-6 2 0-16,2-4 1 15,-6-2 0-15,-6 0 1 16,2 1 2-16,-1 2 0 15,-8 0 0 1,-5 5-1-16,-1 5-1 16,0 3-3-16,3 6 0 15,-4 3 0-15,4 4 0 16,1 0 1-16,2 3 0 15,0 3 1-15,7 0 0 16,0 3 0-16,7-3 1 16,4-1-1-16,-2-2 0 15,5 0-2-15,10-3-1 16,-6-4-3-16,5-2-5 15,1-3-4-15,0-1-3 16,-2 0-2-16,-2-3-1 16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6:30.30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617 16 0,'-6'-2'38'0,"-4"0"8"15,10 2 3-15,0 0 4 16,0-3 0-16,0-5-31 16,6-4-12-16,9-1-4 15,1-6-3-15,2 0 0 16,5-3 1-1,1-3-2-15,7-2 1 16,-2-4 0 0,-4 5-1-16,4 2-2 15,1-1 0-15,-2-3 2 16,-2 0 2-16,4 5 1 15,-1-4 2-15,1 1 2 16,-4 1 1-16,2 0-2 16,3 3-1-16,-2 2-1 15,4 0-2-15,-2 1-1 16,3 2-1-16,-4 3-1 15,4 0 0-15,-4 1 0 16,30-7 3 0,-31 12-1-1,1 1 0-15,1 4 0 16,-6 3-1-16,3 3 0 15,-8 0-2-15,2 4 1 16,-2 5-1-16,-7 3 0 16,3-1 1-16,-1 3-1 15,-4 0 0-15,4 1 1 16,-3 0-1-1,-5-1 0-15,2 2 1 16,-3-1-1-16,0 1 0 16,-2 3-1-16,-2-1 0 15,1 1 0 1,-2-4 0-16,2-1 0 15,-1 3 0-15,-1-9 1 16,1 1-1-16,-5-3 2 16,3-2-2-16,0 4-1 15,0-3 0-15,0 1 0 16,0 2-1-16,-3 5 1 15,3-10 0-15,0 3 1 16,0-4 1-16,0 3 0 16,0 1 0-16,0-2 0 15,0-6 1-15,0 4-1 16,0-5 1-1,0 0-1-15,-2 0 0 16,2 0-1-16,0 0 1 16,0-5-1-16,3-5 0 15,-1-6 0-15,-1 1 0 16,6 0 1-1,1 1 0-15,2-7-1 16,6 3 1-16,0-1 0 16,4 2 0-16,2 0 0 15,1-2 0-15,5 2 0 16,0-1 0-16,3 3 0 15,0 0 0-15,-3 1 0 16,6 3 1 0,-2 3 0-16,2 3-1 15,-3 4 1-15,-2 2 1 16,2 2-1-16,0 4 1 15,6-1 0-15,-3 5-1 16,-5-1 0-16,-1 2 0 16,0 1-1-16,-9 5 0 15,3-2 1-15,-1-1 0 16,-1 5 1-16,-2 1 0 15,0 7 1-15,-2-3-1 16,-3 6-1-16,-2-5-1 16,-3 4-1-1,0 1 0-15,-4-8 1 16,1-1 1-1,-3-7 1-15,1 3 0 16,0-2 0-16,-1-3 1 16,-2-1-2-16,3-3 0 15,0 0 0-15,-2-2-1 16,1-3 0-16,-2-1 1 15,-5 0-1-15,5-3 1 16,0 0-1-16,0 0 1 16,0 0-1-16,-1-3 0 15,1 2-1-15,0-8 1 16,0-3-1-1,0-5 0-15,1-8 0 16,5-6 1-16,4-9 0 16,2-4 0-16,12-6 0 15,5 0 0-15,9 0 1 16,4 1-1-16,3 2 1 15,11 3 1-15,12 5 1 16,0 7-1-16,4 8 0 16,-5 10-1-16,0 8-1 15,-1 7-3-15,-6 7 0 16,-5 6 1-1,-8 2 0-15,-5 7 3 16,-9 2 3 0,-7 0 4-16,-5 4 1 15,-4 2 1-15,-5-4-2 16,-3-5-3-16,-2-5-5 15,-1 0-7-15,-4 3-8 16,-5-5-12-16,3-3-16 16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6:24.65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10 13 0,'0'0'28'15,"3"-1"3"-15,-4-1 2 16,1 2 3-16,0 0 3 16,0 0-22-1,3 0 0-15,-2 0 0 16,3 0-1-16,8 0-1 15,4 0-5-15,3 5-2 16,9-3-3-16,0 0-2 16,5-2-2-16,11 0 0 15,0 0-1-15,-4-3 0 16,2 0 0-16,-2 0-1 15,1 0-1-15,-9 2-2 16,-1-2-2 0,-6 2-2-16,-4 1-1 15,-7 0-7 1,-14 3 12-16,-3-2 1 15,-5 0 3-15,-4 1 0 16,-9-2-1-16,-7 0-1 16,2 3 0-16,-12 0-1 15,0-2 1-15,-4-1 0 16,7 1 2-16,0 1 2 15,4 1 2-15,3-1 1 16,7-2 1-16,5 2 2 16,10-2 0-1,11 1 2-15,4-1 0 16,11 0-2-1,11-3-3-15,6 1-6 16,3 0-8-16,2-1-10 16,-2 3-7-16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5:01.0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335 18 0,'0'-9'84'15,"0"9"-38"-15,0 0 3 16,0 0 1-1,0 0-33-15,1 0-2 16,4 0 2-16,2 2 0 16,1-1 1-16,-3 1 0 15,0-1-3-15,2-2-5 16,2-1-2-16,0-5-2 15,-2-2-1-15,6-3-1 16,2-4 0-16,4-5 0 16,2-5 1-16,-3 2 0 15,7 7 1-15,3 2-1 16,1-1 1-16,2 4-1 15,-3 3-2-15,-3 0 0 16,31-10 1 0,-31 10-2-1,1 3 1-15,1-1 0 16,-2 0 1-16,0 1 1 15,-3-2-2-15,-1 3 0 16,1 6-1-16,-2-2-2 16,-2 2 0-1,3 2 0-15,-2 0 0 16,0-2 0-16,-4 1 0 15,4-1 0-15,-2 1 1 16,1 1 0-16,0-3 1 16,-1 4-1-1,1-2 1-15,1 5-1 16,0 0-1-16,15 10 1 15,-13-10-1 1,-5 5 0-16,0-1 0 16,3-2 1-16,5-1-1 15,-7-2 0-15,0 1 1 16,-1 11-1-16,-4-5 0 15,-1-7 0-15,0 6 0 16,-2 1 0-16,-4-6 0 16,0-1 0-16,1 4 0 15,0 1 0 1,-2-3 0-16,2 1 0 15,-2-1 1-15,-4-1-1 16,3 0 0-16,-1 4 0 16,-2-1-1-1,0 0 1-15,0-2 0 16,1-1 0-16,4 3 0 15,-2-1 0-15,-6-4 1 16,4 2-1-16,-1-1 0 16,0-6 0-16,-1 1 0 15,1 2 1-15,0-4-1 16,0 1 1-16,0 0-1 15,0 0 0 1,0-2 0-16,0-2 0 16,0-5 0-16,0 2 0 15,0-7-1-15,0 3 1 16,0 0-1-16,0-3 1 15,1-8-1-15,-1 2 1 16,6-3-1-16,15-17 0 16,-5 21 1-1,24-8 0 1,-18 14 0-16,1 1 0 15,-1 5-1 1,-1 0 0-16,-3 4 0 16,2 0 0-1,-4 1-1-15,2-2 1 16,0 4 0-16,-2 3 1 15,-3-5 0-15,5 4 1 16,-4-4-1-16,1 2 0 16,3 2 0-16,-2-1 0 15,-1 1-1-15,-1-4 1 16,3 4 0-16,-1-4 0 15,-4 4 0-15,-2-1 1 16,3-2-2-16,2 2 2 16,-5 1-1-1,6-1 0-15,-5 5 0 16,9-4 0-16,-4-1-1 15,-2 6 1-15,-2 5 0 16,-1 0 0-16,4-3 0 16,0 4 0-16,2 2 0 15,-3-3 0-15,0-1 0 16,-2-2 0-16,-3 3 0 15,0-2 0-15,1-2 1 16,-3-2-1-16,-4 2 0 16,5-3 0-1,1-2 0 1,2 0-1-16,-2 1 1 15,-1 1 1-15,-4-3-1 16,2 6 0-16,4-2 1 16,-2 4-1-16,-3-3 0 15,4-1 0-15,0 2 1 16,-5-4 1-16,1 5 0 15,-2-5 1-15,-3 1 0 16,3-2 0-16,-2-2 0 16,1 4-1-16,-4-5 0 15,2 2-1-15,0-2 0 16,0 0 0-1,0 0 0-15,0-1 0 16,0 1 0-16,0 0-1 16,0-3 0-16,0-3 0 15,0-3 0-15,0-5-1 16,0 0 1-16,2-3 0 15,5-2 0-15,0-2-1 16,2-1 1 0,2 0 0-1,-1 1 0-15,0 3 0 16,2 2 0-16,13-13 0 15,-12 14-1 1,1-1 1-16,-1 4 0 16,1-1 0-16,3 4 0 15,-3-3 0-15,3 2 0 16,-1 1 0-16,6-1 0 15,-4 0-1-15,1 2 1 16,-2 1 0-16,4-1 0 16,1 3 0-16,-4-1 0 15,4 3 0-15,0 1 0 16,-2-1 0-1,30 3 0 1,-30 0 0-16,2 0 1 16,1 0 0-16,-2 0 0 15,-1 2 0-15,3-1 0 16,-3 4 0-16,-1 1 0 15,2-2-1-15,1-1 0 16,-4 3 1-16,-2 0-1 16,-3 1 0-1,-3 2 0-15,2-2 0 16,-2-1 1-16,2 4-1 15,-1 1 0 1,-1-2 1-16,-3 2-1 16,3-2 0-16,2 2 0 15,-3-4 0-15,0-1 0 16,3 1-1-16,1 5 1 15,-1 3 0-15,-2-2 0 16,2 0 0-16,0 3 0 16,-4-2 0-16,1 0 1 15,-3 4 1-15,-1-5 1 16,0 3 2-16,0 1 2 15,-4 0 1-15,2 1 0 16,-1-5 0 0,1-1-1-16,-5-6-3 15,2-2-7-15,0-1-12 16,0-3-20-16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6:46.42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0 26 18 0,'-20'15'39'0,"30"-23"8"16,-9 8 7-16,2 3 7 16,9-4 4-16,-2-1-33 15,6 0-5-15,8-4-6 16,2-1-8-16,-1-1-9 15,0 3-12-15,-3 0-18 16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6:06.6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26 119 20 0,'-31'0'43'16,"12"0"2"-16,2-3 2 15,-2-2 5-15,-7-1 3 16,-10-7-41-16,-9-3-2 15,-9-1 0-15,-11 1-3 16,-11 0-4-16,-13 1-2 16,-19 4-2-16,-5 8 1 15,-8 14-2-15,-2 11 1 16,-2 14 4-1,-5 10 3-15,9 12 2 16,6 9 0-16,8 2 1 16,14 12-4-16,12 2-1 15,12 5-1-15,16-1 2 16,14 5-1-16,14 1-1 15,6 2 0-15,16-5-2 16,5 1-2 0,8-6-1-16,8-7 1 15,13-8-1-15,6-4 1 16,5-5-1-16,6-12 1 15,0-5 0 1,7-2 1-16,60 23 3 16,-54-38-1-1,2-6 0-15,-1-6 0 16,4-1-2-16,-2 0 0 15,-1-2-3-15,1-3 0 16,-2-8 0-16,0 1 0 16,0 1 0-16,1-8 0 15,-4 5 1-15,2-4 0 16,-4-1 0-16,4 1 0 15,-4-5 0-15,-5-2 0 16,1 1 0 0,-1-2 0-16,-3 2 0 15,2-1 0-15,-5-1 0 16,4 0 0-16,0-4-1 15,-5 0 1-15,0-2 0 16,0 2 0 0,-5-4 0-16,-1 2 1 15,0 1 0-15,-5-3-1 16,-2 4 1-16,4-3-1 15,-5-1 0-15,0-2 0 16,0 0 0-16,-2 2 0 16,-2-3 0-1,-1 0 1-15,-1-2-1 16,-1 4 0-16,-2 1 0 15,-1-3 0-15,-1 1 0 16,3-3 0-16,0 2 0 16,-5 0 0-16,-3-3 0 15,1 1 0-15,27-39 1 47,-11-3 3-31,-23 44-2-16,-2-3 0 15,-4-27 4 1,-1 28-3-16,-7-4-1 15,2 0 1-15,-1-4-2 16,-3 0 2 0,-1 1-1-16,-6 0 2 15,0-2 2-15,-2-2 1 16,-3 2-1-16,0 0 0 15,-1-2-1-15,-2 1-2 16,-1 1-2-16,-4-2-1 16,-1 2 0-16,-3 1 0 15,-3 5 0-15,-1 1 0 16,-5 3 0-1,-1 1-1-15,-4 5 1 16,-2 1 0-16,-2 7 0 16,-2 1 0-16,-1 5 1 15,3 2-1-15,4 5 0 16,0 4-2-16,2 2-3 15,1 2-5-15,0 2-8 16,4 5-7-16,0 0-11 16,4 3-15-16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5:42.7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28 15 0,'3'-27'37'16,"-3"38"8"-16,0-11 5 15,3 2 5-15,4 6 3 16,3 14-31-16,8 3-10 16,8 0-3-16,5 1-5 15,2 7-4-15,1-1-1 16,-2 7 0-1,0 2-1-15,-7 1 0 16,-1-2 0-16,-11 0 0 16,-4-2 3-16,-6 5 0 15,-12-2 1 1,0-4 0-16,2-6-2 15,-6-5-3-15,1 2-7 32,-6-7-9-32,-1 0-13 0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5:42.3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 44 0,'0'15'36'15,"0"-15"3"1,2-1 3-16,-2 1 3 16,1 0-26-16,6-4-3 15,4 0-3-15,0 1-2 16,2-1-4-16,-1 3-2 0,0 1-5 15,2-2-7-15,-1 0-7 16,-2-1-6-16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5:31.6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0 22 0,'5'17'52'16,"-12"7"11"-16,6-17 4 15,1 10 4-15,0 18 2 16,0 22-43-16,0 13-16 15,0 6-3-15,5 5 0 16,-2 0-3-16,3-3 0 16,3-4 1-16,0 1-2 15,-1-11-3-15,1-6-1 16,3-5-1-16,-2-11-1 15,-3-2 0-15,4-11 0 16,-6-7-1 0,-3-5 0-16,1-4 1 15,-3-7-2-15,0-1-3 16,0-10-11-16,-3 1-14 15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5:31.1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4 17 0,'8'0'39'16,"2"-4"10"-16,-10 4 7 16,4-1 7-16,6-1 3 15,8-1-34 1,4-1-11-16,6-5-8 15,1 2-9 1,-3-1-9-16,-1-2-3 16,-6 3-3-16,-5 5-4 15,-2 1-2-15,-5-2-2 16,-4 0-2-16,-3 3-6 15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5:12.1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542 12 0,'10'23'35'16,"-42"-13"11"-16,32-10 5 16,0 0 5-16,0 2 1 15,0 7-22-15,0-6-18 16,0-2-2-16,1-1-2 15,2-1-1-15,0-2 0 16,1-10 0-16,1-8-2 16,-2-9-4-1,3-6-3-15,1-11-1 16,3-11-2-16,5-4 0 15,-5-4-1-15,5 1 1 16,5 5-1 0,-1 8-1-16,5 11 0 15,-4 16 0-15,1 15 0 16,1 14 0-16,-3 20 0 15,-3 7 1-15,-3 7 1 16,-2 6 0-16,9 55 2 16,-9-52 0-1,-4 3-1 1,-1-4 0-16,-2-1-1 15,2-5-2-15,0-11-3 16,0-6-3-16,-3-9-5 16,-3-3-6-16,0-7-8 15,-2-1-7-15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6:46.0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37 14 0,'-3'-11'34'0,"0"26"9"16,3-15 6-16,0 0 5 15,7-3 7-15,0 3-25 16,8-1-10-16,7-4-6 15,7 1-5-15,2-2-6 16,0 2-9-16,-3 1-5 16,-5-2-7-1,-2 1-7-15,-2-2-10 16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6:32.45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0 83 18 0,'-12'0'41'0,"9"9"4"16,3-9 6-16,0 0 3 15,0 0 4-15,0 0-36 16,0 0-4-16,0 0-1 15,0 0-5 1,0-5-1-16,3-1-1 16,6-5-3-16,2-4-2 15,4 3-2-15,4-1-2 16,3 0-2-1,0 4-1-15,6 1-1 16,-1 8 0-16,-3 2-2 16,-4 4 2-16,-5 8 2 15,-9 4 2-15,-2 4 5 16,-7-3 3-16,-3 11 4 15,-5-5 2-15,-10 3 1 16,-3 1 1 0,2-4-2-16,-1-6 0 15,4-2-4-15,1-7-3 16,6 0-4-16,2-4-2 15,4-3-4-15,4 2-2 16,7-4-1-16,5-2-2 16,8 1-2-16,5 0 0 15,5 4-2-15,8 5 1 16,-4 5-1-16,-2 6 2 15,-8 0 4-15,-5 5 2 16,-8 5 4-16,-10 2 5 16,-11-4 3-1,-4 2 2-15,-6-8 1 16,-9-5 1-1,-6-2-2-15,-1-6-3 16,-4-3-3-16,4-3-3 16,0 0-4-16,2-6-6 15,1 0-7-15,4-3-7 16,5 1-14-16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6:27.6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62 15 0,'-9'6'39'0,"21"-16"11"15,-12 10 9-15,0 0 6 16,8 0 5-16,1 0-28 15,1-3-12-15,9 1-8 16,8-4-7-16,2-1-7 16,-1 1-11-16,0-4-10 15,-2-3-16 1,-5 2-14-16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6:27.4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3 24 23 0,'-8'-15'59'15,"-38"7"17"-15,30 13 8 16,-8 4 4-1,2 11 4-15,-7 8-44 16,5 8-27-16,5 8-7 16,4-2-7-16,8 5-7 15,2-1-5-15,8 1-2 16,0-3-2-16,9 0-3 15,4-3 1-15,3-6 0 16,6-7 0-16,0-6 1 16,1-7 0-16,3-5-3 15,-3-7-4-15,2-7-7 16,2-9-8-1,-8-2-8 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8:00.31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3-8 16 0,'-19'7'85'16,"19"-7"-30"0,0 0 6-16,0 0 3 15,0 0-33-15,0 0-8 16,0 5-6-16,0 11-5 15,0 6-3-15,0-2 0 16,0 6-1-16,0 16 2 16,0-21-7-1,0-2-2-15,0-1-2 16,0 1 1-16,6-2-1 15,0-3 0 1,8 9-3 0,-5-12 2-16,4-4-2 15,-1-1 1-15,3-5 0 16,1 2 0-16,-4-3 0 15,3-3 2 1,1-3 0-16,-3 2 0 16,-1 0 0-16,7-10-1 15,2-3 1 1,-14 11 1-1,-1 1 0-15,-3-1 1 16,0-1-1 0,-2 1 0-16,2 2 1 15,0-2 0-15,-4 1 2 16,1 0 1-16,0 3 0 15,-3-2 1-15,1-2 0 16,-7 0 0 0,3 3-3-16,-1 0-2 15,-6 2 0-15,3-1 0 16,-14 1 0-1,15 1 0-15,0 6 0 16,-2-2 0-16,5 5 0 16,0 1 0-16,-7 8-2 15,5-2-1 1,1 5-1-16,1-2-2 15,1 0-2 1,3 0-2-16,-3-1-7 16,4-2-7-16,-1-3-11 15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6:46.22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 35 17 0,'5'-8'38'16,"-18"8"6"0,13 0 5-16,0 0 6 15,6 0 34 1,6 0-62-1,23-3 16 1,-9 0-30-16,-1-2-10 16,2 1-13-16,18-8-47 15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6:27.0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109 15 0,'-4'-19'40'0,"4"32"16"15,0-13 4-15,0 12 2 16,0 19 0-16,1 9-29 15,-1 5-20-15,3 4-9 16,0 2-1-16,3-4-1 16,-2-5-1-1,-1-3-3-15,-1-5-2 16,-1-9-3-1,1-4-1-15,-1-6-2 16,-1-6-1-16,0-4 0 16,0-6 3-16,0-9 2 15,0-7 0-15,0-2 3 16,0-7 2-16,0-5 1 15,8-6 2-15,-7 0 2 16,2-5 2-16,1-9 4 16,4 3 2-16,-5-4 1 15,7 4 0-15,-3 8-3 16,8 3-3-16,6 6-3 15,-1 8-3 1,3 7-2-16,28 14-7 16,-30 17 3-1,-5 2 1-15,-4 7 2 16,-5 3 4-16,-3 2 4 15,-9 2 5-15,-7-2 4 16,-2-4 1-16,0-1 0 16,-10 1-1-1,-1-7-3-15,2-1-4 16,2 1-2-16,0-3-3 15,5-11-2-15,7 1-3 16,8-4-1-16,2 0-2 16,8-2-2-1,4-2-2-15,8 5 0 16,11 5 0-16,5 6-2 15,-3 5-1-15,-3 1 0 16,-9 6 1-16,-7-1 1 16,-3 2 7-16,-11 3 7 15,-8-2 5-15,-7-1 4 16,-3-3 1-16,-7-6-2 15,-11-6-4-15,1-4-3 16,2 0-5-16,1-4-4 16,3-1-3-1,0-7-4-15,4-1-4 16,10-2-7-16,0-6-9 15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5:43.3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-2 16 0,'5'-3'39'16,"-13"18"12"-16,8-15 10 16,0 0 6-16,0 10 2 15,0 15-31 1,0 3-11-16,0 62 2 15,1-37-20 1,5 3-1-16,0 4-2 16,1 0-1-16,1 1-1 15,-3 1-3-15,-2-2 0 16,2-4-1-16,-2-7 0 15,-2 1 0-15,4-6-1 16,-4-1 1 0,2-8 0-16,0-3 1 15,-1-4-2-15,-2-1 1 16,0-11-1-16,0 0 0 15,0-4-1 1,-2-3 0-16,2-6 0 16,0 1 0-16,0-2 0 15,0 1 0-15,0-3 1 16,0 2 1-16,0-2 0 15,0-1 0-15,0-5-3 16,0 2-8-16,0-10-16 16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5:42.0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-1 18 0,'-4'3'43'0,"4"-3"12"16,0 0 11 0,-3 13 72-1,-3 3-104-15,-1 0-13 16,2 1-12-16,1-1-8 15,3-3 0-15,1-3-1 16,1 1-2-16,5-4 0 16,6 2-1-16,2-2 1 15,6 3-1-15,-1 2 1 16,-3-2 1-16,-1 5 0 15,-5-3-1 1,-1 1 1-16,-5 0 0 16,-4 0 1-16,-3-2 0 15,-4-3 0 1,-3 1-1-16,-5-3-2 15,-1 0-3-15,-2-2-5 16,-1 1-7-16,3-4-5 16,1-1-7-16,5-3-3 15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5:41.5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6 14 0,'-22'21'35'15,"32"-21"7"-15,-10 0 5 16,0 0 5-16,0 0 1 16,0 0-29-16,8 0-10 15,2 4-3-15,6-2-6 16,0-1-2-16,2-4-2 15,-5 0-2-15,1-2-6 16,3 0-6 0,-4-2-6-16,-2 3-4 15,-3-3-3-15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5:41.2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8 18 16 0,'10'-18'35'16,"12"18"6"-16,-19 0 7 15,-3 0 4-15,2 0 5 16,-2 0-28-16,3 0-5 16,-2 6-4-16,-4 8-6 15,-3 8-4-15,0 5-5 16,-5 9-3-16,-4 3-2 15,2 4 1 1,3 2 1 0,1 1 2-16,3-5 1 0,5 0-2 15,5-4 1-15,5-7-3 16,2-2-2-16,4-4-5 15,7-4-3-15,0-7-5 16,-3-5-7-16,-1-8-5 16,1-2-4-16,-5-2-2 15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5:37.6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7 14 0,'-1'-7'31'0,"5"8"3"15,-4-1 4 1,0 0 3-16,0 0 3 15,0 0-24-15,6 0 0 16,1 3 1-16,1 0 2 16,0 3-2-16,1-4-2 15,3 1-3-15,1-4-3 16,6-1-5-16,5 1-3 15,-2-2-2-15,3 0-1 16,-2 1-2-16,-1-1 0 16,0 0 0-16,-6 0 0 15,-1 0 1-15,-6 2 0 16,0-1 1-1,-6 1-1 1,-5 1-6-16,1 0-12 16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5:36.9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6 30 18 0,'-3'-28'94'16,"-1"25"-36"-1,-1 3 6-15,2 0 1 16,-5 0-36-16,-9 2-12 15,1 10-6-15,-1 4-6 16,-1 1-4-16,2 1 0 16,3 1-1-16,4-1 0 15,6-1-2-15,3 3-1 16,3-3-2-16,1 2-1 15,10 2-2-15,2 1 0 16,0 3 0 0,-1 1 1-16,1 1 1 15,-2-1 1-15,-6-1 0 16,1-4 3-16,-7 1 0 15,0-3 1-15,-9-3-1 16,2-1-1-16,-4-5-1 16,-5-3-1-16,-2 4 0 15,-5-4-2-15,3-1 0 16,2-6 0-16,3-1 0 15,1-2 1 1,3-3 2-16,7-2 1 16,2-2 1-16,1-3 2 15,2 0 0-15,7-2 0 16,0 0 1-1,23-14 1 1,-19 13 0-16,4-1 1 16,3-2 0-16,-1 0 0 15,2-1 1-15,0 1 0 16,-1-1 0-16,1 0 1 15,-6 1 0-15,-4 0-1 16,-1 5 0-16,-5-3 0 16,2-1-1-16,-3 1 1 15,-3 3 0-15,-1-3 0 16,-4 1-1-16,-4-4-1 15,-5 7 0 1,-2 3-3-16,-4 3-5 16,-2 1-4-16,2 4-7 15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5:36.1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-4 13 0,'9'2'28'0,"-7"-2"40"16,-2 0-29-1,0 0 4-15,0 0-22 16,0 0 1-16,0 0 1 16,0 0 1-16,1 3-2 15,2 1-3-15,10-1-4 16,2 0-5-16,3 2-3 15,5-3-3 1,-1 1-1-16,2-3-1 16,-7 0 0-16,3 0-2 15,-4 2-2-15,-6-2-3 16,-1-2-3-1,-5 2-5-15,2 0-8 16,-4-3-9-16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5:31.3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 16 13 0,'-28'19'31'15,"22"-6"7"-15,6-13 8 16,2 0 5 0,3 0 2-16,9 0-23 15,-3-2-7-15,10-2-6 16,2 0-7-16,-1-4-4 15,2 1-6-15,-2-1-12 16,-3 2-10-16,0-3-9 16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5:30.8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9 56 12 0,'2'-14'28'0,"-10"-11"4"16,8 25 5-16,0 2 3 16,2 4 3-16,-1 8-23 15,5 6-5-15,3 10-2 16,3 5-5-16,-1 5-1 15,-2 1-2-15,0-1 0 16,-4 0 1 0,-5-4 2-16,1-3 2 15,-1-5-1-15,0-3 1 16,0-11-1-16,0 0-3 15,0-10-1-15,-3-7-2 16,0-3 0-16,2-7-1 16,-4-9-1-16,-2-6 0 15,1-3 1-15,2-6-1 16,-1-5 0-16,7-4 0 15,-2-4 0 1,3 1 0-16,10 7-1 16,0 8 0-16,6 10-1 15,-1 11-1 1,8 14-2-16,1 10 1 15,-4 8 0-15,-5 3 0 16,-2 4 2-16,-1 2 3 16,-6-3 3-16,-6 2 2 15,-5-4 1-15,-7-2 2 16,-4 0 1-16,-3-5-3 15,-5-3-1-15,2 0-2 16,0-2-1-16,1-5-2 16,2-5-2-16,4-1 1 15,8-7-2-15,8 1-1 16,7 1-3-1,6-1-1-15,13 2-2 16,2 6 0-16,5 5 0 16,-9 6 3-16,-4 5 1 15,-4 4 2-15,-5 3 2 16,-6-2 3-16,-8 5 1 15,-12-4 2 1,-3-3 0-16,-3-2-1 16,-8-4 0-16,-9-7-3 15,0 0-1-15,-3-2 0 16,-3-5-1-16,5-1-2 15,3-1-2 1,5-2-4-16,5-5-6 16,4-2-10-16,6-3-10 15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6:45.30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4 12 0,'4'-8'37'15,"-1"16"19"-15,-3-8 13 16,0 0 5-16,-4 11 5 16,4 9-21-16,-2 25-20 15,2 0-14-15,0 7-5 16,2 1-2-16,4 53 5 31,0-58-16-31,16 39-1 16,-13-54-6-1,-2-4 0-15,-1-4 1 16,0-4 1-1,-2-5 0-15,3 5 1 16,-5-14-2 0,1-3-3-16,-2 1-4 15,1-2-6-15,-2-2-7 16,0-1-9-16,-2 0-13 15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5:30.1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74 15 0,'-9'-5'35'15,"9"10"6"-15,0-5 5 16,0 0 4-16,6-2 5 16,9-1-29-16,8 0-4 15,1-4-6 1,8 0-3-16,-1-1-6 15,0 0-10 1,0-4-10-16,-7 1-10 16,-4-2-7-16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5:29.9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607 16 0,'2'19'41'0,"-8"-26"7"16,6 7 2-16,0 0 1 15,0-5 0-15,0-7-33 16,0-5-15-16,0-8-1 16,0-6 0-16,1-13 2 15,1-8 0-15,4-10 0 16,4-3 1-1,-2-4-2-15,-2 1-2 16,4 8-1-16,3 12-1 16,-1 9 0-16,0 17 1 15,4 24 2-15,0 20 3 16,0 9 0-16,-1 10 1 15,-1 5 0 1,-3 1 0-16,2 1-4 16,0-2-1-16,-1 0-1 15,-3-7 0-15,-4-2-1 16,5-5-2-16,-2-2-3 15,-4-8-5-15,0-9-3 16,-2-2-6 0,-4-6-5-16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5:28.0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31 15 0,'9'7'35'0,"-9"15"8"16,0-22 9-16,1 12 4 15,-1 0 4-15,0 14-31 16,0 5-6-16,0 1-7 16,0 4-7-1,0-4-3-15,0 0-1 16,0-7 0-16,0-4-1 15,0-1 0 1,0-9 0-16,0-4-1 16,0-3 0-16,3-4 0 15,-4-4 0-15,1-3 0 16,0-8-1-16,0-7 0 15,0 0 0-15,0-3-1 16,0-6-1-16,0-1 2 16,0-2-2-16,4-3 1 15,7 5-2 1,6 1 1-16,7 2-2 15,2 7-1-15,5 9-2 16,-6 7 1-16,0 9 1 16,-3 3 1-16,-7 4 4 15,-5 3 4-15,-5 2 2 16,-7 4 1-16,-2 4 1 15,-5 1-1-15,-14-2 1 16,-3 1-2-16,-9-4 1 16,4 2-2-16,3-3 0 15,0-5-2-15,8-3-2 16,6-4-2-1,6 1 0 1,9-2-1-16,5-1-1 16,13-1 1-16,8 1 0 15,2 7 1-15,5-4 1 16,1 2 3-16,-1-2 1 15,-4 2 3-15,-4 1 1 16,-5-1 0-16,-4-2-1 16,0-1-5-16,-6 0-10 15,-3-4-16-15,-1-1-18 16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5:27.4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8 29 17 0,'9'-18'40'16,"-11"7"9"-16,2 11 9 15,0 0 7-15,0 0 4 16,0 0-33-16,-1 1-9 15,1 8-7-15,-5 11-9 16,2 5-5-16,-5 6-1 16,-1 4-1-16,-2 5 0 15,-2 0 2 1,6-2-1-16,0-1-1 15,7-2 0-15,1-6 0 16,6-7-3-16,2-5 0 16,13-15-2-16,2-7 1 15,1-10 0-15,0-7 1 16,-3-6 0-16,-4-6 0 15,-2-1-1 1,-9 0 0-16,-10 1-1 16,-4 3-1-16,-5 5-2 15,-4 5-2-15,-5 8-2 16,2 7-3-16,-4 3-5 15,5 4-7 1,3 5-11-16,3 2-9 16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5:14.5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2 65 14 0,'-24'7'32'15,"33"-21"45"1,-9 14-31-16,0 0 4 15,0 0-23-15,0 0-1 16,1 0-1 0,5 0-4-16,0-3-4 15,3 1-3-15,13-4-5 16,34-17 1-1,-28 12-8-15,6 3 0 16,-2 3-3-16,-5 4-1 16,-4 4-1-16,1 3 2 15,-6 4-1 1,-5 5 2-16,-6-1 4 15,-7 3 1-15,0 0 2 16,-1 1 1-16,-5 0 0 16,-2-2 0-16,-5 0-1 15,-2-1-1-15,-2-2 0 16,1 0 0-16,-1-3 0 15,-3 2 0-15,5-6 0 16,3-1-1-16,2-1-2 16,4-4-1-16,12-2-1 15,1 1-2-15,7-3 0 16,6-5 0-1,7 6-1-15,4 6-2 16,3 7 0 0,-8 5-2-16,-4 7-1 15,-6 6 0-15,-5 4 1 16,-4 5 3-16,-6-3 1 15,-6 7 3-15,-9-3 2 16,-2-10 2-16,-6-4 1 16,-9-6 0-1,-7 1 0-15,-48-3 6 16,47-15-6-16,2-5-2 15,-3-5-3 1,6-1-8-16,5 0-12 16,1-1-15-16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5:13.6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 0 12 0,'-6'23'33'0,"-11"-9"12"16,17-14 10 0,0 0 9-16,3 2 4 15,8-1-20-15,4-2-12 16,5 2-8-16,5-2-8 15,2-3-8-15,-2 1-11 16,-1-2-17-16,-2 0-23 16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5:13.4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35 15 0,'-2'0'39'16,"8"0"14"-16,-6 0 8 16,0 0 5-16,2 0 3 15,3 0-27-15,6-2-15 16,8 1-7-1,34-9 7 1,-24 7-19-16,-2 0-7 16,-4-2-7-16,0 1-6 15,5-2-30 1,-20 5 10-16,-5 1-8 15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5:13.0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60 14 0,'0'-7'32'16,"2"7"6"-16,-1 6 6 15,2 5 6-15,0 13 3 16,0 2-28-16,3 8-4 16,3 4-6-16,-2 0-5 15,-3 1-5-15,1 3-2 16,2 33 2-1,-5-41-2-15,-1-9 0 16,2-3 0 0,-3-9 0-16,1-2-1 15,-1-7-1-15,0-7 0 16,-1-6-1-16,1 2 0 15,-2-14 0 1,2 1 0-16,0-7-1 16,0-1 1-16,0-4 0 15,0 1 1-15,0-3 0 16,0-1 1-16,0-3 0 15,0 0 1-15,0 1 1 16,6-1-2-16,3 8 0 16,-3 5-1-16,10 6-2 15,3 6 0-15,6 1-2 16,-1 14-1-16,1 5 0 15,0 8 0-15,-11 4 0 16,-5 3 3 0,-2 4 3-16,-9 1 3 15,-6-2 2-15,2-3 2 16,-8 3 2-16,-1-5-1 15,-6 0-3 1,4-3 0-16,-1-2 0 16,3-3-1-16,4-2-2 15,2-7 1-15,3-3-2 16,3-2-3-16,8-1-1 15,6-1-2-15,1 0-1 16,10-1 0-16,9 4-1 16,-2 7 0-16,1 1 1 15,3 5-2 1,-11 5 0-16,-6 2 2 15,-1 8 2-15,-9-2 1 16,-7 1 3-16,-5-1 2 16,-3-3 2-16,-7 2 1 15,-9-4-1-15,-3-8 0 16,-4-6-3-16,-2-4-3 15,0-7-4-15,0-2-7 16,6-6-9-16,-1 1-13 16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5:12.3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 34 16 0,'-13'4'37'16,"-9"-8"7"-16,25 4 6 15,1 0 5-15,8 0 2 16,1 0-28-16,4-1-8 15,0-4-4-15,8 0-7 16,2-1-6-16,-1-1-10 16,-4 2-13-16,2 0-10 15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6:49.1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 1 14 0,'-6'-5'39'0,"1"5"13"15,5 0 6 1,0 0 5-16,0 11 3 15,0 12-27-15,0 18-18 16,0 15-6 0,0 15-3-16,0 7-3 15,0 9-1-15,0-2-2 16,0 0-1-16,0 2-2 15,0-3-1-15,0 0-2 16,0-8 0-16,0-11 0 16,-2-2 1-16,2-11 1 15,0-10 1-15,0-9 0 16,0-4 0-1,0-10-1-15,0-3-3 16,0-10-5-16,0-4-35 16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6:44.92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4 4 17 0,'21'-5'38'16,"-18"6"9"-16,-3-1 12 15,0 0 8-15,-5 3 5 16,2 10-30-16,-2 12-4 16,-3 3-8-16,0 2-9 15,0 4-6 1,4 2-3-1,-5-5-3-15,5 0-5 16,1 3-1-16,1-4-3 16,5-4-1-16,5 17-3 15,5-28 1 1,4-4 0-16,5-3 1 15,25-5 0 1,-24-3 1-16,6-6 0 16,-2-5 0-16,-8 1 0 15,-2-5 0-15,-4 2 0 16,-8-3 0-16,-8 1 0 15,-7 0 0-15,-1 2-1 16,-12 3-1 0,-3 10 1-16,1 1 0 15,-3 1 0-15,3 7 3 16,6 4 0-16,3 3 1 15,3 5-2-15,4 20-6 16,12-9-16 0,0-17 3-1,6-2-4-15,-2-4-7 16,2 0-5-1,-2-5-3-15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6:48.5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11 15 0,'0'-12'38'0,"-10"12"13"15,11 0 5-15,1 3 4 16,2 6 3-16,11 1-28 15,7 7-17-15,4 5-7 16,8 9-3-16,1 5-5 16,0 3-2-16,15 48-1 31,-32-37 0-31,-8-3 2 15,-3 0 0-15,-7-3 0 16,-1-6 0-16,-5-2-2 16,0-11-4-16,-4 1-9 15,-3-4-11-15,0-4-12 16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6:48.13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94 18 0,'-1'2'42'15,"1"-8"8"-15,0 3 7 16,0 1 5-16,0 1 1 16,1-4-35-16,2-3-9 15,5-1-7-15,2-2-5 16,6 0-4-1,5-1-1-15,2 0-2 16,1 2-1-16,2 4-2 16,5 6 0-16,-4 9-2 15,1 5-1-15,-10 10 0 16,-8 2-1-16,-4 1 0 15,-9 2 0-15,-3 2 1 16,-9 0 2-16,-5-3 1 16,-5 0 2-16,1-4 2 15,-4-5 3-15,2-6 2 16,-1-3 1-16,5-2 0 15,-2-5-1 1,4-2-3 0,5-2-3-16,5-8-2 15,7-4-2-15,6-4 0 16,3 0-1-16,2 1 0 15,6 2 3-15,5 6 0 16,0 2 1-16,3 6 0 16,0 1-1-16,6 5 0 15,-4 1-4-15,-1 1-6 16,1 1-7-16,-4-5-6 15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6:47.52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3 5 14 0,'9'1'32'0,"-9"-2"5"16,0 1 6-1,0 0 3-15,0 0 5 16,0 0-24-16,5 0-1 15,1 0-4-15,5 1-1 16,6 1-3-16,5-2-4 16,6-2-4-16,-4 1-5 15,5-1-1-15,-6 2-4 16,-3 0-5-16,-5 0-6 15,-5-1-8-15,-1-1-9 16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6:46.82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7 12 18 0,'-1'-5'45'0,"13"-5"12"16,-15 10 10-16,-3 1 6 15,-4 4 1-15,-1 7-38 16,1 8-14 0,-3 5-11-16,-2 13-9 15,-1 5-2-15,4 7-1 16,0 0 0-16,5 3-1 15,2-1-1-15,7-2-2 16,1 1-2 0,10-8-2-16,0-2-2 15,9-1-2-15,-2-8-1 16,0-6 1-16,-1-6-1 15,-4-7 0-15,-8-2-6 16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6:46.3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 14 48 0,'-22'7'47'15,"22"-7"8"1,0 0 5-16,3 0 4 15,3 0-26-15,9-3-15 16,10 2-7-16,4 0-7 16,6-2-4-16,2 1-1 15,-6 0-3-15,1-1-3 16,-7 0-4-16,-6 2-5 15,-4-1-7-15,-8 1-11 16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6:45.7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8 0 15 0,'4'15'38'15,"-24"18"9"-15,20-33 5 16,0 5 5-16,-5 9 6 15,-2 7-28-15,3 1-12 16,-2-3-5 0,0-2-7-16,3-3-7 15,2-4-6-15,9-6-4 16,6-2-4-16,3-2-5 15,7 3 0-15,1 1-1 16,2 5 1 0,0 2 2-16,-7 6 5 15,-5 2 5-15,-3 1 4 16,-5 3 4-16,-6-2 2 15,-5 2 2-15,-6-1 1 16,-5-4 0-16,-5-5-4 16,-2 3-2-16,-5-4-2 15,4-5-7-15,-5-1-8 16,5 0-7-16,-1-9-6 15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6:45.2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37 16 0,'-8'1'40'0,"16"-6"10"16,-8 5 5-16,0 0 5 15,7-5 3 1,5 3-31 0,1-1-13-16,10 0-6 15,3-1-5-15,4-2-5 16,3 3-5-16,-6 1-4 15,-1-1-5-15,-7 1-6 16,1 2-8-16,-6 0-5 16,-4-1-3-16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6:42.4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34 15 0,'4'-30'33'16,"-2"25"7"-16,-2 5 7 15,0 0 4-15,0 5 5 16,0 18-27-16,0 12-3 15,0 20-5 1,-2 7-2-16,2 4-4 16,-1 7-1-16,0 2-1 15,-2 0-3-15,4-1-3 16,1-5-1-1,-2-6-2-15,1 6-3 16,3-11 0-16,-2-4-1 16,1-4 0-16,-2-7 1 15,1-9 0-15,-1-8 0 16,1-4 0-16,-3-7 1 15,1-3-2 1,0-8-1 0,0 1-18-16,0-7-4 15,0-5-15 1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6:42.0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8 0 14 0,'-22'21'33'0,"5"-6"9"16,17-15 6-16,1 0 7 15,1 4 4-15,8-3-25 16,10-2-8-16,-1-1-6 15,12 2-8-15,1-2-6 16,2 2-10 0,1-3-12-16,-2 0-12 15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6:41.83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70 19 0,'-7'0'44'0,"15"0"9"15,-8 0 5-15,2-2 6 16,8 1 2-1,9-4-39-15,13-2-11 16,1-3-6-16,6 0-8 16,-3 3-10-16,-4 1-5 15,-1 0-7-15,-6 2-5 16,-3-5-4-1,-9 6-1-15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6:44.35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47 13 0,'3'2'34'16,"-2"-2"12"-16,-1 0 9 15,0-2 74 1,3 2-84-16,3 0-12 16,4 0-5-16,8-4-7 15,4-5-5-15,-1 6-5 16,-2-6-5-1,1 6-8-15,-4 0-9 16,2 5-8-16,-2-7-6 16,-1 4-7-16,4-6-37 15,-14 2 36 1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6:41.4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62 154 15 0,'-17'-11'33'0,"3"9"5"15,14 1 6-15,0 1 4 16,-3-17 3-1,-4 1-29-15,3-1-6 16,-2-6-4-16,-4 4-4 16,-2 2-2-16,-4 3 0 15,5 4 1-15,-2 4 1 16,0 5-1-16,-2 1-1 15,1 3-1-15,0 7-2 16,-3 9 0-16,-4 8 0 16,2 2-1-16,7 8 1 15,4 0-1-15,-1 4 0 16,2 8 0-16,7-1-1 15,0 4-2-15,1-4 0 16,8-1-2 0,0-2 0-16,10-6 1 15,4-3-1-15,-1-10 1 16,5-5 0-1,2-7 0-15,-4-9-3 16,0-5-6-16,-3-6-5 16,-5-3-6-16,4-4-7 15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6:40.75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03 14 0,'13'-12'33'0,"-13"-23"7"15,0 35 6-15,0 0 4 16,0-3 4-16,0-1-28 15,0-8-4-15,0 7-4 16,0 7-2-16,2 11-2 16,1 12-2-16,1 1 0 15,2 5-5-15,-5 5-4 16,2-1-3-16,0 0-4 15,-3-1-1-15,2 1-4 16,-1-5 0 0,-4-2-2-16,3-6-1 15,0-6 1-15,-1-3 1 16,1-7 0-1,-2-2 1-15,-1-4 2 16,-1-7 2-16,1-8 0 16,1-2 2-16,1-4 4 15,0-4 2-15,2-7 2 16,-1-2 0-16,0 2 0 15,0-4 0-15,3-2-2 16,1-6-2-16,4 3 1 16,-1 4-1-16,-1-1 1 15,4 6-1 1,1 7-1-16,3 4 1 15,3 8-2-15,0 2-2 16,2 7-2-16,2 8-1 16,0 7 0-16,-8 8 0 15,-1 1 2-15,-4 2 4 16,-3 2 4-16,-10 4 3 15,1-2 2-15,-6-1 2 16,-4 3 1-16,-2-3 0 16,-3-3-2-16,-1 3-2 15,2-4-2-15,0-2-3 16,2-4-1-1,4-2-2-15,2-4 0 16,5-5 0 0,4-2-2-16,5-2 0 15,-1-3-1-15,8 0-3 16,2 0-3-16,6-2-4 15,2 5-3-15,4 2-3 16,4 2 0-16,-4 7 1 16,2 2 5-16,-4 6 3 15,-5 2 5-15,-8 2 6 16,1 4 5-16,-17-1 6 15,3-4 4-15,-5 0 3 16,-9-1 0-16,-7-2-2 16,-5-5-3-1,1-6-3-15,0-2-5 16,0-5-2-16,1-2-3 15,5-5-6-15,0-2-9 16,6-5-8-16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6:33.6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14 106 26 0,'-92'-14'59'16,"-21"-8"8"-16,85 19 5 15,-24-5 7-15,-14-3 1 16,-18-6-53-16,-9-5-10 15,-10 12-5-15,-16 7-8 16,0 21-3-16,1 13-2 16,-3 13 0-16,1 15 0 15,3 11 0-15,4 10-1 16,4 7 0-1,10 9 2 1,18 1 1-16,12 4 2 16,16 5 1-16,21-1 0 15,18 2 1-15,20-1-2 16,16-4-2-16,15-11-2 15,19-8-1-15,10-5-1 16,11-12 1-16,10-9-1 16,9-8 1-16,5-11 1 15,5-5 1-15,6-5 2 16,-3-9 0-16,3-4 0 15,3-10 1 1,11-3 0-16,1-7-2 16,-3-3 0-16,-6-6-1 15,-8-2 1-15,-1-4 1 16,-9-5 2-16,0-5 0 15,-6-4 0-15,-5-6 3 16,-5 4 1-16,-11-7 1 16,-3-1 2-16,-9-11 2 15,-5 1 1-15,-3 2-3 16,-6 1-2-1,-5 4-4-15,-7 1-1 16,-4-1-3 0,-3 4-1-16,3-44 0 15,-24 48 0 1,-7-1 0-16,-3-1 1 15,-1 1-1-15,-2-1 1 16,-6-4-1-16,-3 3 0 16,-4-7 1-16,-4 2 0 15,-4 0 0-15,-1-6 0 16,0 4 0-16,-8-1-1 15,-1 3 0-15,-5 3-1 16,-3 3 1-16,-10 5-1 16,-12 7 1-1,-1 8 0-15,-7 7 0 16,-6 8-2-16,-8 9-3 15,-5 1-3-15,-2 8-5 16,-2 4-8-16,-1 0-9 16,3 0-14-16,7 1-17 15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6:27.7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0 0 16 0,'-7'19'45'15,"-33"-8"22"-15,40-11 11 16,-3 5 9-16,3-5 4 16,3 2-31-16,7 0-26 15,8-2-16-15,11-3-16 16,6 2-22-16,5-5-28 15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5:55.8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38 13 0,'0'1'30'16,"-12"-4"4"-16,12 2 2 15,0 1 3-15,0 0 1 31,4 0-25-31,2 0-3 16,9 0 1-16,7 3 1 16,5-9 1-16,-2 0-2 15,3 0-2-15,-6 2-4 16,1 0-4-16,-1-2-7 15,-2 1-3-15,-6 4-4 16,0 1-6-16,-6 0-4 16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5:54.8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9 13 0,'8'-13'30'0,"-11"5"3"16,3 8 4-16,0 0 2 16,0 0 4-16,0 0-25 15,0 3 0-15,0 0 1 16,0 3 4-1,0 6 1 1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5:54.0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98 0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5:52.0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32 16 0,'-7'3'35'0,"1"-3"5"16,6 0 3-16,0 0 2 15,0 0 2-15,3 0-29 16,6-6 1-16,5-1 1 16,5 2 0-16,0 3-3 15,-3-5-4 1,6 5-10-1,-3-3-10-15,-4 4-9 16,-3 1-5-16,-3 1-3 16,-5 1-1-16,0-1 1 15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5:48.6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59 14 0,'-9'-3'33'0,"20"-6"7"15,-11 9 2-15,0 0 1 16,3 0 1-1,2 0-25-15,10 0-6 16,6-1 0-16,3-2 0 16,7-10 1-16,-1 2-4 15,-4 4-9-15,-4 1-9 16,-6 2-7-1,-4 1-5-15,-3 3-4 16,-4 0-1-16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6:54.2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3 11 15 0,'0'3'41'0,"0"-10"11"16,0 7 5-16,0 0 5 15,5 0 4-15,4 0-28 16,2 0-17-16,10 0-6 15,3 0-4-15,-1 0-7 16,5 0-8-16,-4-3-13 16,-1-1-14-16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6:44.00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8 0 26 0,'-13'18'58'16,"-8"11"9"-16,20-17 77 15,-2 7-69 1,3 39-43-1,0-14-26 1,0 2-4-16,2-4-1 16,-2 0 2-16,0 31 5 15,0-39-3 1,0 23 5-1,0-30-5-15,0 17-2 32,0-25-6-32,0-3-2 15,0-1-4-15,0-6-4 16,0 0-33-1,0-9 10 1,0 0-7-16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6:52.6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 0 20 0,'-14'8'43'0,"5"2"6"15,9-10 5-15,0 0 5 16,0 0 3-16,7 0-37 16,2 0-5-16,13 0-2 15,5 0-6-15,12 3-3 16,-2-1-4-16,0-1-4 15,-2 0-6 1,23-2-34-16,-35 0 2 16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5:56.7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26 13 0,'5'-7'29'0,"-8"11"3"15,3-5 3-15,0 1 5 16,1-2 4-16,-1 2-23 15,5-7 1-15,-2 3-2 16,0 2-2-16,-1-1-3 16,0 2-3-16,-2-4 1 15,-2 8-9 1,2-3-2-16,0 0-1 15,0 0-1-15,0 0 0 16,0 0 0 0,0 0 1-1,0 0-1-15,0 0 0 16,0 0 1-16,0 0 1 15,0 0 2-15,0 0 2 16,0 0 1-16,0 0 0 16,2 3-1-16,1 6 1 15,1 9 0-15,2 4 1 16,2 9 3-16,-3 10 2 15,3 0 0-15,-2 6 1 16,-2 0-1-16,1 0-3 16,-3-2-2-16,0-4-2 15,-1-1-1 1,2-2-2-16,2-6-1 15,-2-1 0-15,0-3-2 16,0-3 0-16,-2-3 0 16,2 0 0-16,-1-4-1 15,-1-5 1-15,0-2-1 16,-1-3 1-16,3-2-3 15,-1 0-4-15,-2-1-3 16,1-4-6 0,1 1-7-16,-2-7-9 15,-3-1-13-15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5:53.6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2 16 12 0,'15'-2'30'0,"-14"-12"10"16,-1 14 10-16,-3 3 10 15,-4 5 6-15,-2 9-24 16,-1 4-7-16,0-1-10 15,2 2-11 1,-2 14-10 0,10-22-8-16,9-2-5 15,0-3 0-15,11-2-1 16,4 2 1-16,2 3 3 15,-2-1 3-15,-4 1 2 16,0 3 0-16,-3-2 3 16,-7 2 0-16,-5-1 0 15,-5 3 0-15,-2-3 0 16,-5 0-2-1,-3-3-1-15,-1-2-2 16,-8-2-3-16,2-2-5 16,-7-2-6-1,1 1-10-15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5:53.2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49 17 0,'-1'0'37'16,"-2"-3"8"-16,3 2 5 15,2 1 4-15,5-2 3 16,5 1-31-16,4-5-7 16,2 4-6-16,4-4-6 15,-3 2-7-15,1 1-9 16,5-2-8-16,-2 3-7 15,-7-4-5 1,1-2-2-16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5:53.0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21 16 0,'-7'-5'41'15,"4"-11"13"-15,1 20 5 16,2 5 3-16,0 10 1 15,0 14-32-15,0-1-17 16,2 1-8-16,-2-4-3 16,0 2-2-16,0-2-1 15,1-2 0-15,2-4-1 16,-1-5-1-1,2-5 0-15,-1-4-4 16,-2-1-5-16,-1-3-7 16,-3-3-8-1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5:52.6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6 28 15 0,'41'-19'37'0,"-46"10"9"16,5 9 6-1,0 0 8-15,-6 0 7 16,-2 3-29-16,-14 2-11 15,3 7-6-15,-8 2-7 16,5 1-9-16,2 1-5 16,8-1 0-16,6 3-2 15,7-2-1-15,10 3-1 16,3 0 0-1,10 9-3-15,5 0 0 16,1 1-1-16,-1 2-2 16,-7-1 0-1,-5-4 1-15,-3-2 1 16,-6-4 3-16,-3 0 0 15,-7-6 2-15,-4 1 1 16,-5-5-2-16,-10-4 1 16,1-4-2-16,1-7 1 15,-5 2 1-15,4 0 2 16,4-1 1-16,4-5 1 15,9 2 0-15,1-3 0 16,7-7 0-16,4 0-2 16,4-2 1-16,7-5 0 15,2-3 2-15,5-1 1 16,1-2 0-16,14-37 1 31,-26 35-1-31,-6 2-2 16,-4 7-1-16,-6 2 2 15,-7 5-1-15,-3 3 0 16,-3 5-2-1,-4 3-5-15,-2 8-8 16,2-3-10-16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5:49.3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2 13 0,'-21'4'33'16,"20"-11"9"-16,1 7 6 15,0 0 5-15,0 3 2 16,1 7-23-16,8 12-10 15,4 9-5 1,-1 7-2-16,0 5-3 16,-1 5-1-16,1 5-4 15,-6 2-2-15,-5 1-2 16,1-5-1-1,1-2 0-15,-1-4 0 16,0-5 0-16,-4-3 1 16,2-9-1-16,0-5-1 15,3-1 0-15,-1-6 1 16,-1-1 1-16,4-8 0 15,-4-1 1-15,3 0 0 16,-4-3 0-16,0-3-1 16,2-3-3-1,-4 2-7-15,2 1-11 16,0-3-17-16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5:48.8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8 14 0,'0'-6'34'0,"3"-2"6"16,-3 8 5-16,1 0 4 15,2 0 4-15,7 1-25 16,3 1-8-16,5-7-4 15,5-1-5-15,1-1-10 16,-2 1-13-16,1-7-13 16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6:55.7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6-1 13 0,'-3'-5'31'0,"6"11"10"15,-3-6 10-15,0 7 8 16,0 13 5-16,-5 15-24 16,2 15-6-1,-1 4-8-15,-3 11-7 16,1 3-3-16,-1-2-2 15,2-2-1-15,1-3-1 16,0-7-3-16,-1-8-2 16,1-7-3-16,-2-9-3 15,5-8-4-15,-2-7-11 16,1-8-16-1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6:55.42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78 13 0,'5'0'34'15,"4"-29"11"-15,-9 27 6 16,0-2 5-16,6-8 3 15,4 1-25-15,7-3-15 16,4 8-7-16,6 5-4 16,6 11-5-16,4 11-2 15,-12 5 1-15,-6 8-1 16,-4 4 1-16,-5 2-1 15,-5-3 1-15,-14-4 0 16,0-2 2-16,-7-6 0 16,-8-1 0-1,-2-4 0-15,-1-4-1 16,-1-8-2-16,3-4 0 15,-1-4-1-15,8-1 0 16,5-5 0-16,3-7-2 16,7-1 1-16,4-3-1 15,1 1 1-15,7 4-2 16,4 6-1-16,3 4 0 15,-6 7 1-15,5 1 0 16,3 1 0-16,-2 3 1 16,3-4-2-16,8 3-2 15,1-5-5 1,-3 2-3-1,0-4-6-15,1-1-5 16,-5 1-2-16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6:32.49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34 18 0,'6'0'94'16,"0"-1"38"15,-1-4-56-31,8 1-34 16,2 1-5-16,2-2-11 15,12-5-5 1,-19 5-34-16,-3 4-20 16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6:54.9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2 18 0,'8'-5'42'0,"3"4"8"15,-11 1 7-15,7 0 7 16,3 0 2-16,8-2-36 15,7 2-8-15,2 3-8 16,1-4-8-16,-2 1-7 16,1 0-9-16,-2-6-12 15,-3-4-11-15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6:54.6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 0 15 0,'13'2'36'15,"-13"26"7"-15,0-28 7 16,0 3 7-16,-1 25 5 16,-5 4-28-1,0 8-7-15,0-1-6 16,0-1-7-16,5-4-6 15,-2-4-6-15,1-4-6 16,4-1-7 0,-2-7-7-16,0-2-7 15,0-9-7-15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6:53.9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8 0 22 0,'-3'7'53'0,"-1"-5"11"15,-3 5 6 1,-2 3 2-16,2 6 2 15,-4 2-44-15,-2-2-15 16,4-3-9-16,4 2-3 16,-1-3-3-16,3 3-1 15,3-1-4-15,1-5 0 16,4 0-3-16,5-2-1 15,4 4-1-15,3 2 0 16,0 3 2-16,1 7 0 16,1-2 2-16,-2 1 1 15,-5-6 1-15,-2 2 0 16,-5-1 2-1,-7 1 2-15,-5-6 0 16,-2 3 0 0,-3-4 0-16,-10 0 0 0,2-9-1 15,-2 4-3-15,0-4-8 16,0-4-9-16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6:53.4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 2 16 0,'-11'11'40'15,"3"-8"12"-15,11-6 6 16,-3 3 4-16,3-3 1 16,1 5-31-16,8 0-14 15,1-2-7-15,1 0-6 16,7 0-1-16,-2 0-3 15,-3-2-8-15,-3-3-8 16,-1 4-9-16,1-5-8 16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6:53.20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-4 18 0,'3'-6'47'0,"-3"6"10"15,0 2 5-15,0 5 2 16,0 8 2-16,0 5-36 15,0 10-17-15,0 5-4 16,1 6-3-16,2 3-2 16,-3 8-2-1,0 4-1-15,0-2 0 16,2-1-1-16,-5-4-1 15,1-2 1-15,0-4-1 16,-1-12-1-16,1-3 0 16,-1-8-2-16,0-6-5 15,0-7-7-15,2-3-9 16,1-7-9-16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6:52.8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6 0,'6'1'42'15,"-9"11"13"-15,3-12 2 16,3 0 3-16,7 0 3 16,6 0-34-16,11 0-18 15,4 0-11-15,3 0-13 16,0-3-16-16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6:12.4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90 14 14 0,'-3'9'30'16,"6"-9"4"-16,-3 0 3 15,0 0 2-15,0 0 2 16,-3 0-26 0,2 0 0-16,-2 0-1 15,-2 0-1-15,-3 0 0 16,-7 0-1-16,-3 0-4 15,-3 0-3-15,-1 3-1 16,2 0-3-16,-4-2 0 16,3 9 0-1,-2 4 2-15,0 2 0 16,6 1 1-16,-1 0 1 15,0 2 1-15,1-2-1 16,2 1 0-16,-6 1 0 16,9 1-2-16,-1 4-1 15,3-1 1-15,-1 4 1 16,4-1 0-16,1 2 1 15,2-5 0-15,-1 2-1 16,2 2-1-16,2-4-2 16,-1 2 1-16,1 2-2 15,1-4 1 1,0-1 0-16,0 0 0 15,1 0-1-15,1-1 1 16,2 1-1 0,5 0 0-16,1 0 1 15,-2 1 0-15,2-1 0 16,-3 0 1-16,2 0 0 0,5 1-1 15,-1 1 1-15,-1-6-1 16,1 1-1 0,0-2 1-16,-1 1-1 15,3-4 0-15,0 1 0 16,-2-2 0-1,0-1 1-15,4 0 0 16,-1-1 0-16,0 1 1 16,0-6-1-16,2-3 0 15,3 1-1-15,1 2 1 16,-3-1-1-16,3-4-1 15,-3 2 1-15,-1-3 0 16,0 3 0-16,0-3-1 16,2 0 1-16,1 0 0 15,1-1 0-15,0-1 0 16,0-4 0-16,4-1 1 15,-4 1 0 1,1-4 0-16,7-1 0 16,-5 3-1-16,2-4 1 15,-1-3-1-15,1 4 0 16,-6-1 0-16,-2 0 0 15,-3 0 0-15,-4-2 0 16,0-1 0 0,2-1 0-16,1-2 1 15,-5 4 0-15,4-2 0 16,-4 1 0-16,-2-1 0 15,-3 1-1-15,0-1 0 16,-1 1 1-16,-1-5 1 16,0 2 0-1,-3-2 0-15,2 2 1 16,-2-1 0-16,0 1 0 15,-2-2-2-15,2-1 1 16,-3-1-1-16,3 3-1 16,-4 2 1-16,-1-2 1 15,-3 1-1-15,0 2 0 16,1 0 1-16,-1-3 0 15,1 2 0-15,0 3 0 16,-2-1 1-16,0-1 0 16,-1 3 0-1,4 1-1-15,-3 2 0 16,1 0-1-16,2-2 0 15,2 3 0-15,1-3-1 16,-6 5 1 0,6-2-1-16,-3 0 1 15,-3 1 0-15,5-4 0 16,-5 0 1-16,2 0 0 15,1 1-1-15,0 2 1 16,-6 2-1-16,3-4 0 16,0 1 0-16,-4 3 0 15,4 1 0 1,-8-7 3-1,11 5-2-15,1 4-1 16,-1-3 1-16,2 1-2 16,-1 1 1-16,0-4 0 15,0 4 0-15,-7 0 2 16,0-2-1-16,4 2 2 15,-1 0-1-15,1-1-2 16,1 3 1-16,-2 0-2 16,5-2 0-16,-2 1-2 15,0-2-1 1,3 5 1-16,-2-1 0 15,0 1-1-15,-3 1-1 16,4-3-4 0,-5 0-9-16,0 4-17 15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6:08.7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68 98 13 0,'-27'-12'29'15,"4"0"3"-15,12 9 4 16,3-2 5-16,-3-1 0 15,-5-9-27-15,-6 0-2 16,-2 2-4-16,-1 3-4 16,-4 4-2-16,-2 6 2 15,-1 0 1-15,-2 4 0 16,-3 6 2-1,-1 10-1-15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6:03.2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5 110 13 0,'-11'-1'36'0,"7"-7"10"16,4 8 7-16,0 0 5 15,0 0 5-15,0 0-25 16,0 0-16-16,0 0-6 16,0 0-5-1,0 0-3 1,0 0-5-16,0-4 0 15,4-9 0-15,1-2-1 16,5 2 1-16,6-5-2 16,6 5 0-16,2 1 0 15,1 2-2-15,-3 7-1 16,2 3 0-16,-2 3-1 15,-6 9 0-15,-4 2 1 16,-6 2 0-16,-5 1 3 16,-5 5 0-16,-4 0 3 15,-2-2 1 1,-24 20 11-1,16-21-7-15,-4-1-1 16,5-3 1 0,2-1-1-16,0-5-3 15,8 0-3-15,1-4-1 16,1-2-3-16,4-6-3 15,2 0 0 1,2-3 0-16,17-12-5 16,-3 9 7-16,7 5-3 15,-1 5 0-15,4 4-2 16,1 8 0-1,-5 5-1-15,-5 5 0 16,-5 4 3-16,-2 4 1 16,-10 0 2-16,-2-2 3 15,-5-4 4-15,-10 0 4 16,-4-3 1-16,-3-6 2 15,-2-4 0-15,-6-6-2 16,0-2-2-16,3-2-4 16,-3-7-1-16,5 1-3 15,1-5-5-15,1 5-10 16,5-6-14-16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6:02.2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24 13 0,'-13'0'31'0,"13"-5"48"16,1 6-33 0,4 3 5-16,8-2-24 15,-3-1-3-15,3-1-3 16,0 2-3-16,5-4-4 15,-1-1-4-15,5-1-4 16,1 0-2-16,1 1-4 16,-1-1-6-16,-4-1-10 15,-1 1-10-15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6:32.28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 50 16 0,'-7'-2'37'15,"3"8"64"1,4-6-39-16,1 0 4 16,-1-1-27-16,6-2-6 15,4 0-5-15,9 0-6 16,3-3-3-16,0-1-3 15,5 0-6-15,22-6-10 16,-29 8-16 0,-6 3-13-1,-5-2-14 1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6:00.2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8 22 0,'-3'-12'48'0,"8"11"8"16,-5 1 7-16,0 0 5 16,0 11 1-16,3 15-42 15,-1 10-7 1,8 53 1-1,2-41-15-15,1 2-1 16,0 2-2 0,-6-4-1-16,0 0-1 15,3-6 0-15,-6 2-2 16,1-4 2-16,-2-1-1 15,-3-7 0-15,1-3 0 16,2-7 0-16,-3-4 0 16,3-8-1-16,-2-2-3 15,-1-2-4-15,3-2-7 16,-4-7-12-16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5:59.8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71 18 0,'-10'-7'40'16,"-3"14"7"-1,13-7 5-15,0 0 4 16,0 0 1-16,0 0-35 16,0 0-7-16,0 0-3 15,0 0-3-15,7-6-2 16,9-4-1-16,0 0-2 15,0-3-1-15,5 1-3 16,3 3-3-16,2 3-2 16,-2 2-2-16,-4 4-1 15,-1 7 0-15,-3 2 1 16,-3 4 2-16,-8 3 5 15,-4 2 4 1,-2 1 3 0,-4 0 1-16,-2 1 2 15,-8-2 0-15,-2-2-1 16,-5 0 0-16,3 0 0 15,2-4-1-15,-2-2-1 16,-2-1-1-16,7-3-2 16,6-2-2-16,3-1-5 15,6-3-3-15,3 0 1 16,2-1-1-16,10-2 1 15,6 0 2-15,4 3 0 16,-2 0-2 0,0 6-2-16,1 1-2 15,-3 5-1-15,-6 3 1 16,2 2 1-16,-8-1 2 15,-4 2 4-15,-6-2 5 16,-5 3 3-16,-4-1 2 16,-2-7 0-16,-4 0 1 15,-7-6-3-15,-5 3-2 16,1-5-3-16,1-5-2 15,-6 1-1-15,5-2-6 16,3-7-8 0,5 1-11-16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5:59.1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0 15 0,'-9'7'36'15,"6"-5"7"-15,1-2 5 16,2 0 2-16,0 3 2 16,6-2-29-16,2 0-8 15,6 2-2-15,10-1-4 16,-1-2-4-1,2 0-6-15,0-2-6 16,-6 2-10-16,-5 0-8 16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5:58.8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6 21 0,'-1'-11'47'16,"-9"11"6"-1,10 0 3-15,0 10 2 16,0 12 0-16,0 13-42 16,0 8-8-16,0 7-3 15,0 3-2-15,1 5 0 16,5-2 0-16,0-2-1 15,0 2 0-15,0-3-1 16,-2-7 0-16,2-8-1 16,-2-4 0-16,-2-8-1 15,1-10-3-15,-3-4-5 16,0-6-8-16,-2-7-9 15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5:57.5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16 17 0,'0'0'36'0,"-3"4"6"15,3-4 3-15,0 0 3 16,2 0 4-16,1 0-30 16,3-1-1-16,10 1-1 15,1 0-2 1,3-3-4-16,3 1-3 15,-2-1-7-15,2 2-8 16,-2-2-8-16,-5-1-7 16,3 3-6-16,-2-1-9 15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7:00.7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03 23 15 0,'-13'-4'36'0,"-23"-14"8"16,36 18 8-16,-9-2 7 16,-5 2 4-16,-8 0-27 15,-9 0-6-15,-6 2-8 16,-7 7-7-1,-7 17-5-15,-5 8-4 16,-3 7-2-16,4 8-1 16,0 4 0-16,1 10 0 15,1 6 2-15,5 2-1 16,2 7 1-16,7 0-2 15,6-3 0-15,9-6-1 16,6 0-1 0,12-3 0-16,8-1-2 15,0-3-2-15,12 0-2 16,6-1-2-16,10-2-1 15,0-7 0 1,4-11 2-16,3-10 1 16,2-5 3-16,5-6 1 15,0-9 0-15,3-3 1 16,-1-10 2-16,1-4 2 15,3-7 2-15,0-3-1 16,1-8 0-16,0-5 0 16,1-5-3-16,-2-1-1 15,0-1 0-15,-2-3 3 16,-3-1 2-16,1-3 1 15,-4-2 2-15,-2-2 2 16,-3-3 0 0,-5-6 1-16,-6 1 0 15,-2-10 0-15,-12-5 0 16,-9-2-1-16,-5-5-2 15,-5 1-1-15,-5-2-3 16,-13 6-2 0,-6 8-2-16,-7 6-2 15,-6 13-1-15,-9 10-2 16,0 13-2-16,-4 6-3 15,-9 7-7-15,0 8-8 16,7 6-13-16,5 7-19 16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6:59.89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7 51 13 0,'1'2'30'16,"-5"-11"5"-16,4 9 6 15,0 0 6-15,0 0 5 16,0 0-23-16,0 0 1 16,0 0-2-16,0 0-3 15,0 0-4-15,0 0-3 16,0 0-6-16,0 0-5 15,0 0-3-15,0-2-2 16,0 2-1 0,7-4-1-1,6-6 0-15,2-1 0 16,4 1 0-16,0 4-1 15,-2 5-1-15,5 1-2 16,-2 4-2-16,2 0 1 16,-11 7-1-16,-2 3 1 15,-3 4 2-15,-10 4 3 16,-2 5 1-16,-3-1 3 15,-3-5 3-15,-7 2 4 16,-1-2 1-16,-4-1 1 16,1-4-1-1,4 2-1-15,0-6-4 16,2-3-1-16,4-1-3 15,3-3-2-15,1-2-1 16,3 1-2-16,6-4 0 16,3-4-1-16,6 1 0 15,0-6-1-15,13-1-1 16,1 2-2-16,1 2-1 15,-1 8-1-15,4 8 0 16,0 3 1 0,-5 4 2-16,-3-1 1 15,-4 3 4-15,-8 1 2 16,-1 1 3-16,-7-3 2 15,-8-4 4 1,-1 0-1-16,-3-3-1 16,-11-3-1-16,1-4-2 15,-1-1-2-15,-2-2-4 16,2-1-4-16,2-2-6 15,2-4-11-15,2 4-12 16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6:59.10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0 15 0,'1'12'38'0,"-6"-10"12"16,5-2 5-16,1 0 4 15,9 2 5 1,0-2-30-16,6 2-14 16,11-2-8-16,-7-2-4 15,-1 1-8-15,7-2-10 16,-3-1-12-16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6:58.8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7 15 0,'10'-8'38'15,"-17"18"12"-15,7-10 8 16,0 0 7-16,4 0 4 15,2 0-28-15,6 1-15 32,1 0-8-32,9 1-7 15,1-1-8-15,-1 2-5 16,3-2-8-16,-9-4-9 15,3 2-9-15,-8-3-8 16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6:58.3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0 79 0,'0'10'69'16,"0"-10"7"-1,0 6 3-15,0 12 1 16,0 20-44-16,0 14-15 16,0 8-7-16,0 11-1 15,0-5 0-15,2 2-2 16,-2-2-3-16,0-6-2 15,0-8-4-15,0-7-6 16,-5-8-7-16,5-10-10 16,-4-7-13-1,4-9-17-15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6:29.24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-1 16 0,'9'7'45'16,"-9"-14"18"-16,0 7 10 15,0 0 6-15,0 3 3 16,0 16-30-16,1 16-20 15,-1 5-11-15,0 7-5 16,0 6-2 0,0 48 7-1,0-54-16-15,0-1-2 16,0-3-3-16,0-7-2 15,1-2-1-15,5-6 2 16,-3-4-1-16,1-7 1 16,-1-2 2-16,-2-3 3 15,1 2 5 1,-1-11-3-1,-1 0-1-15,1-1-1 16,1-1-2-16,-1-1-2 16,1 2 0-1,-2-2 1 1,0 1 0-16,0-1-1 15,0 0-1-15,0-1-2 16,-2 1-4-16,2 0-21 16,0 0 0-1,0 0-17-15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6:57.9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11 17 0,'2'3'41'0,"-2"-13"8"15,0 10 6-15,-2 0 5 16,2 0 2-16,0 0-34 16,0 0-11-16,0 0-5 15,0 0-3-15,0 0-1 16,0 0-1-16,0 0 1 15,0 0 0-15,0 0-2 16,2 0 0-16,2 0-1 16,4 0-1-16,3 0 0 15,7 0 0 1,-1-2-2-1,11 5-1-15,-2-1-1 16,1 2 0-16,-8 5-1 16,-2 1 0-16,-4 0 0 15,-2 5 0-15,-4-3 1 16,-4 1 4-16,-9 3 3 15,0-3 2-15,0-1 1 16,-4 1 0-16,-5 1-1 16,2-1-2-16,-3-3-3 15,0 2-2-15,-1 0 0 16,3 2-1-16,4-2-1 15,1-8-1 1,2 1 0-16,1-5-3 16,5 3-1-16,5-8 0 15,5 5-2-15,0-1-1 16,5-2 1-16,5 0-1 15,5 4 0-15,2 5-2 16,-4 3 2-16,4 3 0 16,-5 0 1-16,-4 2 2 15,-7 1 1-15,-8-2 1 16,-1 0 2-1,-9 1 2-15,0-4 1 16,-8-1-1 0,-3-2 0-16,-4 0 0 15,0-2-1-15,-1-5 0 16,4-3-2-16,2 0-6 15,2-1-7-15,3-2-13 16,1-2-9-16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6:57.2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0 19 0,'-8'14'46'16,"7"-18"9"-16,1 4 6 16,0 0 5-16,1 0 2 15,4 0-37-15,9 0-10 16,5 2-7-1,2-1-5-15,3 0-4 16,2 1-5-16,-1-1-7 16,-3 1-9-16,-3-1-8 15,-2-1-10-15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6:56.9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-1 13 0,'9'1'32'0,"0"8"10"15,-9-5 12-15,0 5 8 16,-1 15 6-16,1 5-25 16,0 5-7-16,0 10-11 15,0 1-10-15,0-1-6 16,0 2-5-16,1-1-4 15,0-1-2-15,2 0-4 16,-1-3-3-16,-1-7-2 16,-2-8-4-16,1-4-6 15,0-5-7 1,0-6-8-16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6:56.5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0 16 0,'-16'14'37'15,"16"0"9"-15,0-14 9 16,0 0 6-16,0 0 3 16,10 3-30-16,9 2-6 15,-1-1-7-15,9-1-8 16,6-2-4-16,-1 1-7 15,-3-2-12-15,2-5-15 16,-3 0-13 0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6:56.3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5 48 20 0,'-1'6'44'0,"1"-15"6"16,6 9 8-16,4 0 6 15,13-3 4-15,5 3-38 16,9-6-8-16,0 2-6 15,5 1-6-15,2-3-8 16,-6 5-5-16,-1-6-7 16,-5 2-8-16,-4 1-10 15,-8-2-7 1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6:02.4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11 16 0,'-16'-4'36'16,"16"2"4"-16,6 2 3 15,3 2 4-15,0 0 3 16,8-4-29-16,7 2-5 15,4 0-3-15,-3 0-3 16,4-2-10-16,-4-3-15 16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5:57.8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2 14 0,'-13'12'35'15,"-2"-7"6"-15,15-5 6 16,0 0 3 0,0 0 3-16,4 0-26 15,4 2-6-15,2-1-1 16,3-1-2-16,2-3-2 15,4 1-2-15,0-3-4 16,1 1-7-16,-5-2-11 16,1 4-14-16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0:10.3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 16 17 0,'4'-8'45'15,"-40"0"16"-15,36 8 9 16,0 2 7-16,0 12 2 16,0 13-31-1,0 13-19-15,0 73 3 16,4-39-21-1,-4 4 1-15,0 4-2 16,0-4-1-16,0-3-1 16,0-7-3-1,1-5-2-15,2-7-3 16,3-4 1-16,-1-5-1 15,-4-7 0-15,4-4 1 16,-2-8 2-16,2-4 0 16,-2-5 1-1,-3-6 1-15,0-4 0 16,0-3-1-16,3-1-1 15,3-7-4-15,-4-1-7 16,-1-1-15-16,-1-4-23 16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0:09.7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0 13 0,'-11'10'42'15,"11"-8"19"-15,0-2 9 16,0 0 3-16,0 0 3 16,9 0-24-1,4 2-26-15,4 2-10 16,7-6-4-16,2 4-2 15,1-4-3-15,-1 1-4 16,-4 2-5-16,-3-2-4 16,-3 0-5-16,-3-1-3 15,-4 2-5-15,-4-1-4 16,-1-4-4-16,-4 1-9 15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0:09.3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 59 16 0,'9'-15'37'16,"-2"6"10"-16,-7 9 9 16,0 8 5-1,0 11 3-15,0 7-28 16,0 5-10-16,0 2-9 15,0 46 1 1,0-40-16-16,3-6-3 16,0-3-2-1,3-5-4-15,-2-6-3 16,-1-6-2-16,0-2-1 15,-1-10 1-15,-1-4 3 16,1-9 2-16,-2-2 4 16,-3 0 2-16,0-42 3 15,-3 27 0 1,-2 5 3-16,3-4 1 15,-4 3 2-15,-2 3 1 16,3 5 0-16,0 2 0 16,2 0 1-1,2-4 5 1,2 12-8-16,4 1 0 15,4 4 0-15,-5 4 0 16,7 5 0-16,0-1 0 16,3 3-2-16,6 12 0 15,-6-7-4 1,-1-1 1-16,2 4 1 15,-5-4 0-15,-1-1 2 16,7 19 5 0,-7-9-5-1,2-5-3 1,-3 0 0-16,4-6 0 15,3 7-1-15,1 1 0 16,1-3 0-16,-1-1 0 16,3-3 0-16,2-3-1 15,1 2 1-15,-4 1-2 16,2-1 0-16,-4-3 0 15,-4 0 0-15,2-4 0 16,-1 1 0-16,0-2 1 16,-7-2 0-16,2 1 0 15,-5-4 1-15,0-2 0 16,-5-5 0-1,2-10 3 1,3 1-1-16,0 2 0 16,0-8-1-16,0-10 1 15,0 3-2-15,-3-5 0 16,-1 0-1-16,-1-2 2 15,3 3 0-15,-4 4 0 16,4 0 1-16,1 3-1 16,-2 7 0-1,3 5-2-15,-2 4 0 16,2 3 0-1,0 2-1-15,0 3-2 16,0 4-7-16,-3 0-10 16,3 0-17-16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6:28.65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 62 20 0,'0'0'47'16,"-9"10"10"-16,9-10 76 15,0 0-62 1,0-1-41-16,0 1-12 15,0-3-5-15,0 3-4 16,4-3-2-16,4-2 1 16,15-8 9-1,-5 6-11 1,11-5-2-16,2 2-1 15,-3 2-3-15,2 2-2 16,-5 2-3-16,1 8-2 16,-4-1-1-1,-4 5 0-15,-5 0 1 16,1 18 0-1,-14-6 6-15,-6-5 0 16,0 3 2-16,-2 4 0 16,0-6 1-16,-7 4 0 15,-1-2 2-15,1 0 0 16,0-1 0-16,-5-5 0 15,8 4-1-15,0-7 0 16,6-3 0-16,-4-3 1 16,7 1-1-16,1-1 0 15,-2-4-1 1,4 1-1-16,7-4 0 15,-2 1 0-15,10-6-2 16,10 0 0-16,4 2-1 16,2 2-2-16,-5 10-2 15,2-1-3 1,-3 5-2-16,-2 3-3 15,-7 2 2-15,-3 7 2 16,-7 0 3-16,-3-1 4 16,-3-1 6-16,-8-2 4 15,1-4 4-15,0 0 1 16,-11-3 2-1,0-2-2-15,-4-5-3 16,-6-2-4-16,-22-4-6 16,30-1-6-1,1-2-4-15,1 0-6 16,-1 2-9-16,5-4-9 15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0:08.4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73 13 0,'-4'-3'29'0,"4"-9"4"16,-2 10 6-16,2 2 7 16,0-8 7-16,0-2-18 15,0 1 0-15,0 2-1 16,2 1-3-16,4 7 13 15,1 15-32 1,-4 9-4-16,1 8-3 16,1 5-2-16,-2 3-3 15,1 4-2 1,-2-1 0-16,2-6-2 15,-1-7-1-15,0-5-2 16,-2-9 1-16,2-4 1 16,-4-1 0-16,1-6 2 15,0-5 1-15,0-11 1 16,0 2 1-16,0-17 0 15,0-6-1-15,0-8 1 16,0-7 0-16,0-1 0 16,4-2-1-1,9 5 0-15,5 7-1 16,3 6-1-16,2 11-1 15,7 7-1 1,-4 13 0-16,6 11 0 16,-7 10 0-16,0 1 2 15,-1 7 1-15,-10-1 0 16,3 5 1-16,-6-5 2 15,0-5-1-15,-7 2 0 16,-1-3 2-16,-1-5 2 16,-1-6 1-16,0-2 1 15,-3-12 1-15,0 3-1 16,2 0-3-16,-1-13-1 15,1 1-2-15,1-20 1 16,1-8-2 0,-1-7 1-16,6 6 1 15,8 1-1-15,1 11-1 16,2 12 1-16,-1 7 0 15,6 15 0-15,-4 12 0 16,-2 10 0-16,-1 5 0 16,-2 2 0-1,-7 3 0-15,2 0 1 16,-3 7-1-16,-2-10 0 15,1-3-1-15,-4-1-2 16,0-3-4-16,1-8-5 16,-2-3-7-1,-2-7-8-15,2-1-8 16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8:16.1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134 13 0,'-8'-6'30'0,"8"-9"6"16,0 15 5-16,0 0 5 16,0 0 4-16,0 0-24 15,0 0-2-15,0 6-2 16,0 3-4-16,0 10-2 15,2 0-2-15,1 2-3 16,-2 1-3 0,7-3-3-16,2 2-2 15,-3-5-2-15,-1 5-3 16,-2-7 0-16,-1-2 0 15,-1-6 0-15,-1-2 0 16,1-4 1-16,-1-4 1 16,-1-5 0-16,-4-6 0 15,2-1 0 1,2-3 1-16,0-3-1 15,-1-6 1-15,-4 0-1 16,3-1 0-16,0-4 0 16,2 8 0-1,0 0 0-15,2 3 0 16,5 3 0-16,5 7 0 15,2 5 0-15,2 10 0 16,-1 4 0-16,3 8 0 16,-2 7-1-16,0 6-1 15,-3-2 0-15,-1 1 0 16,0 1 1-16,-3-2 0 15,-5-2 3-15,2-8 0 16,-3-1 1-16,-2-5 0 16,1-2 0-16,-1-5-1 15,-1-2-2 1,-1-10 1-16,1 3-1 15,-2-7 0-15,2-3-1 16,-3-3 1-16,2-6 1 16,-1-3-1-16,4-3 0 15,1 1-1 1,6 1 1-16,0 5 0 15,8 5-1-15,5 6 1 16,-1 7 1-16,1 10 0 16,3 13 1-16,-6 2 0 15,3 1 2-15,-7 5-1 16,-2-4 2-16,-6 4 1 15,1-6 1 1,-4 0 0-16,0-2 0 16,-1-7-3-16,0-3-2 15,0 1-6-15,-3-6-7 16,2 1-7-16,-1-3-13 15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7:48.6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 114 12 0,'-3'-13'27'0,"-8"1"5"15,11 12 4-15,0 0 5 16,0 0 3-16,0 1-22 16,2 8-3-16,4 7-4 15,0 8-4-15,-1-2-4 16,2 8-4-16,5-4-1 15,-3 5-1-15,-1-2-1 16,0-1 0-16,1-6 0 16,0-2 0-1,-5-6 0-15,-1-3 0 16,1-7 0-16,-2 3-1 15,-1-2 0-15,1-8 0 16,-2-4 0-16,0-8-1 16,-3-7 1-16,1-5-2 15,2 1 0-15,-1-2-1 16,-2 3 0-16,-2-2 1 15,-6 2 0 1,2 0 2-16,1 3 1 16,0 1 0-16,2-1-1 15,1 6 1-15,2 3 1 16,-2 3 1-1,3 2 2-15,4 2 1 16,-2 2 1-16,10 5 0 16,0 8-2-16,2 0-1 15,3 7-1-15,5-2-1 16,-2 6 0-16,7-1 0 15,-3 6-1-15,-1-3-1 16,2 0 1-16,-2 1 0 16,-2-4 0-16,-3-2-1 15,0-3 1-15,-1-1 0 16,-5-3 1-16,-1-2 1 15,-3-3 1 1,-1-3 3-16,-1-5 3 16,-1-4 2-16,-3-5 0 15,0-6-1-15,-2 2-1 16,1-6-3-16,-1-2-1 15,1 1-2 1,-5-5-1-16,3-2 0 16,0 5 0-16,0-1 0 15,2 2 0-15,1 7 1 16,-2 5-1-16,2 1-2 15,0 6-5-15,0 2-9 16,-1 4-15 0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0:15.1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19 15 0,'7'-17'40'15,"-16"15"12"-15,9 2 8 16,0 0 5-16,0 2 3 15,0 8-30-15,0 11-14 16,0 10-8-16,0 11-5 16,0 10-3-16,0 7 0 15,0 4 0 1,0 75 3-16,0-70-7 15,0-4-2-15,0-4-1 16,0 0 0 0,0-7 0-16,0-3 0 15,2-7 0-15,4-6 1 16,-5-6 1-16,-1-5-1 15,0-5 1-15,0-3-1 16,0-8 2-16,0-3-1 16,0-1-1-16,0-7-1 15,0-4-6-15,3-2-14 16,-4-6-20-16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0:14.6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23 16 0,'-6'-13'36'16,"-3"25"8"-16,9-12 4 15,0 0 4 1,0 4 0-16,1 21-19 31,-1-12-26-31,2 8-3 16,-2 2 0-16,6 2 1 15,-3-3 1-15,-2-3 1 16,1-4-1-16,-1 1 1 16,-2-1-1-16,1-10 0 15,0 4-2-15,0-3 1 16,0-4-1-16,0-2 0 15,0-3-1-15,0 3 0 16,-2-9-1-16,2 2 0 16,0-4-1-1,0 0-1-15,0-10 1 16,2-2-1-16,3-4 0 15,-2 4 0-15,9-1 0 16,4 4 0-16,8 2 0 16,-2-1 0-16,13 6 0 15,24 0 0 1,-33 14-1-16,-2 3 1 15,-5 5-1-15,-5 4 1 16,0 7 0 0,-3 3 1-1,-2 3 1-15,0 1-1 16,-3-2 1-16,-2-5-1 15,-4 2 0-15,5-7-3 16,-2 0-3-16,-3-4-6 16,-3 1-9-16,3 0-13 15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0:13.9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-1 14 0,'-4'0'34'0,"4"0"6"16,0 0 5-16,0 0 6 15,0 0 6-15,3 2-24 16,-2 2-1-16,7-4-3 16,1 3-2-16,5-2-3 15,1 5-7-15,7-5-6 16,-3 1-5-16,3-1-5 15,-5-1-3-15,-2 0-2 16,-2-3-3-16,-3 2-4 16,-5 2-5-1,2-2-6 1,-4 2-8-16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0:13.4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6 13 0,'7'-16'61'16,"-7"16"-23"-16,0 0 4 15,0 0 5-15,0 0-23 16,0 0-2-16,0 0-3 16,0 0-3-16,0 4-5 15,0 3-3-15,0 12-3 16,0 5-2-16,0 0-1 15,0-1-1-15,0 1-1 16,0-1 0-16,0-1 0 16,0-2-1-1,0-6 1-15,0-1 0 16,0-2-1-16,0-5 0 15,0-5 1-15,0-1 0 16,0-3 1-16,0 2 1 16,0-11 0-1,0 0 0-15,0-10 1 16,0-1-2-16,5-5-1 15,4-2 0-15,2 4-1 16,4-1-2-16,1 6-2 16,2 5-1-16,0 7-2 15,1 5-1-15,-2 4 2 16,1 4 2-1,-5 10 2-15,1 5 2 16,-6 1 1-16,-2 5 0 16,2 3 0-16,-4-4 0 15,-2 4 1-15,-2-7 0 16,0 1 2-16,0-6-1 15,0-3 1-15,0-1 0 16,0-3-1-16,-3-6 0 16,3 3 0-16,-2-5 1 15,2-1-1-15,0-1 0 16,0-8 1-16,0-9 0 15,0-10-1-15,5-4 0 16,0-2 0 0,7 3-1-1,12 1-1-15,2-2-1 16,-4 11-2-16,5 11-1 15,-4 7-1-15,-2 5 1 16,-3 14 2-16,-2 6 1 16,-1 0 5-16,-4 8 2 15,0-5 2-15,-11 1 1 16,6 2-1-16,-8-6-1 15,2-1-2-15,0-4-3 16,-1-5-7-16,1-4-10 16,0-1-13-16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0:09.9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7 19 0,'-12'28'43'0,"4"-42"12"16,8 14 7-16,0 0 7 15,4 4 2-15,2-4-35 16,7 0-9-16,2-4-9 15,4-1-7-15,5 2-7 16,-2 0-6-16,1-1-11 16,1 1-13-1,-1 0-15 1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9:15.65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1 100 14 0,'-9'-4'31'16,"-13"6"4"-16,22-4 4 16,1 4 2-16,4 0 3 15,-1 9-26-15,4 2 0 16,-1 9-2-16,2 3-1 15,0 2 1 1,4 30 7-16,-7-27-15 16,-2-4-3-1,-1-2-3-15,3-7-1 16,-3-5 0-16,0-3-2 15,-5-3 1-15,2-9 0 16,0-2 0-16,-1-11 0 16,1-6 0-1,-5-7 0-15,1-14-1 16,3-3 2-16,-1-7-2 15,1 5 1-15,5 5 0 16,3 11-1-16,4 7 0 16,6 11-2-16,4 13 0 15,-2 14 0 1,-1 8 0-16,-2 11 1 15,1 5 1-15,-2 0 1 16,-2-2 0-16,-1 0 1 16,-5-4 1-16,2-7 3 15,-3-6 3-15,-2-5 1 16,-1-3 1-16,-3-5 1 15,-1-7-3-15,-1-4-4 16,-3-10-1-16,-1-18-1 16,0-6-2-16,1-8 0 15,5-1 0-15,5 8 0 16,1 7 0-1,5 12 0-15,26 25 3 16,-13 23 0 0,-2 19 1-1,0-4 0-15,3 4 0 16,0-5-2-16,0-6-7 15,4-7-9-15,3-11-13 16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9:14.36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3 176 14 0,'-3'-7'32'16,"-2"-7"5"-1,5 10 4-15,-3 2 4 16,0 1 1-16,3 1-25 15,-4 0-4-15,-3 1-4 16,-1 4-4-16,2 2 0 16,2 3-2-1,1 1-3-15,0-2-2 16,9 1 1-16,-2 2-1 15,2-3-1-15,2-7-1 16,3 0 0-16,4-5 0 16,0-1 0-16,-3-2 1 15,-4-8 1-15,1 1 3 16,-3-4 2-1,-4-3 1-15,-4 0 0 16,-1 2 1-16,-3 3-2 16,-4 4-1-16,-2 3-1 15,2 5 0-15,-3 8-1 16,1 6 0-16,4 4-1 15,1 0-2-15,1 0 0 16,3-4-1-16,3 1-1 16,3-3 0-16,-1-5 0 15,5-4 0-15,5-1 0 16,1-5 1-1,-1-4 0-15,0-3 0 16,-6-4 0-16,1 0 0 16,-6-4 0-1,-5 0 0-15,0 1 0 16,-2-1 1-16,-3 8 1 15,-4 3 1-15,-1 7 2 16,4 7-1-16,0 8 0 16,-1 6-1-16,4 1-2 15,6 3-2-15,2 0 1 16,1-6 0-16,2 0 0 15,3-5 1-15,7-4-1 16,0-3 1 0,2 1-1-16,-1-8 0 15,-5-2-1-15,1 0 1 16,-5-1 0-16,-2-8 1 15,-2 0 0-15,-10-1 1 16,-1-3 0-16,-2 4-1 16,-3 2 0-16,0 3-1 15,-1 9 0-15,3 6 1 16,5 10-2-16,-1 5 1 15,4-1 0-15,1 4 1 16,3-2-2 0,6-3 1-1,0-3 0-15,3 2 0 16,4-5-1-16,2-7 1 15,1-4 0-15,-4-4 0 16,-1-4 0-16,-2-4 0 16,-4-2 0-16,1-1 1 15,-6-2 1-15,-3 0-1 16,-3-2 1-16,-3 5 0 15,-3 5 0-15,-1 7-2 16,0 8 1-16,1 10 0 16,3 3-1-1,2 5 0-15,4 1-1 16,1-5 1-16,2 0 0 15,3-6 0-15,3-6 0 16,3-5 0-16,4-5 0 16,2 0 0-16,-3-3 0 15,-2-9 0-15,3-3 0 16,-4 2 1-16,-8-3 0 15,1 0 1-15,-9-5 0 16,-2 0 1-16,-3 5-1 16,0 4 1-1,-1 4-1 1,0 8-2-16,1 11 1 15,3 9 0-15,2 3 0 16,2 8-2-16,5 0 1 16,3-2 1-16,-1-1 1 15,7-1 0-15,2-6 1 16,0-10 1-16,0-5 2 15,4-6-1-15,-2-9 0 16,-1-1 0-16,-2-3 1 16,-4-5-1-16,-9-2-1 15,3-4 0-15,-7 0 0 16,-2 4-1-1,-6 4-1-15,4 7 0 16,-5 4 0-16,1 8 0 16,4 8 0-16,1-1 0 15,0 13 0-15,3-2-2 16,4-5 0-16,3-4-1 15,0 0-2-15,0 0-8 16,0-9-11-16,0-2-16 16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6:27.82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9 29 18 0,'-9'-1'44'0,"-5"8"11"16,14-7 8-1,0 0 80 1,0 0-105-16,0 0-11 16,0 0-5-16,1 0-5 15,4 0-2-15,3 0 1 16,8-6 0-16,7 5-3 15,5 1-4-15,-1-6-2 16,24-9-2 0,-29 14-7-16,-6-1-3 15,4 2-12 1,-16 2 2-16,1-4-5 15,-3 2-6 1,0-3-8-16,-1 2-12 16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9:12.32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 2 14 0,'-11'-5'31'0,"22"5"6"16,-11 0 6-16,1 6 4 16,2 9 3-16,2 10-26 15,5 7-4-15,2 2-4 16,1 4-6-16,-4-4-4 15,0 3-5-15,-1-3-9 16,0-6-11-16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9:11.83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3 9 15 0,'-16'-11'32'0,"8"11"3"15,8 0 3-15,0 0 2 16,0 0 2-16,0 0-27 15,0 0 2-15,0 8 2 16,5 8 3-16,1 2 2 16,-2 5-2-16,2 5-5 15,-2 1-4-15,1 8-9 16,-2-9-11-16,0 3-14 15,0-4-12-15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9:11.32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2 6 13 0,'-22'-6'33'15,"51"12"7"-15,-29-5 3 16,0 7 4 0,0 12 3-1,1 7-26-15,2 4-8 16,-1 0-2-16,8 0-2 15,-1 5-3-15,-1-5-2 16,0-3-3-16,-1 3-6 16,0-4-13-16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9:10.85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 6 17 0,'-2'-5'38'15,"-6"13"5"-15,8-8 5 16,0 9 1-16,2 12 2 16,3 6-31-1,-1 1-5-15,3 10-3 16,2-4-3-16,0 1-1 15,-3-4-2-15,-4-1-3 16,1-1-6-16,2-10-9 16,-5-4-14-16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9:10.37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-1 16 0,'-1'-1'35'15,"1"7"3"-15,1-3 3 16,-1 0 1-16,0 13 2 15,6 4-30-15,0 5 0 16,5 2 3 0,-4 2 2-1,0 0 1-15,-4 2-3 16,1-3-3-16,-1-2-6 15,0 0-10-15,-3-4-13 16,-4-9-14-16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9:09.87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 7 14 0,'-4'-7'31'16,"4"10"8"-16,0-3 5 16,0 0 7-16,0 1 7 15,4 13-23-15,2 6-4 16,-1 5-6-16,3 2-5 15,-3 1-6-15,1 0-8 16,-3-3-3 0,1-2-3-16,-2 1-4 15,-4-5-7-15,2-4-8 16,0-5-11-16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9:09.40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6 16 0,'-2'1'36'16,"2"-8"9"-16,0 11 6 16,0 5 5-16,0 7 4 15,4 6-29-15,-2 3-7 16,5 7-6-16,2 2-6 15,-1-3-5 1,-3-2-3-16,6 20-2 31,-10-27-3-31,1-3-5 16,-2-4-10-16,-2-7-13 15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9:08.87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 61 14 0,'-5'-10'30'0,"10"-2"4"16,-5 12 5-16,0 0 6 15,0-3 8-15,0-8-20 16,0 0 4 0,0 4 0-1,0-2 31 1,0 9-41-16,0 0-9 15,0 7-5-15,0 14-4 16,0 4-3-16,0 5-3 16,0-4-1-16,0 1-2 15,0 0-4-15,0-3-8 16,0-6-8-16,0-1-13 15,0-3-16-15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8:14.6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0 74 13 0,'0'8'29'15,"0"-16"5"-15,0 8 4 16,0 0 4-16,0 0 1 16,-1-1-25-16,1 1-4 15,-5-2-3 1,4 1-1-16,-5 0-1 15,-3 1 0-15,1 2 1 16,0 7-1-16,1 4 1 16,4-2-2-16,-1-2-2 15,5 2-1-15,5-1-1 16,-2 1-3-1,5-5-2-15,4-3 1 16,0-3 1-16,3-5 1 16,-4 2 1-16,-3-6 1 15,4-1-1-15,-1-3 1 16,-7-6-2-16,0 6 0 15,-7-3 0 1,-1 2 0-16,2 4 0 16,-11 3 1-16,-4 4 1 15,-4 3 2-15,-1 6 2 16,2 3 3-16,0 2 2 15,5 2-2-15,1 2-1 16,4-2-3-16,2 3-4 16,5 1-2-16,2-6-2 15,3 1-1-15,2-2-1 16,5 0-1-16,4-1 0 15,1-4 0-15,4-5 0 16,-2-3 2 0,2-2-1-16,-1-5 2 15,-5 0 1-15,0-8 0 16,0 4 0-16,-10-5 1 15,-6-2-1 1,-1 8 1-16,-9-2 0 16,1 5 1-16,-5 4 1 15,-5 5 2-15,0 1 1 16,0 6 3-16,2 4-1 15,3 0 0-15,6 2-2 16,2 1-3-16,8 0-2 31,2-1-3-31,5-2-1 16,0 0-2-1,10 1 1-15,1-6 0 16,-2-3 1-16,2-4 1 16,1 0 1-16,-5-3 1 15,0-1 0-15,-6-5 1 16,-2-1-1-16,-5-7 0 15,-3 0 0-15,-4 0 0 16,1 4 1-16,-9-3-1 16,-1 5 1-16,-6 9 1 15,2 1 3-15,-1 10 2 16,4-1 0-1,1 3-1-15,-5 16 5 16,19-11-10 0,4 1-1-16,1-2-2 15,5-4-1 1,3-2-1-16,5-1 0 15,5-3 0-15,-1-3 2 16,-4 2 1-16,5-7 0 16,-8-2 1-16,-2 0 1 15,-2-2 0-15,-7-6 0 16,-5-1 0-16,-3-1 0 15,-6-3 0-15,-1 4 1 16,-6 6 0-16,-3 6 2 16,0 4 2-1,2 10 1-15,2 0 0 16,2 3-1-16,9 2-1 15,4 1-2-15,8-1-3 16,0-2-1-16,4-3-1 16,4-1 1-16,9-3-1 15,2-3 1-15,2 0 0 16,-1-6 1-16,-6-2 1 15,-3 0 0-15,-5-1 1 16,-3-5 0-16,-4 1 0 16,-7-3-1-1,-3 0 1 1,-1-2-1-16,-6 2-1 15,-6 6 0-15,3 5 0 16,-5 5 1-16,2 4 0 16,3 5 1-16,6 3-1 15,3 2 1-15,2 1-1 16,4-2-1-16,5 0 0 15,4-3 0-15,0-2 0 16,8-4 0-16,-1-1 0 16,4-3 0-16,0-5 1 15,-3-4 0-15,-3-1 0 16,-3-5 1-1,-5-1 0-15,-2-6-1 16,-8 2-1-16,1-1 0 16,-2 2-1-16,-4 6-1 15,-6 7 1-15,1 6 0 16,1 7 1-16,2 3 0 15,0 5 0-15,5-2 1 16,6 0 0-16,1 0-1 16,5-4 0-16,6-1 0 15,5-3 0 1,0-1 1-16,3-4 1 15,-2-4 0 1,-1-4 1-16,-1-2 0 16,-2-5 0-16,-6-1-1 15,-4 0-1-15,-9-5 1 16,-1 1-2-16,-6-1 1 15,0 9 0-15,-5 3-1 16,-2 6 1-16,-1 6 0 16,4 3 0-16,-1 6 0 15,8-1 0-15,1 4-1 16,6-3 0-16,6 1-1 15,-1-3 0-15,5-3 1 16,3-3 0 0,3-4 1-16,5-1-1 15,1-5 1-15,0-6 0 16,-3-1 0-16,1-3 0 15,0-2-1-15,-9-4 0 16,-5 1 1-16,-9-2-1 16,-1 2 1-16,-8 5 0 15,2 9 1 1,-6 4 2-16,0 7 0 15,0 6-1-15,3 6 0 16,6 0 0-16,1 5-2 16,7-5-1-1,3 10-2 1,5-19 0-16,5-4-2 15,4-4 1-15,4-5-1 16,-1-5 1-16,-2-6 2 16,-5-2 0-16,-2-5 0 15,1 1 1-15,-10-2 0 16,-6 0 1-16,-1 11 2 15,-3 9 2-15,-6 2 0 16,-5 8 2-16,0 5-1 16,-1 1-1-1,6 2-5-15,-3 9-26 16,11-14-5-1,8-2-17-15,2-3-20 16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8:12.3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-2 14 0,'3'0'34'0,"-12"10"7"16,7-10 7-1,2 2 4-15,0 11 4 16,-1 10-27-16,1 2-6 16,0 8-3-16,0 5-5 15,0 0-2-15,0 1-2 16,0-1-1-1,1 2-3-15,1-1-3 16,7-3-2-16,-5-2-2 16,0-6 0-16,-1-2 0 15,2-7-2-15,-1-7-4 16,-4-3-8-16,3-5-8 15,-3-2-9-15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7:59.44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 14 13 0,'-3'-8'30'0,"0"11"6"16,3-3 5-1,0 0 5-15,0 0 6 16,0 0-23-16,0 0 0 16,0 1-1-16,0-1-3 15,2 2-2-15,2 0-3 16,0 1-4-16,1 0-3 15,2-3-3 1,-1 0-2-16,7-1-1 16,2-2-1-16,7 0-2 15,-6 0-1-15,1 0-4 16,-4 2-6-1,-1-2-9-15,3 0-45 16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6:27.24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4 6 20 0,'-16'-7'49'16,"12"13"11"-16,4-6 7 16,0 0 4-16,0 6 4 15,-25 352 85 79,17-292-160-79,3-34-1-15,5-7 1 16,-1-1-1-16,1-4 1 16,-5 0-1-16,5-6 1 15,0-2-1-15,0-2-1 16,-3-2 1-16,1-2-1 15,2-3-2 1,-2 0-2-16,-5 0-3 16,4-2-3-16,0 0-3 15,6-1-2 1,-6 2-2-16,3-4 0 15,-1 0-2-15,1-3-10 16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8:11.7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13 13 0,'6'-11'30'0,"-6"20"4"16,0-9 2-16,0 0 3 16,0 0 1-16,0 0-27 15,0 13-2-15,0 2 1 16,0 10 2-16,0 6 1 15,1-1 4-15,-1 2 1 16,4-1-4 0,-1 1-6-16,4-4-9 15,-3-2-12-15,-3-5-13 16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8:11.23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0 14 0,'2'8'32'0,"9"-7"3"16,-13-1 4-16,2 0 2 16,0 0 3-16,0 2-28 15,0 0 0-15,0 12-1 16,2 8-1-16,-2-2 1 15,0 8-1-15,4 0-1 16,0 5-2-16,0-2-1 16,2-2-3-16,-1-2-1 15,-3 1-3-15,1-5-2 16,5-2-5-1,-8-6-9 1,0-4-11-16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8:10.71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-1 13 0,'-5'0'28'16,"-2"0"2"-1,7 0 2-15,0 0 3 16,0 0 3-1,0 0-26-15,0 0 1 16,0 0 1-16,0 3 2 16,0 13 1-16,0 6 4 15,0 4 3-15,1 2-2 16,-1-1-2-16,2 2-5 15,-1 3-4-15,3-5-6 16,-1-2-5-16,1-2-6 16,0-5-7-16,0-5-11 15,-3-7-11-15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8:10.12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-2 12 0,'-12'7'28'0,"17"-14"3"15,-5 7 3 1,0 0 2-16,-2 0 1 16,-2 3-24-16,2-2-3 15,2 5-1-15,0 3 0 16,0 3 2-16,0 7 1 15,0 3 1 1,2 4 2-16,1 2 1 16,3 5-1-16,-3 1-3 15,4-1-1-15,5 1-3 16,-3-3-5-16,-6-3-7 15,0-7-8-15,-2-3-9 16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8:09.6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0 14 0,'-7'3'32'0,"7"6"4"16,0-9 5-16,0 0 1 15,0 0 2-15,0 0-27 16,0 0-3-16,0 6-1 16,0 11 0-16,0 4 3 15,1 5 1-15,-1 1 0 16,0 2-3-1,2-1-5-15,-2 2-3 16,6-5-4-16,0-2-4 16,-2-2-4-16,-1-5-7 15,-3-5-7-15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8:09.1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7 14 0,'8'-7'29'15,"-16"5"4"-15,8 2 2 16,0 0 2-16,0 0 3 16,0 0-25-16,0 3 0 15,0 7 2-15,0 7 1 16,0 2 0-1,0 3-2-15,0 0-3 16,0 3-4-16,0 0-3 16,0 0-4-16,0 0-1 15,0-4-1-15,0-2 0 16,1 0-2-1,2-6-6-15,0 2-8 16,1-8-10-16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8:08.62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15 12 0,'-9'-12'28'16,"9"5"2"-1,0 7 39 1,0 0-30-16,0 0-23 15,0 0 0-15,0 6 0 16,0 1 3-16,0 4 1 16,0 5 0-16,0 3-2 15,2 3-2-15,-2 1-2 16,1 4-6-16,5 2-3 15,0-1-3-15,-2 0-1 16,-1-3 0-16,0-5-2 16,-1-1-3-16,-1-7-7 15,1-3-8 1,-1-5-10-16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8:08.1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29 12 0,'12'-18'28'0,"-12"3"4"16,0 15 7-16,-2 0 4 16,2 0 5-1,0 0-22-15,0 0-1 16,0 0-2-16,0 12-1 15,2 4-3-15,1 5-3 16,-1 4-2-16,6 7-4 16,-1 2-4-16,0-3-3 15,4 2-2-15,2-3-2 16,-6-1-3-1,2-5-3-15,-5-4-7 16,-1-2-7-16,0-8-11 16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7:47.59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7 70 13 0,'18'-18'28'15,"-18"12"3"-15,0 6 4 16,-2 0 4-1,2 0 4-15,-1-3-24 16,-1-4-1-16,-5 1-2 16,-2-1-4-16,-3 5-3 15,1-2-4-15,2 7-1 16,1 0 0-16,2 5-1 15,-5 4 0-15,6 1-1 16,5 2 0-16,0 0-1 16,0-2-1-16,8 2 0 15,3-3-1-15,1-5 0 16,3-1 1-16,3-6-2 15,-1 0 1 1,1-3-1-16,-3-3 0 16,-2-4 1-16,-1-5 1 15,-2-1 1-15,-4 0 1 16,-3-2 1-16,-3-1 0 15,-3 4 1 1,-9-3 5 0,-3 14-5-16,-1 3 1 15,-2 4-1-15,-1 5-1 16,5 1 0-16,0 4 0 15,7 1-1-15,-2 2-1 16,5-1 0-16,4-2 0 16,7 0-1-1,-1-1 0-15,6-3 0 16,4-3 0-16,-1-2 0 15,1-2 1-15,0-4 1 16,-1-2 0-16,-2-1 1 16,-4-2 2-16,-2-3 1 15,-4-4 0-15,-4 3 0 16,-1-1-1-16,-2 3-1 15,-5 2-2-15,-4 4 0 16,0 4-1-16,-1 9 0 16,1 4 0-16,3-1-1 15,2 6 1 1,5-1-1-16,2-1 1 15,5 2-1 1,2-4 0-16,0 0 1 16,3-3 1-16,4-9 0 15,2-2 1-15,16-14 3 16,-19 0-4-1,-1-4 0-15,-5-3-1 16,-3 2 0-16,-6-4 0 16,-1 4-1-16,-5 4 1 15,-6 2 0-15,-1 5 0 16,-3 9 1-16,4 4 2 15,-1 6-1 1,-2 0 0-16,7 1 0 16,5 5-2-16,6-3-1 15,1-4 0-15,4 1 1 16,6 1-2-16,3-7 2 15,5-1-1-15,0-4 1 16,-1-2 0-16,-1-4-1 16,-1-1 1-16,-4-2 0 15,-3-1 1-15,-6-2 0 16,-7-3 0-16,-1 2 0 15,-2 2 0 1,-3 5-1 0,-5 1 0-16,-4 7-1 15,2 4 1-15,3 0 0 16,3 7 1-16,3 0-1 15,6-3 0-15,8 0 0 16,-3 3-1-16,1-4 0 16,5-3 0-16,0-4 0 15,3-4 1-15,0 1 0 16,-2-5 1-16,-3-2 0 15,-2-8 0-15,-4-2 0 16,-4-4 0-16,-6 0-1 16,1 2 0-1,-9 5 0-15,1 8 0 16,-2 6 2-16,-1 3 0 15,5 8 1-15,2 4 0 16,3 1-1-16,6 5-3 16,9-3-4-16,-2-2-6 15,1-4-9-15,8-4-10 16,3-3-14-16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7:46.0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 13 13 0,'-20'-4'29'0,"17"-8"4"15,3 12 5-15,0 0 3 16,0 0 3-16,0 0-22 16,0 0-3-16,0 0-2 15,2 21 0-15,1 10 1 16,6 8-2-16,-2 7-2 15,0 3-3 1,4 1-2-16,-1-2-4 16,2-4-3-16,-3-1-2 15,-3-2-1-15,-2-4 0 16,-1-9-4-16,0-1-5 15,-2-11-7 1,1-4-10-16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6:26.09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4 10 12 0,'-24'-10'95'15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7:41.7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405 13 0,'-7'-3'30'0,"1"0"3"16,6 3 4-16,0 0 3 15,0 0 2-15,0 0-25 16,0 0 2-1,3 5 1-15,6 1 1 16,-2-2 2-16,1-1-1 16,5-3-3-1,2 3-5-15,4-3-4 16,4-3-3-16,4 1 0 15,-1-1 0-15,48-4 11 16,-33 0-10 0,8 1 0-16,2 1-2 15,1 1-1-15,-1-2 0 16,2 2-2-16,3-2-1 15,-3-1 0-15,2 1 0 16,-2 0 0-16,0 1-1 16,-5 1 0-16,2 1 1 15,3 2 1 1,-1 1-1-16,42 0 1 15,-45 0-2-15,-2-3 0 16,-1 1-1 0,-2-2 1-16,1-1 0 15,0 0 0-15,-1 2 0 16,0-2-1-16,2 2 1 15,-2 0-1 1,-5 0 2-16,7 2-1 16,-5-1 0-16,2 2 1 15,0-1-1-15,1-5 0 16,0 2 0-16,-1 1-1 15,-5 1 0-15,0 1 0 16,2-1 0-16,0 2 0 16,0 2 0-1,1-2 0-15,-2 0 0 16,6 0 0-16,-1 3 0 15,0-3 1-15,-3 0-2 16,2 1 1-16,6-1 0 16,2 0 0-16,1 0 0 15,1 2 0-15,1-2 0 16,1 1 0-16,-4 4 0 15,1-4 0-15,-2 3 0 16,-2 1 0-16,2-1 0 16,-4 1 0-16,4 1 0 15,1-2 0 1,1 2 0-16,2 1 0 15,2 0 0 1,2-2 0-16,-1-1 0 16,2-1 0-16,2-3 0 15,-1-1-1-15,-1 1 0 16,1 0 0-16,-2-2 0 15,-7-1-1-15,7-3 0 16,-3 1 1-16,3 0-1 16,-4 1 0-16,-1 1 1 15,0-4 0-15,-8 1 1 16,-1-2-1-1,-3 1 1-15,-3 0 0 16,3-1 0-16,-8 2-1 16,1 1 0-16,1-3 0 15,-6 1-1-15,1 1 0 16,5 2 0-16,2-2 1 15,-5 1 0-15,7 2 0 16,0 2 1-16,7-2 0 16,3 1 0-16,-2 1 0 15,0-1 0-15,0 2 0 16,6 0 0-16,-3 0 0 31,0 0 0-31,0-1 0 16,0 1 0-16,2 0 0 15,1 1 0-15,1 2 0 16,2 0 0-16,-1 0 0 15,-2 0 0-15,-3 2 0 16,-3-4-2-16,-4-1-1 16,-7 2-1-16,-6-2 1 15,-1 0 0-15,-2-2 1 16,-4-1 2-16,-4-1 0 15,2-1 0-15,-3 1 0 16,1 0-1-16,-1-2 1 16,4 1 0-1,0-2 0-15,3 1 0 16,0 0 0-16,4 0-1 15,2 0-1-15,1 3 0 16,-4 1 0-16,5 2 0 16,10-2 0-16,-2 4 1 15,4-1 1-15,3 0-1 16,-3 2 1-16,-1-1-2 15,1-2-1 1,-10 1-1-16,2-4 0 16,-5 3 0-16,0-3 1 15,-4 2 1 1,-1 0 1-16,-2-2 0 15,-2 0-3-15,1-2-2 16,-2 1-1-16,2-2 0 16,-4 2 0-16,1-1 3 15,-3 2 1-15,4 0 3 16,-5 2 0-16,5-1 0 15,0 2 0-15,4 0 0 16,-4-1 0-16,1 2 0 16,-2-1 0-16,-2 3-1 15,-1 0 1-15,1-3-1 16,-2 2 0-16,1-1 0 15,-2 2-1 1,-3 0 0-16,4-3-2 16,-1 2 2-16,-3 0-2 15,-3 0 2-15,4-2 2 16,-4 0-1-16,2 1 2 15,1-2-2 1,-1 1 2-16,-2-2-2 16,-1 0 1-16,-2 2 0 15,-1-3 0-15,-1 3 0 16,-4-8 0-16,2 7 0 15,0-4 0-15,-3 2-1 16,0 0 1-16,-4-1 1 16,4 3 2-1,0-2 2-15,-3 0 2 16,1 1 0-16,-10-2 0 15,2-1-3-15,0-3-4 16,-1 0-4-16,3-1-1 16,-3-1-1-16,-5 1 2 15,4 4 2-15,-5-6 4 16,-2 4 5-16,-2 1 2 15,5-1 1-15,4 1 1 16,-3 0-3-16,3 2 0 16,4 1-2-16,5-2-1 15,-3 4-1 1,1 1-2-16,2 0 0 15,5 0-1 1,1 6 0-16,0-3-1 16,10 4 1-16,8 3 0 15,-2 0-1-15,4 1 0 16,-2-2 1-16,1 2-1 15,0 1 1-15,-3-3 1 16,-1-2 1-16,1 1 1 16,-3-1 1-16,-1-4 1 15,-3 1-2-15,-3 1 0 16,2-2-2-1,-2-1-1-15,-4 3-1 16,-1-4 0-16,-1 2 0 16,0 0 1-16,0 2 0 15,-3-1 0-15,-2 3 0 16,1 4-1-16,-2-3 2 15,-3 4 2-15,-4 1 2 16,1 4 2-16,2 2 2 16,-4 0 4-16,1-2 0 15,0 0-1-15,1-3-4 16,1-3-2-16,3-3-6 31,0 0-10-31,4-5-10 16,-2-3-12-16,4-2-18 15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7:39.1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22 0 26 0,'-7'9'59'0,"-15"18"7"16,7-19 2-16,-1 6 2 15,-5-1 3-15,-6 9-52 16,-3 0-11-16,4 1-1 16,-4 2-1-1,3-1-3-15,2 1-1 16,4 0-1-16,3-2-1 15,4 5-1-15,2 3-1 16,5 2 0-16,2-4 0 16,7 6 0-16,4-5 0 15,7 2-1-15,4-8 1 16,7 5 0-16,4-7 0 15,-5 2-1-15,1-5-5 16,-5 0-4-16,1-3-6 16,-3-1-8-16,-4 2-9 15,-3-2-7 1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0:31.5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-2 21 0,'-26'0'48'0,"22"13"12"16,4-13 7-16,0 2 4 15,0 2 4-15,0 23-41 16,0 10-10-16,4 1-9 16,-1 6-6-16,17 109 4 31,-13-44-10-16,-2-56-2 1,1-6 0 0,-2-1-1-16,-1-5 0 15,3-4 0-15,-8-5 0 16,2-4 0-16,2-7 0 15,-2-5 0-15,0-1-1 16,0 10-14 0,0-25-32-1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0:28.6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0 13 0,'-11'14'32'15,"2"-7"11"-15,9-7 11 16,0 0 11-16,0 0 6 15,0 0-22 1,0 0-5 0,4 6-6-16,6-3-10 15,3 1-7-15,5 2-4 16,1-1-7-16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0:28.1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6 18 0,'9'-7'42'0,"-9"3"12"15,0 4 7-15,0 0 6 16,0 0 2-16,1 0-35 15,8 0-9-15,5-2-8 16,8-1-6-16,0 5-2 16,0-2-3-16,0 1-5 15,-1-2-6 1,-2 2-8-16,-1-1-7 15,-5-1-9-15,-3-1-9 16,-3 1-4-16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0:27.7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7 168 16 0,'-17'16'36'0,"22"-10"4"16,-5-6 4-16,0 0 2 15,0 0 1-15,0 0-30 16,0 7-2-1,0 1 0-15,0-4 1 16,0 1 2-16,0-5 1 16,0 3-2-16,0-3-2 15,0-2-5-15,0-4-3 16,0-11-4-16,0-6-2 15,0-5-1-15,0-5 0 16,-3 0 0-16,1 5 0 16,-1 6 1-16,-3 7-1 15,-6 7 1-15,-6 5-1 16,1 11 0-1,-5 7 0-15,1 3-1 16,2 7 1 0,-13 32-3-1,20-26 1-15,-7 27-3 16,0 20-4 15,19-46-2-15,40-16-19-1,-20-20 18 1,2-8 2-16,-1-3 1 15,-2-2 1-15,-2-4 3 16,0 0 4 0,-6-2 3-16,1 2 4 15,1-10 19 1,-8 21-9-16,-4 1-4 15,2 9-3-15,0 0-3 16,1 6-3-16,-2 9-2 16,1 4 2-16,1 3 1 15,-4 9 0-15,0 1 0 16,-1 5 2-1,1 43 5 1,0-41-6-16,0 31 4 31,0-41-7-31,0 18-2 16,0-33-4-1,0-1-5-15,0-4-8 16,0-5-13-16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9:12.77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5-2 15 0,'-13'0'34'0,"10"4"6"16,3-4 4-16,0 7 6 15,0 11 4-15,0 9-27 16,5 8-2-16,2 9-3 16,-1 5-5-16,3 1-5 15,-3-2-4-15,-2-8-10 16,-1-3-14-16,-3-8-14 15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8:24.9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8 9 13 0,'7'-8'28'15,"-4"7"6"-15,-2 1 2 16,-1 0 3-16,0 0 1 15,0 0-23-15,0 0-1 16,0 0 0-16,0 0 2 16,0 0 3-16,-1 0 0 31,1 0-4-31,0 0-3 15,0 4-5-15,0-2-4 16,0 1-3-16,0 0 0 16,-3 3 1-16,3-1 2 15,-6-2 0-15,-3 0 1 16,1 2 0-16,0-1 0 15,-5-1-2-15,6 0-1 16,-2-3 1-16,1 4-1 16,3-1 0-16,0 3-1 15,-3-1 1-15,4 1-1 16,0 2-2-16,-2 4 0 15,1 0 1 1,0 4 0-16,2-1 0 16,4-2 0-16,-1 2 2 15,0 0-1-15,0-5 0 16,0-1-1-16,0-3-2 15,2-2-1-15,3-1-1 16,4-3-2-16,6 0 1 16,-4 0-1-16,18 3-3 31,-13 0 5-31,2 1 0 15,0-1 0-15,1 2 0 16,-6 1-1 0,-1 2-1-16,0 4 0 15,-4-2 1-15,0 2 0 16,-1 0 1-16,-7 1 2 15,-3 1 3-15,0-3 3 16,-3 1 3-16,-2 0 2 16,-7-3 3-16,2-3-1 15,-3-3-1-15,-3 1 0 16,5 0 0-16,-7-5-2 15,7-1-1-15,1 1 0 16,5-2-3-16,1 0-6 16,1-1-6-1,2 1-10-15,1 1-13 16,0 1-19-16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8:24.12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34 15 0,'-12'-8'34'0,"7"-21"10"16,5 29 7-16,0 0 6 16,0 0 4-16,0 0-27 15,0 0-5-15,0 0-6 16,0 7-4-16,0 3-3 15,0 15-1 1,0 2-3-16,3 4-4 16,2 1-2-16,-2 2-1 15,0 1-3-15,-2-4-1 16,1-3-2-16,-1-4-2 15,1-6-3-15,-1-5-4 16,1-3-6-16,-1-3-5 16,-1-7-4-16,1-1-5 15,-1-3-4 1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7:52.3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0 13 0,'11'26'28'0,"-30"-35"2"15,19 9 2 1,0 0 2-16,0 0 1 15,0 0-27-15,0 0-1 16,0 0-1-16,0 0-2 16,0 0-1-16,0 0 1 15,0 3 0-15,0 6 0 16,0-2 0-16,0 1 1 15,-1 1-1-15,1-2 0 16,0-1-2-16,0 1 0 16,0 2-1-16,0 3 0 15,0-3 0-15,0 2-1 16,0 3-1-1,0-1 1 1,0-1-4-16,0-3-4 16,0 1-6-16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6:01.25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6 65 21 0,'-2'-19'50'0,"-5"-13"13"15,7 29 8-15,0-4 7 16,0 1 46-1,0 6-89-15,0 4-6 16,0 15-4 0,0 9-2-16,0 58 14 15,-3-33-27 1,-3 3-3-16,3 0-5 15,-1-2-1-15,1-2-2 16,3-7-1-16,3 1-1 16,1-9-1-16,1-6-2 15,8-8-1-15,10-5-2 16,8-3 0-16,7-7 0 15,9-8-1-15,-4-7 1 16,1-8-1 0,0-5 0-1,-9-7 1-15,-4-2 2 16,-13-5 2-16,-5 0 2 15,-12-1 3-15,-5 2 0 16,-11 7 2-16,-1 11 0 16,-15 8 1-16,0 13 0 15,-8 11 0-15,6 10-1 16,1 4-3-16,7 4-5 15,3 0-4-15,6 4-6 16,3-5-7-16,1-1-10 16,6 0-13-1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7:49.8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 8 15 0,'-12'-9'32'16,"12"18"4"-16,0-9 4 15,0 0 3-15,-1 0 1 16,0 5-28-16,-4 0-4 16,4 6 0-16,-2 1-1 15,3 4 1-15,0 1 1 16,-3 3 2-1,3 19 13 1,0-18-17-16,0 4-4 16,0-4-2-16,0 1-2 15,1-3-2-15,4 0 0 16,1-4-2-16,2-2 1 15,6 2 0 1,0-4-1-16,7-2-1 16,-2-1 1-16,2-2 0 15,-1-5-1-15,-1-2 1 16,4-4-1-16,-3 1 1 15,-2-5 0 1,-3-3 0-16,2 0 0 16,-5-4 1-16,-8-2 2 15,2 4 0-15,-6-4 2 16,-1 2 1-16,1 4 0 15,-5-4 1-15,1 3 0 16,-5 1 0-16,-3 0-2 16,-1 5 1-16,1 2-1 15,-2-1-1-15,0 5 0 16,-3 2 0-16,5-1 0 15,0 2-1-15,2 2 1 16,0 1-2 0,-2-1 1-16,1 2 0 15,0 0 1-15,5 6-1 16,-2 2 0-16,3 6 0 15,2-3-1 1,0 4-1-16,0-1 0 16,1 0-2-16,1 0-2 15,1-2-3-15,0-2-5 16,0-1-7-16,0 0-9 15,0-5-12-15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0:37.1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 13 0,'8'0'31'15,"0"0"10"-15,-11-1 10 16,3 1 11-16,-3 0 7 16,3 0-20-16,-1 0-7 15,1 4-5 1,3 9-8 0,-3 5-6-16,1 9-5 15,4 4-2-15,-1 3-1 16,-1 8-2-16,3 4-2 15,4 1-2-15,1 4 0 16,8 52 1 0,-10-50-7-16,1-1-2 15,-3 2-2-15,2-4 0 16,-3-4 0-16,-4-7 0 15,1-4-1-15,0-6 0 16,-2-6-1-16,0-7 0 16,1-1 1-1,-4-5-1-15,2-1 0 16,0-3 0-16,0-2 0 15,0-2 0-15,0 1 0 16,0-3 0 0,0-2 0-16,0 1 1 15,0-4-2-15,0 1-6 16,0-2-13-16,0 0-24 15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0:36.4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0 424 0,'0'27'1'0,"0"1"-1"16,0 29-1-1,1-1-2 1,-1-28 1-16,5-3 1 15,5-3-2-15,-1-1 1 16,3-5-1-16,4-4-1 16,-3-3 0-1,16 2-3 1,-9-9 4-16,-1 1 1 15,4-3 0-15,-1-2 0 16,-2-1-1-16,-3 0 1 16,8-1 1-16,-4-6 1 15,-5 1 0-15,3-4 1 16,5-18 0-1,-17 16-1-15,2-4 2 16,-5 1 0 0,-1 1 2-16,-1 0 0 15,-4 0 2 1,-12-17 3-1,2 23-6-15,-4 1 0 16,2 0-1-16,-11-6 0 16,9 14-2-1,-2 4 1-15,4 1 0 16,0 1 0-16,3 3 0 15,2 2 0-15,-3 3-1 16,3 1-1-16,-3-1 0 16,-4 19-3-1,12-16 2-15,-1 1 0 16,2 2 0-1,3-1-1-15,0 1 2 16,0 0-2-16,0 10-7 16,0-15 2-1,0 6-23 1,0-12 0-16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0:35.4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18 13 0,'-4'4'29'0,"4"-5"7"16,0 1 7-16,-2 0 64 15,2 0-69 1,0 0 1-16,0 0-2 15,0 0-2-15,0 0-2 16,0 0-5-16,3 0-5 16,1 0-3-16,5 0-5 15,9 0-4 1,4-3-4-16,3-1-2 15,10 1-4 1,-6 0-3-16,1 0-2 16,0 2-1-16,-5-2-1 15,-6 2 1-15,-4 1 1 16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0:33.3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81 13 0,'-3'5'28'15,"3"-5"4"-15,0 0 3 16,0 0 2-16,0 0 2 15,0 0-23-15,0 0 1 16,0 0-1-16,0 0 2 16,0 0 2-16,0 0 0 15,3-8-1-15,2-2-2 16,1 0-4-1,1 0-4 1,3 0-4-16,-1-1-1 16,6 3-1-16,2 2 1 15,1 0 0-15,2 2 0 16,-1 2 0-16,2 1-2 15,-4 2-1-15,4 5-1 16,-3 1 0-16,-8 2 0 16,2 4 1-16,-5-1 1 15,-1 2 0-15,-5 1 1 16,7 0 0-16,0 2-1 15,3-1-1-15,-10-1 0 16,-1-5-1 0,-6 2 0-16,6-4 0 15,3 0-1-15,-3-1 0 16,0-3-1-16,0-1 0 15,0 0-2-15,0-3 1 16,0 0 0-16,0-3 1 16,0 3 0-16,0-1 0 15,0-6 2-15,0-2 0 16,-1-3 1-16,1 2 0 15,0-3 0-15,3-2 1 16,-2-15 1 0,-1 15-3-1,5 0 1 1,6 4 0-16,0 2 0 15,0 0 1-15,13 3 1 16,-1 3 1-16,-4 2-1 16,-3 2 1-16,2 4-1 15,-5 4 0-15,0 2-1 16,5 21 1-1,-9-14-2-15,-5 2 0 16,1-5 1-16,-4 4 2 16,2-2-1-16,-2-2 1 15,-1-3 1 1,3-5-1-16,-3 0 0 15,2-2 0-15,-1-1-1 16,-2-1 0-16,1-3 0 16,0 1-1-16,0 1 1 15,0-2 0-15,0 0 0 16,0 0 1-16,0 0-1 15,0 0-3-15,0 0-4 16,0 0-10-16,0-2-13 16,0-3-18-16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0:32.2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59 0,'15'133'315'94,"-15"-104"-314"-63,10-23 0-15,-11-19 2-1,2-17 1 32,2-3-1-31,15-24 5-1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0:30.5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1 41 0,'-4'5'103'31,"3"-5"-33"0,1 0-48-15,0 0-14 0,0 0 0-16,0 1 1 15,0 1 0-15,0-1 0 16,0 2 0-16,0-2 0 15,0 1 0-15,2 1 5 16,7-3-8 0,0 0-1-16,4 0 0 15,2 0 1-15,0-2 0 16,-2 2-1-1,3-1 6 1,-10 1-4-16,-3 0 0 16,0 0 1-1,0 0 1-15,-2-2-1 16,1 1-1-16,-1 1-2 15,-1-2-1-15,0 4-2 16,0-4-6-16,0 4-5 16,0-4-11-16,0 2-13 15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9:23.94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9 96 24 0,'-9'9'50'16,"-1"-12"5"-16,10 3 1 15,0 0 2-15,0 0 0 16,0 0-46-16,0 0-3 16,0 0 2-1,0 0 1-15,0 0 1 16,0-1 1-16,0-1-2 15,0-8-2-15,3-3-4 16,4-2-1-16,6 0-2 16,11 1-2-16,-4-1-1 15,4 5-1-15,1 4-2 16,-6 4-1-16,0 7 0 15,-7 2 2 1,-3 6 1-16,-4 0 4 16,-6 5 4-16,0 3 3 15,-2-2 0 1,-19 23 16-1,5-18-14-15,-2 1 0 16,5-8 0-16,2 1-3 16,3-2-2-16,0-8-2 15,5-3-4-15,-1-2-3 16,8-6-3-16,3-1-1 15,6-5-2-15,3-2-2 16,8 2-1-16,9 3 0 16,-1 3-2-16,2 7 2 15,-3 5 0 1,-6 7 2-16,-6 6 2 15,-2 3 4-15,-5 3 2 16,-5 2 4-16,-10 2 3 16,-8-4 3-16,-4-5 1 15,-6-8 0-15,-7 3-1 16,2-8-3-16,-1-6-3 15,-1-4-7 1,3-6-10-16,1-4-16 16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9:23.23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6 78 23 0,'-17'-8'53'16,"15"18"9"-16,2-10 2 15,0 0 2-15,0 0 1 16,5 0-45-16,5-3-13 16,9-4 0-16,8-5 0 15,2 0-1-15,1-3-2 16,0-1-10-16,-6 1-19 15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1:35.3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35 317 21 0,'-68'-22'44'0,"-1"-3"5"16,52 25 8-16,-18 0 7 16,-16 0 3-1,-8-3-42-15,-13 3-4 16,-7 3-2-16,-4 11-10 15,-4 0-4-15,-5 5 0 16,-5 4 1-16,6 4-2 16,4 4-3-16,3 3 0 15,6 1-1-15,7-1 1 16,5 0 0-16,1-1 2 15,9 0 1-15,3 2 1 16,5 1 2-16,2 0 1 16,5 0 0-1,4 2 1-15,3 3-1 16,9-1-1-1,3 7-2-15,10-3 0 16,4-3-2-16,8 2-1 16,2-3-1-16,4 0 0 15,6-2 0-15,7-3-1 16,5-2 0-16,-2-4 0 15,1-1 0-15,1-1-1 16,1-2 1-16,2-2 1 16,-2-1-1-16,1-3 1 15,2-4 1-15,3 0-1 16,1-2 0-16,-2-3-1 15,5 1 1 1,-1-5-1-16,4 0 1 16,5-2-1-16,1-1 0 15,-1-3 0-15,3 3 1 16,-2 0-2-16,0-2 1 15,0 1 1-15,-1-1-1 16,1-1 0-16,0 0 0 16,0-1 0-1,-1-1-1-15,1-1 1 16,-3 3-1-16,1-3 1 15,2 3 0-15,-1 2-1 16,1-4 1 0,-8 5-1-16,0-1 2 15,7-1-1-15,-2-1 0 16,3 0 0-16,-1-1 1 15,1-1-1-15,3 1 0 16,-1 2 0-16,-1-2 0 16,1 1 1-16,0 0-1 15,-1-2 0-15,-1 1 0 16,5-2 0-16,2 1 0 15,0 1 0-15,0-2-1 16,2 5 1-16,-1-4 0 16,-5-1-1-1,-2 2 0-15,1-4 0 16,1 1 0-16,-3-2 0 15,-1 0 0-15,-2 2 1 16,3-2 0-16,2-2-1 16,-3 1 1-1,1 1 1-15,5-3-2 16,-8 2 1-16,4-5 1 15,-3 0 0-15,-1 2 1 16,-3-2 0-16,-1-5 0 16,-5-3 1-16,1-2-3 15,-2-1 0 1,-3-5-1-16,1-8-1 15,-4 4-1-15,-3 1 0 16,-6-7 0-16,2-2 1 16,-3 2 2-16,-5-3 2 15,-3 1 1-15,-1-1 2 16,-1 1 0-16,-5 0 0 15,-5-3-1-15,-1 1-2 16,1-1-1-16,-9 2-1 16,-2 0 0-16,-3 2 0 15,1 0 2 1,2 0 0-16,-24-31 5 15,20 36-3 1,-7-5 0-16,1 6-2 16,-8-3 0-1,-3 5-1-15,-4-3-1 16,4 3-1-16,-7 1 2 15,-5-1-2-15,1 1 2 16,-5 4 0-16,-2-1 1 16,-8 7 1-16,-14 3 0 15,-2 7 2-15,-18 9 0 16,-5 2 1-1,-3 5-1-15,2-2-1 16,-1 4-5-16,-8-1-11 16,-3 0-11-16,3 2-11 15,0 5-13-15,6 2-16 16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8:25.55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-6 18 0,'3'-6'88'16,"-3"6"-35"-16,0 0 4 15,0 3 2-15,0 8-35 16,0 11-4-16,0 8-6 15,-4 2-5-15,4 7-1 16,0-1-2-16,0-4-3 16,0 1-1-16,1-3-1 15,4-4 0-15,4-4 0 16,4-6 0-16,6-4-1 15,6-5 0 1,6 0 0 0,0-5 0-16,0-6 0 15,4-6 0-15,-5-7-2 16,-8-2 0-16,-6-5-2 15,-3-9-1-15,-10 6-1 16,-15 3 1-16,-4 4 3 16,-3 8 6-16,-10 11 4 15,-5 11 6-15,0 13 3 16,1 0-2-16,-15 24 3 15,33-21-20 1,9-3-10-16,5-2-14 16,2-4-16-16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1:33.4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93 58 59 0,'-60'7'41'0,"45"-7"4"16,-5 0 4-16,-14-1 1 15,-13-4-39-15,-11 4 0 16,-11-1-3-16,0-1-4 15,-11 3-2-15,-10 3 1 16,-8 6 2-16,-7 7 2 16,-11 6 2-16,1 9 0 15,-6 7 0-15,3 4-1 16,8 8-1-16,3 1 0 15,9 4 1 1,6 4 1-16,8 3-1 16,14-1-2-1,16 7-3-15,16-3-1 16,17 4-2-16,18 5-2 15,9-8-1-15,21 0 0 16,6-8-1-16,14-10 1 16,8-4 1-16,7-10 1 15,8-3 1-15,4-4 0 16,6-7 0-16,5-3 0 15,0-4 0-15,-1-3 0 16,0-3 0-16,-1-1 1 16,-4-4-1-1,-1-1 1-15,0-1 0 16,2-1-1-16,2-2 1 15,-1-3-1-15,0-1 0 16,-4-4 0-16,-1-5 2 16,2-6 0-16,-2-6 0 15,-1-7 1-15,-3-8 2 16,0-13-1-16,-12-4 1 15,-1-2 1-15,-10-4 0 16,-12-4 0-16,-5-6-1 16,-14-2 0-1,-11 1-1 1,-19 2-1-16,-7-1-1 15,-12-1 0-15,-17 3 0 16,-13 8 2-16,-8 10-1 16,-8 8 0-16,-12 12-2 15,-14 8-4-15,0 11-6 16,-5 8-7-16,5 9-11 15,4 4-16-15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1:31.8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8 0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1:30.7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105 18 0,'-6'-14'43'16,"6"3"12"-16,0 11 11 15,0 0 7-15,1-6 2 16,4-2-34-16,7 1-11 16,7-11-13-16,9 2-9 15,3 3-4 1,2 4-1-16,1 6-2 15,-4 6-2-15,-2 6 0 16,-2 3-1-16,-7 7 0 16,-4 1 1-16,-6 3 2 15,-6-3 4-15,-5 1 5 16,-3-2 3-16,-4 3 4 15,-6-3 2-15,-6 0-1 16,-2-1-2-16,-1 0-2 16,4-4-4-1,2-3-3-15,5-4-2 16,5-1-4-1,4-5-3-15,5-2-3 16,8-2-4-16,6 0-4 16,10-3-3-16,6 3-2 15,4 8 0-15,4 3 1 16,-7 7 1-16,-3 6 4 15,-11-2 5-15,-5 10 5 16,-10-4 6-16,-12-3 5 16,-1-2 6-16,-8-3 1 15,-8-2 1-15,-8-6-2 16,0-5-4-1,0 2-8-15,-4-1-9 16,6 0-13-16,1-3-17 16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1:30.1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5 12 0,'11'-2'40'0,"-13"-5"19"15,4 8 8-15,-1 1 4 16,0-5 2-16,7 3-24 15,7 3-28-15,2 0-11 16,8-3-7 0,-1-2-8-16,13 1-8 15,-5-2-10-15,-1-3-14 16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1:29.8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0 21 0,'8'-10'48'15,"-6"17"8"-15,-2-7 7 16,6 0 5-16,4 0 2 15,9 0-42-15,6 0-10 16,6 1-10-16,2-3-15 16,0-1-16-16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1:29.6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7 13 0,'0'1'33'15,"12"-1"10"-15,-12 0 10 16,0-1 8-16,1 1 6 16,8-2-23-16,4 0-8 15,9 2-7-15,6-8-9 16,-1 3-7-16,3 0-9 15,-2 3-13-15,-1-1-17 16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1:29.5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43 20 0,'1'-13'45'0,"-21"13"3"16,20 0 3-16,0 3 6 15,0 17 3-15,0 11-40 16,3 5-4-16,1 0-1 16,-4 4-5-16,5-6-4 15,3-2-1-15,0-4-2 16,-4-8-1-16,4-4 2 15,-1-5 3 1,-1-3 1 0,-2-10 3-16,-4-8-1 15,0-9 0-15,0-13-4 16,3-10-3-16,6-5-3 15,1 4 0-15,6 1-2 16,4 11 0-16,2 13-2 16,22 18-4-1,-24 19 4-15,0 5 1 16,-3 5 0-16,-2 1 2 15,-5-1 0-15,-2 5 2 16,-5-13 2-16,-2-7 5 16,1-5 2-1,-1-3 1-15,2-43 7 16,0 5-12-1,3-8-6-15,6-5-2 16,-1 0 0-16,4 7 1 16,1 13-2-16,1 13 1 15,5 17 1-15,-6 14 0 16,3 9 0-16,2 3 0 15,4 4-1-15,-2-3-3 16,7-2-1 0,-1-5-5-16,-1-6-6 15,4-6-7-15,-5-7-8 16,-4-15-8-1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1:28.5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27 14 0,'-11'-4'33'16,"22"-20"6"-1,-11 24 7-15,0 5 7 16,0 12 7-16,0 8-26 15,-2 15-3-15,1-1-6 16,1 3-6-16,0 0-6 16,1 1-4-16,1-4-3 15,1-2-1-15,8-7 0 16,5-7-1-16,5-8-2 15,-1-6 0-15,5-8-1 16,6-11 0-16,-7-9 0 16,-4-9-1-16,-8-3-1 15,-5 0-2-15,-10 2-1 16,-3 10 2-1,-5 11 1-15,-8 17 3 16,-3 10 2-16,-2 9 0 16,4 3-1-16,2 1-7 15,9 3-12-15,3-5-16 16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1:28.1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42 15 0,'-10'1'35'0,"3"-5"8"16,7 4 10-16,0 0 6 15,0 0 4 1,0 0-28-16,4 0-6 16,9-3-6-16,7 0-7 15,2-1-5-15,9 0-3 16,-8 1-7-16,5 0-7 15,3 1-8-15,0-3-9 16,-2 1-8-16,-3-4-7 16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1:27.9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30 18 0,'1'-12'40'0,"-18"-6"9"15,17 20 6-15,0 1 6 16,0 6 3 0,3 5-34-16,2 8-7 15,4 6-7-15,-2 0-5 16,2 0-5-16,-3 0-3 15,0-3-4-15,-3-4-3 16,1-6-7 0,-1-5-7-16,-3-1-8 15,0-3-8-15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8:25.07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 8 17 0,'3'21'42'0,"-8"-30"12"16,5 9 6 0,5 0 3-16,-4 0 2 15,9-1-35-15,5-2-16 16,4-3-9-1,2 4-9-15,-3 1-7 16,1-3-7-16,0 1-9 16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1:27.2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2 14 0,'0'-9'32'0,"1"16"9"15,-1-7 8-15,2 7 8 16,-2 16 5-16,0 1-25 16,0 21-6-16,0 4-6 15,0 0-7-15,5-4-5 16,6 1-2-16,5-11-2 15,1-5-2 1,2-5-1-16,3-11-2 16,0-6-2-16,0-13 0 15,-3-7-2-15,-3-8-2 16,-5-9-2-16,-7-4-1 15,-10 2 0-15,-3 5 1 16,-4 10 5-16,-7 16 7 16,-5 10 5-16,3 14 2 15,-2 3 0-15,-8 40-4 16,25-38-26-1,7-7-18-15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1:26.9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54 17 0,'-6'-6'39'0,"-2"5"9"15,8-2 6-15,4 3 6 16,5-4 3-16,4-2-33 15,12 0-6-15,0 1-5 16,2 4-7-16,7-1-6 16,0-1-6-1,-7-2-10-15,0 3-15 16,-3-8-14-16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1:26.7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29 21 0,'-9'-19'54'0,"20"8"15"15,-14 13 5-15,1 7 3 16,1 5 1-16,-2 13-43 15,1 4-22-15,2-2-7 16,0 4-4 0,0-1-4-16,0 1-3 15,5-6-5-15,-5 0-4 16,6-6-4-1,-6-2-4-15,3-6-4 16,-6-6-3-16,1-1-3 16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1:24.5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190 15 0,'-7'-25'35'0,"7"5"13"16,2 14 12-1,0-4 10-15,3-2 5 16,7-2-23 0,4 3-8-16,8-3-7 15,4 1-10-15,3-2-7 16,1 2-5-16,-1 0-8 15,1-2-17-15,-6 6-23 16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1:24.3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0 15 21 0,'7'-15'53'15,"-7"12"20"1,-6 3 12-16,-4 5 8 16,-3 9 5-16,-6 4-40 15,4 0-22-15,3-1-14 16,5-3-11-16,7-3-9 15,3-2-6-15,6 0-6 16,10 0 0 0,9 1 0-16,3 6-1 15,-3 4 3-15,-6 0 3 16,-6 5 1-16,-6 3 0 15,-4-3 0-15,-6-3 2 16,-6-1 1 0,0-3 1-16,-7-4 0 15,-3-3-2-15,-6-1-3 16,-2-7-3-16,2-2-7 15,0 1-7-15,-2-2-7 16,7-2-11-16,2-3-8 16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1:23.8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0 49 0,'-10'-4'51'15,"10"4"11"-15,0 7 8 16,0 12 3-16,0 6-23 15,1 4-16-15,2 5-11 16,0-2-9-16,1 3-5 16,5 1-4-16,-2-4-4 15,-1-4-4-15,-5-5-5 16,-1 1-3-16,-1-7-3 15,-1-1-5-15,2-4-3 32,0-3-5-32,0-2-4 15,0-3-5-15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1:23.5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1 19 0,'-4'15'46'15,"10"-17"11"1,-6 2 8-16,3 0 5 16,0 0 4-16,10 2-37 15,5-2-11-15,4-3-9 16,3 0-8-16,4-2-9 15,-1 2-14-15,-3 1-19 16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1:23.3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53 17 0,'-6'-6'42'16,"6"6"9"0,0-2 7-16,-1 2 5 15,1 0 2 1,4-3-33-16,4 0-10 15,6-3-4-15,7 1-5 16,7-1-1-16,3 1-4 16,-2 1-3-16,-2-1-9 15,-8 2-10-15,-1 1-12 16,-10-1-11-16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1:23.0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22 12 0,'0'1'27'0,"0"-1"2"16,0 0 3-16,0 0 1 15,-1 0 3-15,1 0-23 16,0 0 1-16,0 0 1 16,0 0 1-16,0 0 4 15,0 0 1-15,0 0 2 16,0 0-3-16,0 0-2 15,0 0-5-15,0-4-5 16,0-12-2-16,4-5-4 16,-1 1 0-1,9 2 0-15,4 2 1 16,0 3 1-16,3 1 0 15,8 8 2 1,-2 4-2-16,1 7 0 16,-1 6-2-16,-3 6 0 15,-6 3-2-15,-3 6 0 16,-2 1-1-16,-4-1 0 15,-3 3 0-15,1-4 0 16,-4-1-1-16,2-4-3 16,-3-6-5-16,2-3-7 15,-1 2-11 1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1:21.3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-1 20 0,'-6'3'46'15,"12"0"9"-15,-6-3 7 16,0 5 4-16,0 9 3 15,0 11-41-15,0 6-9 16,0 2-8-16,0-2-6 16,0-2-2-16,0 3-1 15,1-10-1-15,1-2 0 16,1-4 0-16,-1-4 3 15,1-11 2 1,0-7 2-16,-1-7-1 16,1-11 1-16,1-5-3 15,1-9-3-15,3-4-1 16,4 3 0-16,6 0-3 15,1 13 0-15,0 8-2 16,4 15-1-16,1 14-1 16,-4 8 1-1,14 41-2 1,-6 8 6-16,-19-39 3 15,-5-4 2-15,-1-6 5 32,-3-4 2-17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8:24.79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40 20 0,'3'0'44'16,"-3"-10"7"-16,0 10 5 15,8 0 3-15,3-3 3 16,4-4-41-1,8 4-8 1,1-1-7-16,-4 2-9 16,-1 1-12-16,-1-5-7 15,2 2-7-15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1:19.4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66 14 0,'13'-37'34'0,"-6"8"8"15,-7 29 8-15,0 0 8 16,0 1 7-16,0 14-26 15,0 16-5-15,0 1-8 16,0 8-7-16,0 1-9 16,0 3-4-16,2-3-2 15,-2-3-2-15,3-3 0 16,10-7 0-16,1-7-1 15,5-5 1 1,5-9-1-16,4-11 0 16,-2-9-1-16,2-9 0 15,-2-8-2-15,-6-2-2 16,-12-3-2-16,-5 2-1 15,-9 9 0-15,-7 10 4 16,-6 19 2 0,-3 9 5-16,-4 8 2 15,2 8 0-15,7-2-5 16,3-2-5-16,4 4-7 15,4-7-12-15,6-1-12 16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1:19.1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0 46 0,'-22'2'39'0,"22"-2"6"16,0 0 5-16,0 0 5 16,0 0-25-16,3 0-2 15,4-1-4-15,5 1-3 16,13 0-5-16,5 0-4 15,-1 0-8-15,0 0-9 16,1 0-11 0,-4 0-13-1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1:18.9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23 12 0,'5'-5'33'15,"-13"-14"12"1,8 19 10 0,0 2 76-1,0 17-84-15,0 4-13 16,0 4-8-16,0 2-9 15,0 3-8-15,0-3-4 16,0 0-4-16,0-2-4 16,0-7-4-16,0-2-3 15,0-7-4-15,0-2-6 16,0-4-7-16,0-5-6 15,0 0-4-15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1:18.2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-2 20 0,'-5'0'49'15,"8"1"13"-15,-6 9 7 16,3 2 4-16,0 10 4 15,-4 8-41-15,-2 2-14 16,0 6-11-16,6-6-4 16,0 5-2-1,9-3 0-15,3-5-1 16,27 11 8-1,-14-29-8-15,0-12-1 16,-3-3-3 0,-3-10-3-16,-4-6-2 15,-11-4 0-15,-5-1 0 16,-5 5 3-16,-3 5 6 15,-6 14 5-15,-8 7 4 16,4 10 0-16,0 1-3 16,3 2-8-16,5 3-16 15,1-1-19 1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1:17.9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6 18 0,'3'0'43'15,"6"-7"7"-15,-9 7 6 16,0-1 4 0,19 1 30-1,-6 0-70-15,12-2-4 16,5-2-7-1,2 2-5-15,-2-3-8 16,-5 0-16-16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1:17.7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35 18 0,'-20'-22'44'15,"10"7"11"-15,10 15 9 16,0 0 5-16,0 6 4 16,0 4-34-16,0 5-9 15,0 6-8-15,0 2-6 16,0-1-4-16,3 3-3 15,-3-2-6-15,0 0-7 16,-2-2-6 0,2-7-6-16,0-2-6 15,0-3-7-15,0-3-6 16,-1-2-7-16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1:04.7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13 16 0,'-10'-11'37'0,"12"9"9"16,-2 8 10-16,0 6 7 16,0 5 6-16,-3 11-29 15,1 8-8-15,-2 0-7 16,1 4-6-16,1-5-5 15,5 2-3 1,6-5-1-16,3-2-2 16,9-5-1-16,7-3-2 15,0-2-2-15,4-10-2 16,-1-5-2-16,3-7-1 15,-5-8 0-15,-2-9-1 16,-7-6-1-16,-6-4 1 16,-10-5 0-16,-7 3 0 15,-9 6 4-15,-4 10 5 16,-6 14 6-16,-5 13 2 15,-18 26 16 17,29-13-24-32,-2 25-34 15,15-27-13 1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1:04.3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7 18 0,'25'-3'42'15,"-34"3"12"-15,12-2 8 16,5 1 8-16,2 1 2 16,2 0-36-16,7 0-14 15,6-6-13-15,0 4-18 16,-3 1-16-1,0-1-13-15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1:04.0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42 15 0,'-6'3'37'15,"5"-3"9"-15,1 0 8 16,0 1 7-16,0 11 4 15,0 3-30 1,0 4-9-16,0 3-8 16,0 0-8-16,0 6-6 15,0-3-2-15,0-3-2 16,0-4 1-16,0-3-1 15,-2-2 0-15,2-7 2 16,0-3 1-16,0-3 0 16,0-3 0-16,0-4 0 15,0-14 0-15,0-4-2 16,5-6 0-16,-1-3 0 15,4-1-1 1,6 1 1 0,1 10-1-16,6 7 0 15,-1 5-2-15,4 13 0 16,-5 11 0-16,0 4-2 15,-3 5-1-15,-4 1 0 16,-3 3 1-16,-3-3 1 16,0 0 3-16,-3-4 3 15,-2 1 13 1,1-15-5-16,-2-4 0 15,-3-4-1-15,1-6-2 16,2-5-3-16,3-9-4 16,0-5-1-1,7-3 0-15,24-27-7 16,-7 37 1-1,-2 11 0-15,0 11 0 16,-3 14 0-16,-6 8 2 16,-3 3 1-16,-4 0 0 15,-4 3-3-15,2-5-2 16,-3-2-4-16,-1-2-7 15,-3-7-8 1,5-3-7-16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1:03.2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 0 13 0,'-22'11'33'0,"10"-7"9"15,12-4 9-15,3 0 9 16,6 1 6-16,5-1-25 16,4 0-7-16,5-1-8 15,3 1-11-15,2-2-13 16,-4 1-17-16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8:24.56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40 19 0,'8'-10'43'15,"2"10"9"-15,-10 0 9 16,4-2 6-16,5-1 2 15,1-4-39-15,8 0-12 16,-2 1-14-16,3 2-15 16,0 4-11-1,-8-2-9-15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1:03.1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 32 18 0,'-14'2'46'16,"0"-9"16"-16,13 7 77 16,5-3-65-1,4 2-37-15,6-2-18 16,5-1-11-16,9 0-4 15,4-1-4-15,0 5-7 16,-4-1-5-16,-5-1-5 16,-5 2-7-16,-5-1-5 15,-3-2-5-15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1:02.8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0 111 22 0,'4'-26'48'0,"-19"14"7"16,15 12 7-16,-3-6 6 15,-4 2 1-15,0-7-43 16,-9-3-8-1,-6 0-6-15,4 3-7 16,-5 2-4-16,2 3 0 16,-5 9-1-16,2 4 0 15,1 5 0-15,1 6 1 16,4 2-1-16,8 4 0 15,5 0 0 1,1-2 0-16,7-1-1 16,3-2-3-16,6-4-3 15,30 5-18 1,-11-18 8-16,-6-7 0 15,1-4 3 1,-5-4 3-16,-1-4 5 16,-4-1 6-16,-1 3 6 15,-6 4 7-15,0 2 3 16,-8 3 3-16,5 2-1 15,-4 11-4-15,-1 5-5 16,5 8-5-16,-3 4-3 16,1 5 0-16,2 2-1 15,-6-3 0-15,6 4 0 16,-5-4 0-16,-2-2 0 15,8-1 0-15,-7-6-1 16,0-3 0 0,0 9-13-1,0-19-5-15,0-3-12 16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1:02.1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11 14 0,'0'-4'31'15,"-9"4"7"1,9 0 9-16,-2 0 9 15,2 0 6-15,-1 0-23 16,1 0-4-16,0 0-7 16,0 0-5-16,4 0-7 15,4 0-3-15,6 0-1 16,4 0-3-16,1 0-2 15,2 0-5-15,14-1-15 16,-20-2 0 0,-5 1-5-1,-2 1-7-15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1:01.1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7 16 0,'7'7'37'15,"4"18"5"1,-8-16 6-16,-3 6 6 16,1-2 4-16,5 6-33 15,-3 5-6-15,0 2-3 16,1-2-6-1,-4-2-5-15,3-3-2 16,3-1 0-16,-5-5-1 16,-1-6 1-16,-2-1 0 15,4-3 2-15,-4-10 0 16,-1 1 2-16,3-4-1 15,0-10 0-15,0-6-3 16,3-8 0-16,4-1-1 16,3-4-2-16,12 6-1 15,3 2-1-15,8 11-1 16,1 7-2-1,-6 10 0-15,-3 9-1 16,-9 2 2-16,-4 6 1 16,-9 2 3-16,-9 5 4 15,-3-3 4-15,-4-1 4 16,-11 1 1-16,-32 7 17 31,31-16-16-31,6 0-3 16,4-5-2-16,5 2-3 15,14 3-3-15,11 3-1 16,4-1-3-16,11 1-2 15,8 3-1 1,3-2-1-16,2-2-1 16,-6-4 1-16,-11 2 2 15,-4-2 2-15,-6-2 6 16,-5-3 3-16,-2 1 2 15,-9 0 1-15,-5 0 0 16,1-1-5-16,2-1-8 16,-1 2-10-16,-7-4-15 15,10 1-21-15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1:00.5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9-1 13 0,'-17'3'31'0,"12"-3"5"16,5 0 4-16,0 4 4 15,-6 9 4-15,3 9-25 16,-3 3-2-1,2 4-2 1,-1-1-1-16,2-1-2 16,5 2-4-16,1-8-3 15,7-5-4-15,5-3-3 16,4-4-1-16,5-6 0 15,1-6-1-15,-4-6 1 16,-1-4 0-16,-7-3 2 16,-2-3 1-16,-7-2 1 15,-8-1 1-15,-1 0 0 16,-8 4-2-16,-3-1-2 15,-4 3-1-15,-1 5-4 16,1 2-4 0,-2 4-5-16,6 5-7 15,-1 2-6-15,7-1-6 16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0:59.6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9 16 0,'7'-20'37'16,"8"20"7"-16,-15 0 7 15,0 1 8-15,0 8 6 16,0 9-31-16,0 8-3 16,0 4-7-16,0 4-6 15,0 2-6-15,1 3-4 16,1-3-3-16,7-2-2 15,1 0 0 1,3-4-2 0,4-2 0-16,4-9-1 15,1-2 2-15,3-9-1 16,1-5 1-16,-1-5 0 15,3-8-1-15,-5-3 0 16,-4-8-1-16,-3-4-3 16,-4-4-3-16,-6-1-2 15,-8 5-2-15,-5 9 2 16,-5 9 3-16,-21 24 12 15,15 5 4 1,4 2-1-16,0 2-1 16,10-1-5-1,0 2-5-15,4-1-10 16,1-2-14-16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0:59.1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20 12 0,'7'5'30'16,"-16"-5"7"-16,9 0 5 16,0 0 5-1,0 0 5-15,5 0-22 16,8-1-3-16,2-2-1 15,7 2-2 1,2-2-4-16,2 0-4 16,-4-1-7-16,0 3-11 15,-7-3-11-15,-5 2-10 16,-1 1-8-16,1-1-7 15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0:58.9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0 12 0,'2'2'33'16,"-8"30"10"-16,6-32 3 16,0 1 5-16,0 13 3 15,0 9-26-15,0 3-14 16,0 1-5-16,2 2-4 15,-2-1-4 1,0-2-1-16,0-1 0 16,0-4 2-16,0-6 1 15,0-5 3 1,0-6 3-16,0-4 1 15,0 0 1-15,0-7 0 16,0-5-2-16,0-11-4 16,0-5-1-16,0-4-1 15,4-1-3-15,3 4 0 16,6 7-1-16,2 6-2 15,4 7-1-15,-3 8-2 16,3 8 0-16,-2 6 0 16,0 3 2-16,-2 3 1 15,-3 2 2 1,-4-2 0-16,0-1 1 15,-4-1 3-15,-1-5 3 16,-3-2 3-16,-3-1 3 16,2-6 1-16,1-6-1 15,-2-7-3-15,1-11-5 16,-1-7-3-16,7-7-3 15,-2 3-2 1,4 2-1-16,6 7-1 16,5 8 1-16,2 14 1 15,-1 13 1-15,-2 4 0 16,-6 4 0-16,0 4-1 15,-4-1-1 1,3 1-1-16,-4-5-3 16,-1 0-1-16,2-5-2 15,-3-5-5-15,-1-1-4 16,2-4-5-16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0:58.2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21 15 0,'-4'11'34'16,"11"-1"7"-16,-7-10 6 16,0 0 61-1,7-1-77-15,1-5-5 16,11 1-5-16,4-2-7 15,5 0-8-15,-2 0-13 16,-4 2-15-16,0 1-13 16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0:58.0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18 14 0,'0'-3'33'15,"-7"13"7"-15,4-10 9 16,3 0 7 0,6 0 8-16,-2 0-23 15,3 0-3-15,9 0-4 16,6-1-7-16,5 1-8 15,1-2-8-15,-3-2-8 16,-3 1-8-16,0-1-6 16,0 2-6-16,-12-1-6 15,0 0-6-15,-3 0-7 16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8:24.32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-1 16 0,'3'-1'36'0,"-10"5"8"15,7-4 8-15,0 21 68 16,0 10-87 0,0 13-6-16,3 52 8 15,0-44-28 1,-2-5-3-16,1-2-2 15,0-2-4-15,2-10-4 16,2-6-4-16,-2-5-7 16,-3-8-7-16,-1-2-9 15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0:57.7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6 180 16 0,'-22'0'82'16,"22"0"21"-1,0 0-49-15,0 0-34 16,0-12-8-16,0-1-6 16,0-1-2-16,0-3 1 15,0 1 3-15,-1-20 12 16,-1 14-10-1,-2 3-2-15,-5-2-5 16,-4 13-3 0,-5 6-2-16,0 11 0 15,-2 1 0-15,-1 9 1 16,5 3 3-16,-2 4 1 15,4-1 0-15,8 1 0 16,3-1 0-16,3 2-2 16,1-5-2-16,8-3 1 15,1-3-1-15,8-4-1 16,0-5-1-16,1-2-1 15,1-7-3 1,17-16-9 0,-22-1 8-16,16-26-1 31,-21 20 8-31,-1 0 4 15,-3 4 4-15,-2 8 2 16,-1 10 1-16,-1 4 2 16,1 8-2-16,0 10 0 15,-2 6-2-15,1 6-1 16,1 5 1-16,4 0-2 15,-3 4-2-15,1 1-1 16,1-2 0-16,-3-3-1 16,-2-3-1-16,3-5-1 15,-2-5 0 1,-2-5-4-16,-2-6-6 15,2-3-6-15,0-3-46 16,0-9 21 0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0:50.7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24 14 0,'-9'-14'32'0,"3"10"6"16,6 4 5-1,0 0 6-15,0-2 4 16,4-3-23-16,1 2-4 15,1 1-3 1,1 7-3-16,-1 3-2 16,17 23 10-1,-1-12-19-15,8 3-1 16,-5-1-3-16,0-4-3 15,4-2-2-15,-1-3-2 16,0-7 0-16,2-6-1 16,-4-3-1-16,3-8 0 15,-4-4 0-15,3-5 2 16,0-2 0-1,-1 2 2-15,1 4 2 16,-5 5 2-16,-2 8 1 16,-2 10 0-16,0 4 1 15,-1 4-2-15,1 7-1 16,18 21-1-1,-21-23-2-15,4-5-2 16,-2-4-1-16,1-3 1 16,3-5-2-16,-3-8 0 15,8-3 1-15,-1-6 1 16,-1 1-1-16,4-5 2 31,-4 4 1-31,39 0 2 16,-30 20 1-1,-4 5 1-15,-3 3 2 16,2 2-1-16,-5 2 0 15,26 10-1 1,-30-18-4-16,4-5-3 16,-4-3 1-16,4-9-1 15,-1-3 0-15,2-3 1 16,3-5 1-16,-1 0 1 15,1-3 0-15,1 7 1 0,-2 6 1 16,1 8 0 0,-2 7 1-16,-2 5 2 15,-7 4 1-15,4 0 0 16,-5-5-1-16,2-1-2 15,-8-3-1-15,2-4-2 16,-1-6-2-16,1-5 0 16,3-7 0-16,3-3-1 15,-2-1 2-15,15-2 2 16,-8 6 2-16,2 7 2 15,0 4 4 1,2 8 2-16,-4 8 1 16,-2-3 0-16,-2 0-3 15,0-5-4 1,-1 0-8-16,-5-5-8 15,-4-5-15-15,-2-1-19 16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9:32.93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678 27 12 0,'-10'1'29'0,"7"-4"7"15,-4 3 3 1,1 0 5-16,-2 0 3 15,-2 2-24-15,-9-2-8 16,-5 0-1-16,-1 1-4 16,-6-1-2-16,-4 3 0 15,-5 0 0 1,-2 0 0-16,-9 0 0 15,-2 3-1-15,-1-2-1 16,-5 0 2-16,-1 2 0 16,-4-3 1-16,-3 5-1 15,-5-1-2-15,-4-1-1 16,3 0-2-1,7 0-2-15,-1-3-1 16,1 0 1-16,4-2 0 16,0 1 1-16,-2-2 1 15,3 1 1-15,4-2 0 16,-1 1 0-16,-2-2-1 15,8-1 0-15,-4 3-1 16,-1-3 1-16,8 2 0 16,2 1-1-16,0 4 0 15,0-2 0-15,3 2-2 16,-37 5 1-1,43-5-1 1,1-1 1-16,0 0 1 16,3 5-1-16,-6-3 1 15,5-5 0 1,1 3 0-16,-35 3 2 15,34-1-2 1,-1-5-1-16,2 1-1 16,1 1 1-16,0-4-1 15,2 1 0-15,2-4-1 16,1 4 1-16,-3-2 0 15,-1 3 0-15,2-2 0 16,-1 1 0 0,-4-2 1-16,2 1-2 15,-5 2 2-15,1 0-1 16,-4-2-1-16,3 2 1 15,-11 0-1-15,4-2 2 16,-3 2-2-16,1 0 2 16,-3 3-1-16,8 1 0 15,-1-1 0-15,0-1 0 16,2-5 0-16,0 1 0 15,2 2 0-15,3-3 0 16,-3 3 0 0,1 3 0-16,1 2-1 15,0-1 1 1,4 1 0-16,-1-1-1 15,-5 1 0-15,7-1 0 16,-2-4-1-16,-3 1 0 16,3-2 1-16,-5 1-1 15,-1 3 1-15,2-2 0 16,-1-4 1-16,3 5 0 15,-1-5 0-15,1 3 0 16,0-2 0-16,0 1-1 16,1 0-1-1,-2 1 0-15,5 1 0 16,-4 0 1-16,3 1 0 15,0-4 1-15,-1 4 0 16,2 1 0-16,-1-2-1 16,6 2 1-16,0 2-1 15,6-4 1-15,4-1 0 16,1 0 0-16,4 3 0 15,3-1 0-15,-1-1 0 16,2 6-1-16,-5 1 1 16,6 1 0-1,1-2-1 1,1 0 1-16,-1 2 0 15,5 4 0-15,-3 1 0 16,-2 6 0-16,6 4-1 16,0 2 1-16,0 1 0 15,0 7 0-15,4 0 0 16,2 2 0-16,1 3 1 15,1 0-1-15,-2 4 0 16,1 0 1-16,-1-2 0 16,1 0 2-16,-4 3 0 15,2 4 0 1,5-4 0-16,-9 3-1 15,7-1-1-15,-1-1-1 16,-4 1 0-16,0-1 0 16,-7 0 0-16,5-4 1 15,-1-4-1-15,0-3 1 16,0-5 0-16,0-5-1 15,-4-5 0-15,2-5 0 16,2-3-2-16,0-5 0 16,0 0-1-16,2-4 1 31,8 1 0-31,3-3 1 15,11 3 1-15,5-1 0 16,2 1-2-16,4 0-1 16,5 0-1-16,3 0-2 15,0-2 1-15,1 2 0 16,4-1 2-16,4-1 4 15,1-1 5-15,3-1 3 16,-2-2 2-16,4 0 2 16,-4 0 0-16,1-3-4 15,-10 1-2-15,2 1-2 16,-1 1 1-16,-2-1 0 15,-1-1 2-15,0 2 3 16,2 0-1 0,42-3 8-1,-41 1-12-15,1 0-2 16,6 1 0-16,0-4 1 15,4-1-1-15,-2 2 0 16,-5 0 0-16,-1-1-1 16,1 1 0-16,0 3 1 15,-2-2-1 1,-1 1 2-16,51-11 5 15,-47 9-5 1,5-2-1 0,-7-3-1-16,55-3 2 15,-52 8-4 1,-5 1-1-16,-4 3 0 15,-1 0 0-15,-1 0 1 16,-1-1-2-16,1 1 1 16,1-3 1-16,0 5 0 15,3 1 0-15,-9 1 1 16,1 2 0-16,-1-3 0 15,-1-1-1-15,0 1 0 16,43-3-2 0,-35 4 1-1,42-7 0 1,-40 3 1-16,-9 2-1 15,3-1 0-15,0 4 0 16,0-4 0-16,0 1 0 16,0-1 0-16,-4-2 0 15,0 1 0 1,4-3 0-16,-1 2-1 15,-7 1 1-15,0-2-1 16,-2 1 1-16,2 1-1 16,-1-1 1-16,3 2 0 15,4-1 0 1,0-3-1-16,7 2-1 15,-4 1-1-15,-3-6 0 16,1 6-1-16,-3-6 1 16,1 3 1-16,-2 2 1 15,-2 0 1-15,2-2-1 16,-3-2-2-16,0 2 0 15,1 2-3-15,1-2-2 16,-3 8-3-16,1-7 0 16,0 2 0-16,-1 3 1 15,-2-3 2 1,29 12-1-1,-32-5 6-15,3-4 1 16,-1 0-1-16,2 0-1 16,-1 3 0-16,0 0 0 15,2-1 1 1,-4 2 0-16,2-1 0 15,-1-3 1-15,-4 3 0 16,4-4 0-16,-5 4 1 16,-2-2 1-16,2 1-1 15,0 2 1-15,1-1 0 16,0-7 0-1,-2 4 0-15,2 2-1 16,-2 1 0-16,2-1-1 16,-2-1 0-16,0 1-1 15,2-1 0-15,-4-4 1 16,1-1-1-16,3 2 0 15,-2 2 0-15,-4 3 0 16,-3-4 1-16,-1-3 1 16,0-2 0-16,-1 4 0 15,0 1 1-15,-6-2 0 16,1 3 0-16,-4 0 1 15,1 0 0 1,5-3 5 0,-10 0-3-16,4 1 0 15,-3-6 0 1,-2-4-2-16,2 4 1 15,0 0 0-15,0-6 1 16,0 0 2-16,0 2 1 16,0-3 0-16,0-1 0 15,-1-3-1-15,1 3-1 16,-5-4 0-16,1 1 0 15,-1 5 1 1,0-3 1-16,-6-19 3 16,8 18-5-1,2 0-1-15,-1 2-2 16,1-3 1-16,-1 1 1 15,2-2 2-15,-1 0 0 16,1 1 1-16,0 2 0 16,0-1-1-16,0 2 0 15,0-3-1-15,0-1-1 16,0 6 0-16,0-4 0 15,0-1-2 1,0 0-1-16,0-2 1 16,0-2-1-16,0 2 0 15,0 3 0 1,0 5 0-16,0-3 1 15,0 1-1-15,0-3 0 16,0 2 1-16,0 2-1 16,0 2 0-16,0 0 1 15,0 0-1-15,0-3 0 16,0 4 1-16,0-7-1 15,0 5 0 1,0 0 0-16,0-8-1 16,0 12 1-1,0 0 0-15,0 2 0 16,0-2 0-16,0 2 0 15,0-2 0-15,0 0 0 16,0 0 0-16,0 2 0 16,0-1 0-16,0 3 0 15,-3 0 0-15,3 1-1 16,0-2 0-16,0 3 0 15,0 0-1 1,0 0 0-16,0-1 1 16,-4 1-1-16,-4-2 1 15,-1 1 0 1,1 1 0-16,3 0 0 15,-2 0 1-15,-2 2 0 16,-1-1 0-16,-2 1 0 16,3-1 1-16,-1 1-1 15,-4 1 0-15,3-3 0 16,-1 3 0-16,0-2 1 15,3 1 0 1,0-2 1-16,-1 3 0 16,0 0 1-16,0-2 0 15,2-1 2-15,2 2-2 16,-1-1 1-16,0 1-1 15,-4 1-1-15,2-2-1 16,1 1 0-16,2 0-1 16,0 1 0-16,0-2 0 15,-1 2 1-15,-1-1-1 16,-1 1 0-16,2 1 0 15,1 1 0 1,-1-2 1-16,-2 0-1 16,0 0 1-16,0 0-1 15,2 2 0 1,-1 1 0-16,1-1 1 15,-3-2-1-15,0 0 1 16,1 1 0-16,1 2 0 16,2 0 0-16,1 0 0 15,-1-1 0-15,1-2-1 16,1-2 0-16,1 2-1 15,1 0 1 1,-12 2 0 0,8 1 0-16,-5-3 1 15,3 3-1-15,0 0 0 16,2 1 0-16,2-1 0 15,1 0 0-15,-4 0 0 16,-1 1 0-16,4 1 0 16,-2-2 0-16,3-2 0 15,2 0 0-15,-1-1 0 16,-1 2-1-1,0-1-1-15,2-1-5 16,-4 0-7-16,-5 0-14 16,-3 0-23-16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9:28.37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5 99 17 0,'-1'4'42'15,"-21"-10"9"-15,20 6 7 16,2 0 6-16,0 0 4 15,0 0-34-15,0 0-11 16,0 0-5-16,0 0-6 16,0 0-4-16,0 0-2 15,3-13-2-15,6-2-1 16,6 1-2-16,7-1 0 15,3-1-2 1,6 6 1-16,-3-1-1 16,2 10 0-16,-3-1 0 15,-8 7-1-15,-4 4 0 16,-3 5 0-1,-5 2 2-15,-4 3 1 16,-9 2 2-16,-1 4 4 16,-1-2 1-16,-6 4 3 15,-6-5 0-15,-2 3 1 16,3-3-1-16,3-3-1 15,0-2-2-15,6-4-1 16,-1-5-2-16,4-5-4 16,4-5-4-16,7-2-3 15,1-2-2-15,8-1-3 16,8-2-1 15,7 4-1-31,0 5 3 16,2 6 3-16,-3 3 0 15,-3 3 1-15,-7 4 2 16,-2 3 3-16,-8-1 1 15,-5 1 3-15,-2-2 2 0,-9-1 2 16,-4-3 0-16,-1-1-1 16,-3-7-2-16,-8 2-2 15,-8-4-5-15,-2-2-5 16,3-2-9-16,-8-1-13 15,3-1-14 1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9:27.67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 10 14 0,'-7'0'31'0,"7"5"9"16,0-5 8-16,0 0 6 16,0 0 4-16,0 0-24 15,0 0-5-15,1 0-7 16,2 0-4-16,6 0-4 15,3 0-3-15,5-2-3 16,2-1-2-16,0-1-6 16,-2 3-6-16,-4-1-10 15,-3 2-10 1,1-1-10-16,-4-1-6 15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9:27.28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 35 13 0,'-16'11'32'15,"45"1"5"-15,-29-9 4 16,0 10 5-16,0 4 3 15,6 5-26 1,-3 5-6-16,1-3-1 16,0 2-3-1,1-5-3-15,1-1 1 16,0 1-1-16,-4-6-2 15,-2-5 0-15,3-3 0 16,-4-4-1-16,-6-6-1 16,5 0 1-16,-5-7-1 15,2-3-2-15,0-5 0 16,0-7-2-16,4 0 0 15,1 0-1-15,6 0 1 16,-1-2-2-16,9 3 0 16,5 1-1-1,-3 2-4-15,0 3-7 16,1 2-12-16,2 5-11 15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9:26.86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 129 14 0,'7'-27'32'16,"-6"13"6"-1,-1 14 9-15,0 0 5 16,0-3 6-16,0-2-23 15,0-4-3-15,0 5-5 16,0 4-5-16,0 3-5 16,0 6-5-16,0 8-2 15,0 7-4-15,0 2-3 16,0-4 0-16,0-1 0 15,0-5-2-15,5 1-2 16,2-6 1-16,4-5-1 16,3-3 0-1,7-6-1-15,-3-3 2 16,2-9-1-16,1-1 1 15,-2-3 1 1,-9-5-1-16,-1-2 2 16,-12 1 0-16,-1-1 1 15,-2 2-1-15,-7 2 1 16,-4 5 0-16,0 6-2 15,-1 6-1-15,3 0-2 16,1 7-5-16,2 2-7 16,0 2-8-16,6 3-11 15,2-1-12 1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8:34.4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6 0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8:34.2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89 13 0,'-5'-9'32'0,"5"0"7"15,0 9 9 1,0 0 9-16,2 0 7 15,6-1-23-15,2-5-3 16,9 0-4-16,5-3-7 16,11-4-7-16,4 3-5 15,-2 1-7-15,4 0-11 16,-6 1-20-16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8:33.93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2 24 15 0,'-17'-25'74'16,"17"25"-28"0,0 0 5-16,0 8 2 15,0 5-27-15,0 5-2 16,-5 4-3-16,2 1-3 15,-1-1-2-15,0-2 1 16,-2 0-5-16,-3-2-2 16,1-2-3-16,1-4-2 15,3-3-2-15,-1-5-3 16,7-4 0-16,2 0 0 15,1-6-1 1,6-3 0-16,10 2 0 16,2 0 0-16,7 4 0 15,1 0-2-15,-2 9 0 16,-1 5-1-16,-4 6-2 15,1 2 0-15,-10-2-1 16,-11 5 1-16,5-1 4 16,-11 0 2-1,2-4 3-15,-6-2 2 16,-2 0 2-16,-7-5-1 15,-3-2 1-15,-1-1-4 16,0-1-3 0,-5-3-4-16,2 0-3 15,-3-2-4-15,3-1-6 16,2 2-8-16,3-2-7 15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8:24.03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 44 12 0,'5'-32'30'0,"2"20"11"16,-5 12 10-16,-2 1 8 16,0 2 5-16,0 12-21 15,0 0-8-15,0 2-9 16,0 5-9-16,-3 2-7 15,3-2-5-15,0-6-2 16,0-1-3-16,0-3-1 16,0-3-1-1,0-3 1-15,6-2-2 16,-2-1-1-16,3-5-2 15,7 2-1-15,0 0-1 16,3 0-3-16,-3 0-1 16,1-1-2-16,4-3-4 15,-4 4-1-15,-5-3-6 16,-3 3-5-16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8:33.2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 35 13 0,'-4'-13'30'15,"-11"-11"51"-15,15 24-31 16,0 0 5-16,0 0-24 16,0 0-4-1,0 0-6-15,0 3-6 16,0 15-5-16,0 8-3 15,1 7-2-15,-1 6-2 16,0 1-1-16,0 2 0 16,0-1 1-16,0-1-1 15,3-4-1 1,0-3 1-16,1-3-2 15,0-6-3-15,-1-6-5 16,0-5-6-16,-2-4-7 16,-1-7-11-16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8:32.5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33 16 0,'-6'-2'36'16,"0"5"11"-16,6-3 10 16,0 0 5-1,2 0 5-15,17-9 3 16,-3 3-47-1,-1 3-7-15,8 0-4 16,-2 2-5-16,4-2-9 16,-3-1-14-16,7-1-15 15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8:32.2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49 14 0,'-2'-38'31'16,"-6"25"6"-16,9 10 4 15,0 6 5-15,1 9 2 16,-2 13-26-16,-2 7-3 16,2 8-3-16,0 4-3 15,2 2-1-15,1-1-3 16,0-4-1-16,1-2-4 15,-2-5-3 1,5-2-4-16,-1-6-4 16,-8-8-4-16,2-5-6 15,0-2-5 1,0-4-4-16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8:32.0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1 117 13 0,'-14'-7'30'15,"15"-12"7"-15,-1 19 6 16,0-2 7 0,-1-9 6-16,-2-5-24 15,-6-4-2-15,-3 4-5 16,3 3-2-1,1 4-4-15,-3 5-4 16,0 10-3-16,-1 7-3 16,2 8-4-16,-2 6-4 15,2 6-2-15,3-1 0 16,5 2 1-16,2 0 0 15,0-4-1-15,0-6-2 16,3-4-1-16,9-5-2 16,-2-6-1-16,3-8-2 15,3-5 2-15,-3-8 1 16,0-7 1-1,-1-6 1-15,0-6 1 16,-2-4 0-16,-1-2 0 16,-2 4 0-16,-2 5 2 15,-3 6 2-15,0 11 2 16,-1 6 2-16,2 12 0 15,0 8 1-15,0 5-1 16,2 5-2 0,-3 2-2-16,6-3-1 15,2 4-1-15,-1-4-2 16,2-4-2-16,4-5-4 16,1-5-7-1,-1-4-8-15,2-6-7 16,4-4-4-16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8:31.3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8 17 19 0,'-10'-16'47'16,"-1"13"17"-16,6 3 8 15,-1 0 5-15,-8 1 2 16,-2 8-38-16,-1 0-18 15,-1 4-12 1,-9 11-6 0,17-16-7-16,4 4-2 15,2 0-5-15,7 1-2 16,1 3-3-16,1 2-2 15,6 1 2-15,6-2 1 16,0 2 1-16,-4-1 3 16,1-1 1-16,-4 1 3 15,-3-4 3-15,-4 0 4 16,-1-4 3-16,-11-3 3 15,0-2-1 1,-1-1 0-16,-9-3-3 16,-2-2-5-16,-1-2-3 15,1 2-4-15,5-4-7 16,3 1-9-16,3-1-8 15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8:30.8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33 12 0,'-6'-30'29'15,"6"26"8"-15,0 4 7 16,0 0 5 0,0 0 6-16,0 9-23 15,0 5-6-15,2 7-5 16,-1 4-7-16,4 3-6 15,1 0-3-15,-1-3-3 16,0 0-1-16,-2-3-1 16,-2-1-1-16,2-2-3 15,-4-3-2-15,1-4-4 16,0-5-6-16,0 1-5 15,0-4-4-15,0 0-3 16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8:30.3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162 14 0,'0'-34'30'16,"-5"16"4"-16,5 18 5 15,0-3 4-15,0-10 4 16,0-3-22 0,0 2 0-16,0 7-1 15,0 0-1-15,0 7-4 16,0 5-3-16,0 6-5 15,0 14-5-15,3 6-1 16,0-2-1-16,3 5-2 16,1-3 0-16,-1 4 0 15,0-1 0-15,-1-3-2 16,-1-6 0-16,-3-6 0 15,2-4 1-15,-3-3 0 16,0-9 0-16,0-5 1 16,0-10-1-1,-1-5 1-15,1-10-2 16,0-7 0-16,1-11-1 15,7-8-1-15,8-3-2 16,2 3-1-16,1 10-1 16,0 12-2-16,-1 16 0 15,-4 13 3 1,1 13 0-16,1 11 2 15,0 8 4-15,2 4 1 16,-6 0 1-16,-2 1 0 16,-5 2 1-16,1 0 0 15,-4-4 1 1,-2-2 1-16,0-6-1 15,2-3 0-15,-5-7-1 16,3-5-1-16,0-7-1 16,0-4-1-16,0-8 0 15,0-13-1-15,3-7 0 16,4-7 0-16,2-8-1 15,9-3-1-15,4 0-1 16,-6 10-1-16,2 8-1 16,-2 9 0-16,0 16 2 15,-1 13 3-15,-5 14 2 16,3 5 3-1,-2 8 1-15,-4 5 1 16,2 3-2-16,-3 3-2 16,-3 2-2-16,1 4-4 15,-4-2-3 1,8-1-5-16,-3-7-8 15,3-8-9-15,-1-11-10 16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2:52.07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26 100 12 0,'0'-19'26'16,"0"-7"1"-16,0 17 5 15,0-4 6-15,0-2 4 16,1 3-19-16,-2 3 3 16,1 3 2-16,0 5 1 15,0 8-2-15,-2 13-3 16,-3 12-2-16,-4 12-3 15,-4 5-2-15,-1 1-3 16,1 1 0-16,-1-1-1 16,0-5-1-1,3-5-1-15,1-4-1 16,1-3 1-1,3-5 0-15,3-13 1 16,-1-5-2-16,4-8 0 16,0-13-1-16,5-13-4 15,12-11-2-15,7-7-2 16,6-3-1-16,0 7-1 15,6 8 0-15,-4 12 0 16,4 14 3-16,-5 14 1 16,-2 8 2-16,-13 7 0 15,-4 0 0 1,1 29-1-1,-11-30-9-15,-1-6-10 16,1-5-15-16,8-3-17 16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2:51.69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 115 18 0,'-6'-4'43'16,"15"11"9"-16,-9-7 8 16,1-3 6-16,7 0 6 15,4-4-36-15,5-2-7 16,10 3-7-1,3-1-6-15,3 1-8 16,-1-1-8-16,0 1-8 16,1-1-9-16,-2 1-6 15,-2 2-8-15,-3-4-3 16,-5 4 1-16,-6 0 3 15,-4-2 3 1,-3-2 5-16,-1 1 5 16,-1-3 4-16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2:51.41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2 32 13 0,'14'-20'31'0,"-5"6"7"16,-9 14 10-1,0 0 77-15,0 11-80 16,-5 8-3-1,-2 12-4-15,-3 2-9 16,1 4-9 0,4 4-6-16,-1-3-4 15,-1-1-4-15,2-3-3 16,4 0-3-16,-4-9-1 15,1-6-3-15,3 1-3 16,1-8-4-16,0-3-4 16,0-5-5-16,0 2-6 15,0-9-5-15,0 3-5 16,0-9-5-16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8:23.49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0 24 0,'24'-9'52'16,"-32"21"67"-1,8-1-52-15,-2 8 4 16,-2 5-49-16,0 2-7 15,2-1-2-15,1 5-7 16,1-6-4-16,0 3-3 16,0-7-2-16,0-5-3 15,0-3-6-15,4-2-5 16,-4-4-9-16,0-3-8 15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2:51.01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05 137 12 0,'27'-21'29'0,"20"-20"8"15,-47 34 9-15,0-2 10 16,1-4 9-16,-5-5-18 16,-4 5-3-16,-3 1-6 15,-10 9-5-15,-7 8-10 16,3 6-7-1,0 11-5-15,0 2-3 16,8 5-4-16,5 5-5 16,3-6-1-16,12-3-1 15,0-5-3 1,0-3 0-16,12-6-2 15,1-5 0-15,-1-13 0 16,-4-9 1-16,1-5 3 16,0-2 3-16,2-2 3 15,-5 1 2-15,0 5 2 16,-2 4 2-16,2 7 0 15,-9 9 0-15,0 11-3 16,0 13 0-16,-3 6-2 16,5 8-4-16,-2 5-1 15,0 2 1-15,3 7-1 16,-3-3 0-1,0 43-1 1,-6-48 4-16,0-10-1 16,-6-6 2-16,2-5 2 15,-8-8 0-15,-5-5-1 16,-1-9-2-1,-2-5-3-15,1-9-5 16,-1-1-7-16,2-5-7 16,7 1-9-16,5-1-8 15,6-4-9-15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2:50.44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8 13 13 0,'-3'-13'28'15,"3"13"46"-15,0 0-27 16,0 4 5-16,0 8-19 16,-1 7 0-1,1 5-2-15,0-1-6 16,-2 8-6-16,-1-1-5 15,-1-5-4-15,1-3-6 16,-1-3 1-16,-1-7 1 16,4-1 1-16,-2-8 1 15,3-1 2-15,0-2-1 16,0-3 0-16,0-12-1 15,0-8-1-15,0-4-1 16,4-1 0-16,3-7-1 16,5 5-1-16,3 4-1 15,-2 8 0 1,0 5-2-1,2 11-1-15,0 10 1 16,-5 5-2-16,-2 6 1 16,-1 5 0-16,-1 2 0 15,-2-4-2-15,-1 3-1 16,-1-5-5-16,-1-6-4 15,1-3-6-15,-1 2-7 16,3-3-6-16,4 0-3 16,-2-4-3-16,1 2-2 15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2:50.02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18 16 0,'24'7'37'0,"-35"-11"9"15,11 5 9-15,2-1 8 16,1 0 7-1,7 0-30-15,8-3-10 16,5-1-7-16,-1-2-10 16,-4 0-8-16,3-1-4 15,-7-1-1-15,-2-1 2 16,-3-2 1-1,-2-3 2-15,-2 0 2 16,-2 0 1-16,0 3-1 16,-5 2 0-16,-2 3-1 15,-5 4-2-15,-13 5-1 16,1 5 0-16,2 5-1 15,3 3 0-15,3 3 0 16,-1 0-1-16,6 5-1 16,3-3 1-16,5 4-2 15,2-2 1-15,3 1-1 16,12-4 1-16,0-3 0 15,5 0 0 1,-1-3 0-16,3-7-1 16,1 0-3-16,-2-7-4 15,1 3-5-15,-5-7-7 16,0-5-7-1,2-6-7-15,-5 2-7 16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2:49.54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 64 15 0,'0'-35'36'15,"-9"11"8"-15,9 23 8 16,0 1 8-1,0-5 6 1,0 5 11 0,0 11-46-16,0 8-5 15,0 18-7-15,0 8-6 16,0 5-4-16,-1 5-4 15,1-10-4-15,0 3-2 16,0-7-3-16,0-4-4 16,0-6-4-16,0-8-7 15,0-5-6-15,0-9-5 16,0-8-6-16,0-2-1 15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2:48.52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51 16 0,'3'-1'38'16,"3"1"71"-1,0 0-39-15,0 0 6 16,7 0-27-16,0-5-8 15,4-2-8-15,0 0-8 16,4-4-7-16,-2 0-4 16,-3-1-4-16,-4-6-4 15,-4-1-2-15,-6-1-2 16,-1 4-1-16,-8 2 0 15,1 6 1-15,-4 6 2 16,-5 11 3 0,-24 38 18-1,21-16-11-15,2 2 0 16,7 1-3-1,9-2-3-15,4-5-4 16,8 2-2-16,12-10-2 16,4-4-4-16,1-5-8 15,-1-8-9-15,8-4-11 16,1-8-14-16,-6-9-15 15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2:48.17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1 57 12 0,'9'-46'28'0,"-6"35"5"16,-2 11 5-16,-2 0 7 15,1 0 4-15,-3 8-23 16,3 6-1-16,0 10-1 15,-6 1-1 1,6 2-6-16,-5 3-2 16,-2 1 0-16,0-3-4 15,-1-8-3-15,4-4-2 16,-3-1 2-16,5-3 2 15,1-4 0-15,2-8 0 16,-1-4-1-16,-3-3-1 16,2-9 0-16,1-3-2 15,1-8 0-15,5-3 0 16,3-4-1-1,6 2 0-15,4 6-2 16,1 5-1-16,4 6-2 16,-5 13 0-1,0 10-1-15,-2 10-1 16,-2 10 0-16,-5 27-3 15,-5-29 3 1,-7-1 0-16,2 0 1 16,-3-7 1-16,3-7 1 15,0-2 1-15,0 0 1 16,0-8 0-16,0-7 0 15,0-1-1-15,0-3-1 16,2-12-1-16,5-7 0 16,2-6-1-16,8-5 1 15,4 2-2 1,4 6 0-16,-3 10-1 15,-3 12 0-15,0 13 0 16,-8 13 0-16,-3 10 2 16,-5 11 1-16,0-5-1 15,0 3-1-15,0-3-3 16,2-6-7-1,3-5-8-15,-2-9-12 16,5-4-14-16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2:47.57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76 139 17 0,'12'0'37'0,"-21"-23"8"15,9 23 10 1,-1-9 8-16,-2-10 6 16,-4 1-31-16,-4-1-6 15,1 0-7-15,0 3-7 16,-5 5-7-1,2 4-1-15,-8 12 0 16,2 3-2-16,3 9-1 16,-2 6-3-16,2 2 0 15,6 3-3-15,2-1-1 16,7 4-2-16,1-2-4 15,6-4-3-15,-1-6-3 16,6-4-2 0,5 1 0-16,0-7 1 15,3-8 2-15,-2-8 2 16,2-5 2-16,-2-7 2 15,0-4 0-15,-3-8 2 16,0-6 0-16,3 0 1 16,-5 0 3-16,-2 3 2 15,-5 11 4-15,-4 10 1 16,-5 8 2-16,-1 12-1 15,4 7-2-15,-2 5-3 16,0 4-3-16,1-1-1 16,5 4-2-16,3-4-2 15,-1-6-1 1,7 1-3-1,4-2-2-15,1-2-3 16,3-4-2-16,-7-3-5 16,9 2-5-16,-6-6-4 15,3-2-2-15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2:46.92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73 32 16 0,'18'-18'36'15,"-15"5"11"-15,-3 13 11 16,0 0 8-16,0 0 5 16,-6 0-28-16,-9-2-7 15,-3 2-7-15,-2 6-8 16,-4 4-3-16,0 7-2 15,0-1 0-15,2-2-4 16,3 4-3-16,4-5-3 16,8-1-6-16,6-3-5 15,9-2-5 1,10-1-3-16,5 3-5 15,11 3-3-15,9 1-1 16,-2 4 2-16,-9 5 0 16,-6-2 5-16,-5 6 6 15,-9-5 5-15,-9 2 6 16,-11 4 5-16,-5-7 3 15,-9-4 2-15,2-1 0 16,-7-8-1-16,-2-1-5 16,-1-1-3-16,3-10-5 15,0-5-6-15,10 0-7 16,2-5-8-1,3 0-8 1,9-1-5-16,6 3-3 16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2:45.79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156 15 0,'0'9'33'16,"-2"-18"8"-16,7 9 8 15,-4 0 8-15,2 0 8 16,6 0-26-16,5-7-6 16,3 3-4-16,2-7-7 15,-2 4-9 1,7 0-3-16,-7-2-1 15,-1-1-1-15,-3 1 0 16,-7-6-2-16,1-1 0 16,-4 0-1-16,-1 2-3 15,-8 0 0-15,-3 4-1 16,0 4 0-1,-8 6 1-15,-5 8 1 16,0 6-1-16,2 10 2 16,3 2 1-16,4 6 0 15,7 0 2-15,1-1 2 16,6-3 0-16,2 0 1 15,12-5-2 1,10-6 1-16,5-6-3 16,10-7-5-16,-5-8-8 15,0-4-10-15,-3-3-13 16,-4-8-14-16,-3-6-17 15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2:45.39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7 33 14 0,'0'-31'31'16,"-9"28"4"-16,9 3 7 15,0 0 6-15,0 0 5 31,0 0-24-31,0 2 0 16,0 8-2-16,0 15-6 16,0 12-6-16,0 4-3 15,0 2-5-15,0-1-4 16,0-3-2-16,-3 0 0 15,3-6-1-15,0-3 0 16,-1 0 1-16,1-7-1 16,-3-4 0-16,3-5 1 15,-2 0 1-15,1-8 1 16,-5-1 2-16,6-4 0 15,-2-8 2 1,2-1-2-16,5-14 0 16,-1-7-2-16,6-6-1 15,8-5-1-15,11 2 0 16,3 7-1-16,5 7 1 15,-4 14 0-15,-5 13 0 16,-3 10 0-16,-7 11 0 16,-10 8 0-16,-5 5-1 15,-2-2 1-15,-2-1-1 16,1-2 0-1,0-5-1-15,0-10-3 16,0 0-5 0,0-9-10-16,0-2-10 15,0-4-10-15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7:48.02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9 2 20 0,'-3'-3'47'15,"-6"-1"15"-15,8 19 84 16,-1 4-71 0,-5 48-13-1,-2-26-49-15,-1 6-4 16,-5 40 7-1,12-49-11-15,6-1-2 16,3-6-3 0,6-3-1-16,9-6 0 15,5-4-2 1,39-8-1-16,-32-9 2 15,-2-11 0-15,4-5 0 16,-5-7-2 0,-5-7 0-16,-12-6-2 15,-3-4-1-15,-3 1 1 16,-17 10 0-16,-3 17 3 15,-38 18 5 1,-8 38 8 0,38-20-8-16,5 0-5 15,3 3-7-15,4 0-12 16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8:23.23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32 0 18 0,'-15'8'44'0,"15"-2"12"16,-4 0 6-16,-11 16 77 15,-1 2-105 1,1 6-15-16,-1 1-6 16,-1 2-6-1,1-1-6-15,-2-6 0 16,0 1-1-16,7-4-2 15,-4-2-5 1,-1-4-5-16,3-2-5 16,1-5-6-16,3-2-8 15,3-4-5-15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2:44.81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4 73 14 0,'-17'-4'34'16,"17"-3"6"-16,0 7 8 15,0 0 6-15,0 0 5 16,5-2-26-1,4-1-3-15,5 0-5 16,10 0-5-16,1 0-6 16,12-1-7-16,-2 2-6 15,2-1-8-15,-3 1-9 16,4-4-8-16,-1-3-5 15,-3 1-3 1,-11 1 0-16,1 0 2 16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2:44.56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0 10 15 0,'-10'-13'34'0,"2"13"7"15,8 0 9-15,0 0 9 16,0 0 5 0,0 0-25-16,0 15-2 15,0 14-5-15,0 8-8 16,0 2-7-16,0 4-5 15,0-5-4-15,0-3-4 16,0 2-5-16,0-9-1 16,-2 0-4-16,2-8-2 15,0-8-5-15,0-6-6 16,0-2-6-16,0-4-6 15,0-1-5-15,0 0-4 16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2:43.81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44 15 0,'14'1'34'16,"-9"8"5"-16,-5-9 7 16,1-4 7-16,4-1 7 15,-2 2-25-15,6-1-2 16,7-5-5-16,-2 0-6 15,3-3-4-15,-7-1-5 16,6-3-5-16,-7 0-2 16,-5-5-1-16,-1 2-2 15,-7 5-3-15,-6 5 3 16,-2 10 3-1,-4 11 4-15,-9 12 3 16,3 6 5-16,4 4 1 16,6 1 0-16,6 1-2 15,8-4-4-15,7-4-4 16,4-5-2-1,13-5-6-15,10-8-10 16,-5-11-9-16,5-5-11 16,-3-7-12-16,2-7-16 15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2:43.44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 6 13 0,'-9'-4'31'16,"9"1"10"-16,0 3 8 15,0 7 9-15,-2 7 5 16,2 8-21-16,0 4-6 15,0 4-4-15,6 2-6 16,3 1-5-16,1-1-5 16,3-6-5-16,0-2-3 15,-1-2-5-15,-2-6-3 16,-2-5 0-16,-4-3 0 15,0-2 1 1,-2-7 2-16,1-8 1 16,-2-4 2-16,8-5 1 15,-3-4-1-15,1-7 2 16,0-2-3-16,6 1-1 15,1 1-1-15,-4 4-6 16,-1 3-6-16,1 5-8 16,1 6-9-16,-6 3-12 15,-2 4-12-15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2:43.08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68 127 18 0,'-7'-20'40'15,"13"-14"7"-15,-5 30 8 16,-1 1 7-16,0-9 5 16,0-4-35-16,-3 1-5 15,-1 2-5-15,-7 6-8 16,-1 5-4-16,-10 7-1 15,-3 9-1 1,3 8 0-16,1 5-2 16,4 5-1-16,3 3-1 15,2-8-2-15,8 5-1 16,4-6-1-1,4-2-2-15,1-7-2 16,5-6-2-16,9-4-1 16,-1-7 0-16,0-6-1 15,1-6 2-15,-7-4 2 16,0-9 1-16,0-4 1 15,-2-3 2-15,2-2-1 16,0 3 0 0,-7 8 2-16,0 4 0 15,-4 5 3-15,2 10 1 16,-6 10 1-16,3 4-1 15,0 8 1-15,3 4-3 16,0 1-1-16,6 5-1 16,6-1-1-16,0-5-5 15,0 0-4-15,-1-8-7 16,3-2-9-16,-3-3-8 15,0-9-8-15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2:42.52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 58 12 0,'3'-31'29'0,"-9"6"6"15,6 23 8-15,0 2 8 16,0 0 5-16,0 0-20 16,0 2-3-16,0 9-3 15,0 22-7-15,0 9-6 16,0 7-6-1,0-3-3 1,0 4-4-16,0-3-3 16,0-6-1-16,0-3-2 15,0-4 2-15,0-6-2 16,0-6 1-16,0-5 0 15,0-10 0-15,0-4 1 16,0-3-1-16,0-8 3 16,0-6 1-1,0-11 2-15,0-8 1 16,5-4-1-16,6-2 1 15,6 2-1 1,6 7-1-16,2 7-1 16,2 7 0-16,1 13-1 15,-2 15-1-15,-5 7-1 16,-5 7-1-16,-3 5-1 15,-1 0 0-15,-2 1 0 16,-2-2 0-16,-1-7-5 16,-1-5-5-16,0-5-9 15,0-2-10-15,3-7-9 16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2:41.49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4 31 12 0,'-13'-4'38'15,"8"-2"18"-15,5 6 13 16,0 0 8-16,0 0 4 16,0 0-20-16,9 0-19 15,7-1-14-15,9-1-8 16,5 1-8-16,4-2-13 15,1-3-19 1,3-2-22-16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2:41.32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0 15 14 0,'-7'-13'33'16,"-10"11"12"-16,14 10 11 15,3 9 8-15,-1 11 5 16,-2 6-25-16,0 6-7 16,-1 3-9-16,2 1-8 15,2 0-5-15,2-3-4 16,-2-7-3-16,0-3-3 15,4-6-4-15,-2-6-3 16,-1-4-4-16,0-5-6 16,2-1-7-1,-3-3-8-15,0-4-8 16,2-8-7-1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2:41.05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40 14 0,'-1'-19'31'0,"5"-3"52"16,-4 22-31 0,0 5 7-16,4 9-22 15,1 9-3-15,-2 10-4 16,0 6-7-16,-2 4-5 15,1 2-5-15,-1 1-7 16,1 2-1-16,-1-4-1 16,-2-2 1-16,1-10 1 15,0-3-1-15,-2-8 2 16,2-6 1-16,0-4 0 15,0-6-1 1,0-8 0-16,0-7 0 16,0-11-2-16,6-8-1 15,-1-8-1-15,9-1-3 16,5-2 0-16,6 3 0 15,3 11 0-15,-4 10 0 16,-3 10-1-16,-4 12-1 16,2 10-2-1,-5 6-2-15,-6 6-5 16,1 4-1-16,-1-4-3 15,-1 0-3-15,0-5-1 16,4-3-3-16,2-6-2 16,0-9-4-1,2-5-2-15,3-3 1 16,4-3 4-16,0-7 4 15,-6-8 7-15,0-1 8 16,-4-4 9-16,3-4 7 16,-2 2 7-16,0 2 5 15,6 5 2-15,-5 5-1 16,-1 6-3-16,0 7-3 15,-1 6-4-15,-3 4-2 16,-2 5-3-16,5 5-2 16,-5 1 0-16,-4-2 0 15,4 0 1 1,-8-4-1-16,1-2 0 15,0-1-1-15,0-3-2 16,0-1-2-16,0-4 0 16,3 1-2-1,-2-5 0-15,2-5-2 16,-3-6-2-16,-1-3-2 15,1-2-3-15,0 0 0 16,-6 0 0-16,-1 7 1 16,-5 6 3-16,-10 8 2 15,-2 8 3-15,-2 11 1 16,7 2 1-1,-2 4 2-15,3 2 2 16,5-1 0-16,6-3 0 16,4-1 0-16,7-7-2 15,6-1 0-15,-1-4-2 16,6-8-1-16,3-5 0 15,5-6-1-15,1-8-1 16,-5-4-1-16,-1-6-2 16,1-4 1-16,-6-5-1 15,-3 1 3-15,-2 7 2 16,-1 4 5-16,-3 9 5 15,1 10 2 1,-2 10 0-16,-3 9 2 16,4 2-2-1,4 1-3-15,-1 2-3 16,6-1 1-16,2-4-2 15,3 2-4-15,1-8-4 16,1-2-7-16,0-6-8 16,-1-6-10-16,1-2-11 15,-1-6-7-15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2:39.98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9 74 14 0,'-28'0'32'15,"37"-8"9"1,-9 8 5-16,0 0 7 16,0-3 4-16,5-3-23 15,11 0-5-15,9 1-4 16,3 0-3-16,3 2-5 15,1 0-5-15,2-4-7 16,-3 2-11-16,-6 0-9 16,2-1-10-16,-7 1-7 15,-4 2-4-15,-4-1 0 16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8:22.92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 43 15 0,'-4'-24'33'16,"5"12"4"-1,-4 9 6-15,3 3 5 16,0 0 4-16,0-3-26 15,0 3-1-15,2-2 1 16,2 2-1-16,5 8-3 16,7 5 0-16,2 13-4 15,5-1-7-15,-4 6-7 16,0 0-6-16,3 0-7 15,22 25-26 1,-23-32 9 0,-2-4-4-16,-3-6-5 15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2:39.74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37 16 0,'20'-20'39'0,"2"3"7"16,-22 16 9-16,0 1 10 15,5 3 5-15,2 10-31 16,1 15-10-16,-2 9-5 16,-2 6-9-16,0 1-9 15,-4 3-2 1,-1-6-1-16,1-3 0 15,0-2-4-15,3-5 0 16,-3-8-5-16,1-5-4 16,2-5-6-1,2-2-6-15,1-7-7 16,-1-1-4-16,-3-9-4 15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2:39.04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80 11 17 0,'10'-1'41'15,"-16"-10"15"-15,2 11 10 16,-8 0 9-16,-4 2 6 16,-9 2-30-1,-1 1-14-15,6 3-11 16,3 3-10-16,-4 8-7 15,18-4-15-15,15 2-4 16,3 4-3 0,4 2-4-16,3 3 0 15,-3 3 3-15,-3 0 3 16,-5-2 3-16,-6-1 6 15,-7 1 7-15,-6-5 3 16,-7-7 3-16,-2-6-1 16,-7-2 0-16,-4-6-6 15,5-4-9-15,-1-4-10 16,6 1-14-16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2:38.70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1 42 15 0,'-10'-4'35'0,"-3"10"7"15,13-6 8-15,0 0 6 16,1-3 6-16,9-3-28 16,7 2-5-16,3-1-5 15,5 1-6-15,0 1-5 16,1 0-5-16,-1 0-5 15,-6 0-7-15,-1 0-9 16,-5 2-10-16,-3-2-9 16,1 0-6-16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2:38.48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0 56 0,'1'41'51'16,"-1"-27"10"-1,0 10 9-15,0 8 5 16,0 6-33-16,0 0-12 16,0 2-11-16,5 3-10 15,-4-5-7-15,8 29-3 16,-8-41-1-1,2-5-2-15,-3-5-3 16,0-6-5-16,0-2-6 16,3-10-7-1,-3-5-7-15,-2 0-5 16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2:38.21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 2 13 0,'5'-3'65'16,"-5"3"-24"-16,0 8 5 15,0 8 3-15,0 3-23 16,0 5 1-1,0-2-4-15,0 4-3 16,0-1-1-16,0-3-3 16,-2-3-4-16,2-2-2 15,-3-5 0-15,2-5-2 16,-5-4 0-16,5-10-2 15,-1-6-2-15,4-8-2 16,-1-5-1-16,-1-5 0 16,7-1 0-16,5-1 0 15,3 6 1-15,1 11 0 16,0 9-1-16,2 8 0 15,0 11-1 1,-2 7 0-16,-3 6-1 16,-1 1-2-1,1 0-2-15,-4-1-3 16,0-3-3-16,0-4-4 15,-3-1-4-15,-3-8-5 16,-2-3-6-16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2:37.84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 117 13 0,'-1'1'28'15,"-1"4"5"-15,2-3 4 16,2 0 5-16,2-1 5 15,-2 1-22-15,4-4 2 16,0 1-1 0,4-2-1-16,2-4-4 15,-2-2-4-15,6-2-4 16,-4-3-4-16,0-4-5 15,-6 0 0-15,-2 4 1 16,-1-3-1-16,-12 9 0 16,-1 0-1-16,-2 8 1 15,-3 9-2-15,1 6-1 16,-3 8 1-16,3 4 0 15,5 2-1-15,4 2 0 16,8-3 0-16,3-1-1 16,3-5 0-1,4-2-1-15,5-2 0 16,9-3-2-16,-5-8-5 15,1-4-3-15,1-1-6 16,1-4-7-16,-2-7-7 16,-1-5-5-1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2:37.43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 34 12 0,'6'-12'26'15,"-16"18"3"-15,10-6 3 16,0 0 3-16,0 1 4 16,0 11-22-1,0 3 1-15,0 2 0 16,0 7-2-16,0 1-3 15,0 6-4-15,1-3-1 16,4 3-3-16,1-5-2 16,-4-1 0-16,3-5 0 15,-4-3-1-15,-1-4 0 16,0-8 0-16,3-1 2 15,0-5 2 1,-1-9 1-16,-4-1 2 16,2-9 0-16,0-10-2 15,0-7-2-15,2-2-2 16,4-4-2-16,7 3 0 15,3 6-2-15,0 11 1 16,0 11 0-16,-1 12-1 16,0 9 1-16,0 7-1 15,-4 9 0-15,-2 4 0 16,-1 4 0-16,-4-2 1 15,-3-5-1-15,1-2 1 16,-4-5 1 0,2-1 0-1,0-4 1-15,0-8 1 16,0-6 1-16,0-7 2 15,0-9-1-15,0-14-1 16,2-7 0-16,8-4-1 16,2-2-2-16,6 4 0 15,-1 8 0-15,1 10 0 16,-5 14 0-16,2 11 0 15,-3 12 0-15,0 8-1 16,-7 3 0-16,0 2 0 16,-1-3 0-16,1 4-2 15,-1-2-4 1,-2-6-6-16,-1-3-7 15,2-6-8-15,1-4-8 16,-1-3-2-16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2:36.15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91 202 12 0,'3'-9'28'15,"-14"4"5"-15,13-3 4 16,-2 2 6-16,0-11 5 15,1 1-21-15,2-6-2 16,6-3 0-16,-10 2-1 16,-2-1-3-1,-3 3-3-15,-9 7-3 16,-4 3-1-16,-6 13-4 15,-3 8-3-15,1 12-2 16,4 5 0-16,4 4-1 16,4 1-3-16,3-1 1 15,8-2-2-15,4 4 0 16,4-11-2-16,2-3-3 15,7-6-1-15,7-5-2 16,0-10-1-16,1-2 1 16,-2-7 2-16,-3-6 2 15,2-4 2 1,-2-5 1-16,-4-2 1 15,0-2 0-15,-7 4 3 16,3 7 0-16,-8 5 2 16,0 8 0-1,-3 11 0-15,3 7-1 16,0 5-1-16,0 10-2 15,0 11-1-15,4 3 0 16,-4 4 0-16,0 6 0 16,2 5 0-16,-2 0 0 15,0-7 3-15,-2-1 1 16,-5-8 4-16,2-3 1 15,-8-8 1 1,-4-7 1-16,-3-3-4 16,-2-8-3-16,-1-10-6 15,-5-1-7-15,4-10-10 16,-1-3-14-16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2:35.48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 158 13 0,'-4'7'28'0,"4"-10"2"15,0 3 3-15,0 0 5 16,4 0 4-16,4 0-22 16,2 0 3-16,5-3 1 15,2-1-1-15,1 1-4 16,1-4-3-16,-1-2-4 15,-2 0-5-15,7-17 4 16,-16 13-4 0,-1-3-1-16,-3-1 0 15,-6-17 3 1,0 23-6-16,-23 1 3 31,10 14-4-31,-12 21 2 31,13-6-3-31,2 5-1 16,6 2 1-16,7 2-1 15,0-3 0-15,0 1 0 16,9-3 0-16,2-3 0 16,5-4 0-16,-1-4-1 15,1-4-1-15,0-2-4 16,3-3-4-16,-1-9-6 15,-3-2-9-15,-1-3-7 16,2-2-5 0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2:34.92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36 49 15 0,'-6'2'35'0,"6"-8"4"15,0 6 7 1,0 0 7-16,0-3 7 16,0 0-25-16,0-1 0 15,-4-2-1-15,1-3-3 16,3 3-4-16,-5-1-4 15,-6 3-5-15,-5 1-5 16,-9 4-4-16,-5 3-4 16,-1 8-3-16,2 3-2 15,-2 4 1-15,2-2-1 16,5-1 1-16,7 2-1 15,4 0 0-15,11-5-4 16,9 1-2 0,7 0-4-1,6 2-4-15,1 1-4 16,7 1 0-16,2-1 0 15,-2 5 2-15,-7-1 2 16,-2 4 4-16,-6 0 4 16,-5-5 3-16,-1 6 5 15,-10-5 4-15,1-5 2 16,-12 1 1-16,1-3 1 15,-11-7-2-15,-5 0-3 16,4-7-4-16,-6-6-3 16,3 2-2-1,-3-5-5-15,6-4-4 16,2 0-8-16,5-3-7 15,8-2-6-15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6:32.86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53 13 0,'15'1'77'15,"-15"-1"-23"1,1 0 11-16,1-1 7 15,2-1-23-15,61-12 54 32,-4-6-73-17,-5 9-36 1,-31 8-20-1,-6 0-17-15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2:16.34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 21 14 0,'-5'-6'30'0,"5"14"5"16,-2-8 3-16,2 0 4 15,-1 0 3-15,1 0-25 16,0 0 2-16,0 0 1 16,0 0 3-16,0 0 1 15,0 0 0-15,0 1 0 16,0 6-2-16,0-4-3 15,8 0-2 1,1-1-1-16,7 1-1 16,8-2-2-16,7 1-3 15,1 1-1 1,51-5 1-1,-4 1-10 1,-42-1-3-16,-3-2-1 16,-5-4 1-16,-5 3 1 15,-3 0 0-15,-4 1 1 16,-3-2 1-16,-4 3 2 15,-1-2-1-15,-3 5 0 16,-2 0-1-16,-1 0-2 16,-2 0-6-16,1 0-9 15,-1 0-14 1,-2-2-24-16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2:15.73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32 13 0,'4'-7'28'16,"-4"30"4"-16,3-23 4 16,-3 0 5-16,0 0 4 15,2 0-20-15,2 3 2 16,4-5 4-1,-2 2 1-15,5 8 1 16,4-5-3-16,4-3-3 16,5 0-6-16,8 0-6 15,2-3-5-15,8-3-3 16,-2-1-3-16,1 1-1 15,0-1-2-15,-4 2-1 16,-5-1 0-16,-1 2-1 16,-6 3 0-16,-6-1-4 15,-4 1-3-15,-6-5-6 16,-3 5-9-1,-2-4-14-15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2:15.24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 156 16 0,'-8'16'36'15,"5"-10"6"-15,3-6 6 16,0 0 7-1,0 0 5-15,0 1-28 16,0-1-2-16,2 6-2 16,1-3-2-16,-3 3-3 15,3-5-2-15,-6-2-1 16,3 2-4-16,0-1-3 15,0 0-4-15,0-3-3 16,0-29-2 0,0 7-4-1,7 0 0-15,-1-3 0 16,6 3 0-16,4 4 0 15,-3 7 1-15,21-5-1 16,-13 17 0 0,2 4 0-16,-5 5-1 15,1 2 1-15,5 4 1 16,-4 0-1-16,-2-1 0 15,-3 3 0-15,4-2 0 16,-1-1 0 0,1-2-1-16,-3-3 1 15,-1-2 0-15,7-1 1 16,0-1-1-1,-2-4 0-15,2-5 0 16,-5-1 0-16,3-2 0 16,-1-2-3-16,-7 0-5 15,-6 3-9-15,-1 1-9 16,-3 1-14-16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4:19.3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76 15 0,'-4'7'32'16,"-7"-7"3"-16,11 0 2 15,2 0 2-15,1 0 4 16,0-5-28-16,3 3 3 16,1-1 6-16,0 3 3 15,-1-1 2-15,7-1 0 16,1 1-3-16,-3-4-5 15,6-1-8-15,5 2-4 16,1 0-4 0,1 1 0-16,2-2 0 15,4-1 0-15,2-2 1 16,0-1 0-16,4 4 0 15,-1-2-1-15,3 2-3 16,0 3 0-16,-4 0 0 16,-2 5-2-16,-1-3 0 15,0 0 0-15,-9 3 0 16,-4-2-1-16,-5-1 1 15,-1 3 0-15,-5-3 0 16,-1 0 0 0,-4 2 0-1,2 1 1-15,-3-3-1 16,-1 1 0-16,3-2 1 15,-1 1-1-15,-1 0-1 16,1-2-2-16,-2 5-6 16,-3-4-10-16,0 1-18 15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3:45.0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99 13 0,'-3'-7'27'0,"-4"13"2"16,8-7 2-16,-1 1 1 15,0 0 2-15,2 0-24 16,-1 1-2-16,1 6 0 16,-1 1 0-1,5-1-2-15,-4 5 1 16,4 2 0-16,-2 3 1 15,0-1 0-15,1-2 0 16,-1 1 0 0,2 1-1-16,-2-3-2 15,-1-4 0-15,2 4-1 16,-2-5 0-16,-2-4 0 15,2 1 0-15,-3-3 4 16,0-4-4 0,-1-4 1-16,1 1-2 15,-2-6 0-15,-1-3 0 16,-1-3 0-16,-2-1 0 15,5 2 0 1,-2 0 1-16,1-2-1 16,2-1-1-16,0 3-2 15,2 1 0-15,5 1-1 16,3 2 1-16,3 2-1 15,-1 2 1-15,1 5 0 16,14 11-1 0,-15-2 0-1,-4 5 1-15,3 3-1 16,0-3 1-16,1 0 0 15,-3-3 1-15,-2-2-1 16,-1 2 0-16,-1-3 0 16,-2 6 0-16,0-5-1 15,-2-5 2 1,0 1 0-16,1 0 3 15,-1-2 0-15,-2-4 1 16,1 3 1-16,-3-7 0 16,3 4-1-16,0-8-1 15,0-3-1-15,0 1-1 16,0-4-1-16,0-2-1 15,1 2 0-15,5 2 0 16,5 0 0-16,5 5 1 16,1 3 0-16,5 5-1 15,-2 6 1-15,0 3 0 16,-2 4-1-1,-2 2 1-15,-1 2 1 16,2 1-1-16,-9-3 2 16,0-1-1-1,1 1 1-15,4 3-2 16,-5-12-7-1,-7-2-11-15,4-2-16 16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3:44.2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5 39 13 0,'-14'6'27'16,"11"6"3"-16,3-12 3 16,0 0 5-16,0 0 2 15,0 0-22 1,0 0-1-16,-9-11 14 15,4 4-21 1,-5 0-3-16,1-2 0 16,0 0-2-16,2 5 0 15,1-2 0-15,2 3 2 16,-4 4 0-16,4-1-2 15,-5 5-1-15,-1 14 2 16,8-9-6 0,-2 5 0-16,1 2 0 15,6 5 0-15,-2-2 0 16,1-3 0 0,1 8 1-1,4-8-1-15,-1 0 0 16,-1-1-1-16,5-2-1 15,5-3-3-15,-2-5 0 16,2-1 0-16,1-5 0 16,-2 0 0-16,1-3 1 15,1-5 0-15,14-11-12 16,-15 6 4-1,-4 3 0-15,1-4-3 16,-5 1 0-16,-1 0 1 16,0 1 0-16,-1-3 1 15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3:27.8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109 13 0,'-8'0'28'16,"13"0"2"-16,-5 0 3 16,0 0 2-16,0 0 5 15,0 0-25 1,0 0 0-16,0 5 1 15,0 3-1-15,0 6-3 16,6 5-2-16,-3-2-3 16,1 5-2-1,2-1 0-15,1-2-1 16,-2 2-2-16,-1-6 1 15,3-4-1-15,-2 0 0 16,-2 0-3-16,-2 0 1 16,2-1 0-16,0-3 0 15,-4-1-1-15,1-1-2 16,0-2-2-16,0 1-2 15,0-2 0 1,0-2-1-16,0 0 1 16,0 0 1-16,0-3 2 15,0-3 2-15,0-5 1 16,0 0 0-16,0-1 3 15,0-1 0-15,-2-4 0 16,1 3 0-16,1-1 1 16,0 0 0-16,-3-1 0 15,1 3 1-15,-4-2 2 16,2 0 0-16,0-1 0 15,-1 3 1-15,1-3 1 16,1 1-1 0,4-3 0-1,2 1 0-15,0 0-1 16,6 3 1-16,6 2 0 15,5 3 0-15,1-3-1 16,7 3-1-16,-2 5-2 16,2 1-2-16,0 5-1 15,-5 6 0-15,-4 6 0 16,-5-3 0-16,-3 4 0 15,-5 0 0-15,-1 1 0 16,-4-4 1-16,-4 4-1 16,-3-1 0-16,3-2 0 15,-6-3 0 1,-2-1 0-16,-1 0 1 15,-6 0 0-15,5-2 1 16,-3-1 1-16,4 0 1 16,4-2-1-16,0-2 0 15,1-1-1-15,4-2-1 16,1-1-1-16,10 1-1 15,-4-2 1-15,6 2-2 16,-1-4 0-16,6 4-1 16,0 1 1-1,2 3-2-15,1 2 1 16,7 10 0-1,-15-4 2 1,-3 0 1-16,-8 0 0 16,-1 3 1-16,-3 1-1 15,-10-3 2-15,0 0 1 16,-5 1 1-16,-2-1 1 15,0-2 0-15,-3 0 1 16,-3-4-2-16,4-1-1 16,1-2 0-16,1-3-3 15,4 1-4 1,-10-10-33-16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5:14.9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190 15 0,'-4'-9'35'16,"1"35"11"-16,3-26 9 15,2 0 8-15,-1 0 4 16,8 0-26-16,4 0-11 15,6 0-8-15,7 0-9 16,1 3-7-16,4-1-4 16,-3-2-5-1,-1-9-5-15,-2 4-4 16,-3-3-3-16,-6-16-4 15,-2 2 0-15,-3-6 4 16,-2-6 4 0,-3 4 4-16,-2 6 6 15,-2 6 8-15,1 8 4 16,-2 12 4-16,-1 14 4 15,0 15 1-15,-1 7 1 16,-2 3-1-16,1 3-1 16,-2-2 0-16,-3-3-1 15,-2-7-2-15,6-6-2 16,-3-9-1-16,5-7-4 15,4-12-4-15,0-12-2 16,8-7-3-16,4-11-1 16,7 0-1-1,-2 5 1-15,7 9-2 16,1 17 1-16,-6 11 1 15,-3 3 0-15,-5 8-2 16,-2 1-7-16,3-3-7 16,-2-3-12-1,6-2-18-15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5:14.4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0 17 0,'-2'14'47'31,"-8"17"18"-31,10-22 6 16,0 13 3-16,0 9 2 15,0 6-35-15,0 1-26 16,0 0-10-16,0-2-6 16,0-4-3-16,0 17-8 15,0-30 3 1,0-6-1-16,0-4-3 15,0-3-6-15,0-6-10 16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5:14.16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1 17 0,'22'-1'41'15,"-30"26"13"-15,8-21 9 16,1 14 4-16,-1 4 2 16,0 6-34-16,0 2-12 15,0 0-11 1,0-5-7-16,0 14-4 15,2-24-6 1,-2-6-5-16,0-5-7 16,0-2-9-16,0-2-11 15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8:49.12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 4 13 0,'4'-6'31'0,"5"6"9"16,-9 0 9-16,0 0 9 15,0 0 7-15,0 17-23 16,0 11-7-16,0 3-7 16,0 3-10-1,-1 5-9-15,1-5-6 16,-2-5-8-16,-1-3-8 15,-2-6-11-15,-2-3-13 16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5:13.93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34 16 0,'3'-33'38'16,"-3"41"7"-16,0-8 4 15,0 0 4-15,0 2 1 16,0 12-33-16,0 29 8 15,0-17-18 1,0 0-1-16,0 1 1 16,2-4-2-16,2-3-4 15,5-4-1-15,-2-4-2 16,1-5 0-16,0-4-1 15,6-6 0-15,-6-7 0 16,3-6 0-16,0-6 0 16,-3-3-1-1,2-2 0 1,-1 0 1-16,-3 13-1 15,0-2 1-15,-4 13 1 16,1 9 2-16,0 11 0 16,0 7 1-16,6-3-1 15,3 3-1-15,-2-4-1 16,9-4 0-16,0-4 0 15,3-8 0-15,0-8-1 16,-3-3 1-16,1-8-1 16,-1-2 1-16,-6-5 0 15,-9-3 0-15,-4 0 0 16,-3 6 0-16,3 0-2 15,0 5-2 1,-4 6-6-16,2 8-7 16,-3 3-9-16,-1 2-13 15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5:12.9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-2 16 0,'-12'0'38'15,"18"21"9"-15,-6-21 10 16,3 0 6-16,3 1 6 15,9 2-27-15,1-1-5 16,6-2-8-16,3 0-10 16,24-5-15-1,-21 2-32-15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5:12.7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36 12 0,'6'13'61'16,"-6"-13"-23"-16,0 0 7 15,0 0 7-15,3 0-17 16,5-3 2-16,1 0 0 15,9-3-2-15,5 0-4 16,-1-1-8-16,5 3-8 16,-1-1-8-16,3 1-8 15,-2 3-9-15,-5-4-5 16,-2 4-7-16,-8-2-6 15,-4 3-4-15,-3-2-2 16,0 4-3 0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5:12.44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143 15 0,'4'-7'34'16,"-13"7"7"-16,9 0 7 15,0 0 7-15,0 0 4 16,0 0-28-16,0-1-3 15,0-10-5-15,0-2-5 16,0-9-4-16,3 0-3 16,6 0-2-16,1 2-3 15,4 7-3-15,2 4-2 16,-2 6 0-1,6 10 1-15,-3 8 0 16,2 3 0-16,-1 4 0 16,0-2 0-16,-1-5-3 15,-2-4-3-15,0-2-1 16,-3-6-4-16,-1 0-4 15,-2-7-4-15,0-2-6 16,-2-6-6-16,2-6-5 16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5:11.6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5 1 14 0,'-7'-3'36'16,"-12"12"13"-1,10-9 15-15,-1 2 11 16,-6 1 7-16,-5 10-26 15,5-3-13-15,4 6-16 16,7-3-12-16,6 8-11 16,9-1-7-1,8 4-3-15,2-1-4 16,4 4-2-16,-8-2 0 15,-9-5 1-15,-4-1 5 16,-7-4 3-16,-7-3 4 16,-2-9 0-16,-3-2-5 15,-1-2-11-15,-2-5-18 16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5:11.43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3 14 0,'-2'7'37'0,"11"8"13"15,-6-13 9 1,2-4 8-16,22 2 49 16,-5 0-89-16,6-1-8 15,-1-1-10-15,-4-2-11 16,-4 0-8-1,-1 2-6-15,-1 1-7 16,0-2-5-16,-6-1-4 16,0 0 0-16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5:11.20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-2 13 0,'12'-1'30'0,"4"14"10"15,-16-3 9-15,0 17 8 16,-1 20 6-16,-1 6-24 16,2-2-6-16,0 2-11 15,0-7-9-15,2-4-8 16,-2-5-8-16,2-8-5 15,1-5-7 1,-1-8-5-16,-1-3-6 16,-2-8-5-1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5:10.9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176 14 0,'13'-19'30'16,"18"-12"6"-16,-31 25 5 16,0 0 5-16,0-12 5 15,0-1-23 1,0-15 22-16,-2 21-27 15,-2 7-4-15,-2 8-3 16,-6 10-3-16,2 4-2 16,0 7-4-1,1 4-3 1,3-1-1-16,6-1-2 15,3-3-1-15,0-1-1 16,7-8-1-16,3-1-4 16,-1-5-4-16,3-5-7 15,4-6-8-15,-3-5-7 16,-4-6-3-16,1-6 1 15,-1-5 4-15,0-4 7 16,-3 5 10-16,-7 3 11 16,4 6 9-16,-4 10 9 15,-4 14 6-15,1 2 4 16,1 5 1-16,0 7 0 15,0 1-4 1,0 1-4-16,-3-4-2 16,1-3-3-16,0-7-3 15,2-4-2-15,0-9-3 16,0-9-2-16,4-10-3 15,-1-10-1-15,3-8-2 16,6 7 0-16,1 0 0 16,6 8 1-1,2 14 0-15,1 7 0 16,-3 14-3-16,3 6 0 15,-2 8-3-15,-2 1-4 16,-6 0-6-16,-2-3-5 16,-2-6-5-1,0-4-5-15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5:10.42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55 0,'9'9'94'16,"-9"-5"-44"-1,0 2 1-15,0 12-35 16,0 7-11-16,0 0-5 15,0 1-2-15,0 2 1 16,0-3 2 0,0-4 2-16,0-2 3 15,0-4-1-15,0-4-1 16,0-2-1-16,0-4 0 15,0-5-1-15,0 0 0 16,0-3 1-16,0-2 1 16,-2-14 2-16,2-7 0 15,0-2 0-15,0-3 1 16,0-3-1-16,6 0-2 15,2 12-2-15,3 7-1 16,6 11-5-16,0 10-2 16,-3 10-3-16,0 7-1 15,-2 5 0 1,0 2 3-16,-5-1 6 15,-1-5 8-15,-3-4 4 16,-6-5 4-16,3-5 2 16,0-5-3-1,-3-7-4-15,3-5-3 16,0-11-4-16,2-10-2 15,1-4-1-15,-1-3 0 16,10 2-1-16,2 11 0 16,5 5-3-16,0 12-1 15,-2 11-3-15,1 7-1 16,-5 5-3-16,-4 3-3 15,-1 1-4 1,-3 0-6-16,0-6-3 16,-1-3-4-16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5:09.7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9 61 16 0,'14'-34'35'15,"-37"5"7"-15,20 29 8 16,-4 3 8-16,-8 9 6 15,-2 4-28-15,-5 9-5 16,0 6-4-16,1 4-8 16,7 0-7-16,2-2-6 15,9-7-2-15,7-5-4 16,4-8-1-16,1-4-1 15,2-11 0-15,5-11 0 16,2-6-1-16,-2-9 1 16,0 3 0-16,-7 2 1 15,1 6-1-15,-6 9 2 16,5 11-1-1,-9 11 1-15,7 16 0 16,-1 8 0-16,6 6 0 16,-3 2-1-1,-3 2 0-15,-8-2-1 16,-5 2 0-16,2-2 0 15,-8-8 1-15,-9-3 1 16,-27 11 1 0,21-37-2-16,-1-9-2 15,2-3-5-15,3-15-8 16,2-4-9-16,6-5-8 15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8:48.89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9-1 15 0,'18'4'35'0,"-14"-4"7"16,-4 0 8-1,0 0 6-15,-3 8 5 16,-3 3-30-16,-2 1-7 15,0 0-6-15,4 1-9 16,0-3-5-16,-1 0-2 16,2-1-2-16,3-5-2 15,3 1-1-15,-3-2-1 16,5-5 0-16,2 1 1 15,0-1-1-15,5-1-1 16,-1-2-2-16,-2-1-3 16,10-2-3-16,-5 3-3 15,2-3-3-15,-1 4-3 16,-2 0-3-1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5:09.3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81 13 0,'15'0'30'0,"-7"12"9"15,-8-12 10 1,5 0 10-16,4 0 6 16,4-2-25-1,31-12 15 1,-21 3-42-16,-2-2-10 15,1-4-2-15,-3 0 0 16,-7 1-1-16,-2-7 2 16,-6 2 2-16,-8 0 0 15,1 2 1-15,-4 6 1 16,-6 9 2-16,-8 6-3 15,2 12 0-15,1 5-1 16,1 4-1-16,2 4-3 16,3-1-1-16,3 2 1 15,9 0-1-15,2-3 1 16,8-2-1-1,5-4 1-15,2 0-1 16,3-4-1-16,-1-5 0 16,0-3-3-16,-3-1-4 15,0-6-4-15,-3-1-4 16,0-4-6-16,2-1-5 15,-3 2-2-15,-2-1 0 16,-3 1-1-16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5:08.8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0 31 16 0,'-7'-10'38'15,"35"-11"8"-15,-28 21 10 16,0 0 9-16,-3 0 7 16,-6 0-29-16,-10 3-8 15,-9 13-7 1,0 3-9-16,3 5-7 15,6-3-5-15,3-1-2 16,6-4-2-16,6 2-4 16,7-3-3-1,10 0-3-15,9 1-2 16,6 1-4-16,1 6 1 15,5 2 1-15,-7 0 1 16,-2 0 3-16,-10 0 6 16,-5-2 5-16,-10-4 3 15,-7-1 1-15,0-6 1 16,-10-3-1-16,3-3-2 15,-14-4-4 1,-3-6-4-16,8-2-4 16,5 0-4-16,2-5-4 15,1 0-9-15,11-14-47 16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5:08.0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-2 14 0,'8'-3'34'16,"0"27"9"-16,-8-17 10 15,2 12 7-15,-2 8 4 16,0 14-28-16,3 3-6 16,-3 3-9-16,0-1-7 15,0 35 5 1,0-47-10-16,0-8 0 15,0-4 0-15,0-5-1 16,0-7-1-16,1-9-1 16,4-9-1-1,5-13-3-15,6-11-1 16,0-10 1-16,2 3-1 15,-5 5-1-15,-1 10 2 16,-5 9 3-16,-3 21 3 16,-7 13 5-16,-1 8 4 15,3 8 4-15,-2 2-2 16,4 1-3-16,5-7-4 15,4-4-8-15,8-10-11 16,8-8-17-16,5-13-20 16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5:07.6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0 15 0,'-11'15'32'16,"28"26"6"-1,-21-32 6-15,4 1 4 16,0 15 5-16,1 10-27 15,-1 0-3-15,0-2-4 16,0-4-4-16,0-4-4 16,0-6-1-16,0-7-1 15,0-5 0 1,0-7-1-16,0-4 1 15,0-7-2-15,0-15 1 16,0-1-1-16,0-5 1 16,0-3-2-16,0 7 0 15,7-1-1-15,5 8-3 16,4 4-5-16,0 6-6 15,2 5-9-15,-4 2-7 16,0 4-9-16,-1 0-10 16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5:07.3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2 165 13 0,'7'-14'32'16,"4"-5"7"0,-11 17 8-16,0-2 8 15,1-14 4-15,-1-3-24 16,0-5-5-16,0 4-6 15,-1 1-6-15,-4 8-3 16,1 8-4-16,-7 8-2 16,-2 12-2-16,-1 9-2 15,-1 10-3-15,2 2-2 16,2-2 1-16,1-1-1 15,7-2-1-15,4-6 1 16,-1-5-2-16,2-1-1 16,7-7-1-1,1-5-1 1,-3-4 1-16,7-6-1 15,-1-7 1-15,0-5 1 16,-3-8-1-16,-1-7 0 16,0-8-2-16,1-2 1 15,-1 5 0-15,-3 9 2 16,-3 5 1-16,0 6 1 15,1 14 1-15,-1 13 0 16,-4 5-1 0,1 7 1-16,0 35 1 15,1-30 1 1,2 26 0-1,5-38-3-15,1-2-4 16,5-3-7-16,1-6-8 16,4-11-7-16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5:06.8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114 13 0,'-1'-29'29'16,"1"9"6"-16,0 18 8 15,0-1 3-15,0-3 4 16,0 6-23-16,0 0-2 31,1 9-3-31,1 37 14 16,2-14-19-1,2 9-4-15,1 4-4 16,-4-2-3-16,0-2-3 16,-4-3-1-16,1-7-2 15,1-6 0-15,-1-5 0 16,0-5 0-16,0-6 0 15,0-3 0-15,0-11 0 16,0-1 0-16,0-7 0 16,0-10 0-1,0-5 0-15,4-51-1 16,-1 32 1-1,3-6 0-15,6-3 0 16,7 3-1-16,9-21-3 16,-9 56 0-1,-2 18 0-15,-3 9 0 16,-6 16 0-16,4 6 1 15,-4 8 2-15,2 1 1 16,-4-4 0-16,-2 4 0 16,-1-6 0-1,1-3 0-15,1-7 1 16,-2-2-1-16,-5-1 0 15,4-9 0 1,-2-5 1-16,0-4-1 16,0-4 0-16,0-5 0 15,0-12 1-15,0-8 0 16,1-14 0-16,5-8 1 15,3-1-1-15,5 1 0 16,3 14 0-16,-1 14-2 16,4 20 1-16,-5 16 0 15,-2 13 0-15,0 11 0 16,-3 1 1-16,-1 4 0 15,-6-1 0-15,0-1-1 16,0-4 0 0,1-3-3-16,-1-10-2 15,3 9-16 1,-4-25 3-16,-1-2-4 15,2-8-3-15,0-6-5 16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5:04.7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 99 14 0,'-24'9'39'15,"23"1"13"-15,1-11 12 16,0 1 8-16,1-2 6 16,12 1-23-16,4-4-11 15,12-5-5-15,8 0-8 16,1-2-7-16,-1-4-9 15,0 1-14-15,0 0-18 16,-7-1-19-16,-2 1-21 16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5:04.5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6 15 0,'-3'-6'35'15,"2"8"12"-15,-2-2 10 16,7 3 6-16,-4 9 3 16,0 1-25-16,0 3-8 15,8 12-6-15,-1 3-5 16,2-2-3-1,6 7-2-15,-1-1-3 16,2 2-5-16,-1-2-2 16,-3-1-4-16,0-3-1 15,-3-3-1-15,1-3-3 16,-3-7-3-16,1-2-3 15,-2-4-3-15,-5-3-5 16,0-5-2-16,1-3-5 16,-4-6-3-16,2 3-5 15,-2-10-6-15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5:04.2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1 91 16 0,'12'-32'39'16,"1"-4"13"0,-13 33 10-16,0-2 6 15,0-4 3-15,0 4-29 16,0 3-12-16,0 2-9 15,-7 9-8-15,-7 8-2 16,1 5 0-16,-3 3-3 16,1 5 1-16,-4 2-1 15,-3 1-3-15,-1 0-1 16,2-1-4-16,5-3-4 15,2-4-3 1,3-3-4-16,4-7-5 16,-2-7-5-16,5-2-6 15,1-7-6-15,1-2-7 16,1-9-3-16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4:55.25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72 13 0,'0'-10'29'0,"0"13"2"16,0-3 3-16,0 0 2 15,0 0 5-15,0 0-24 16,0 0 1-16,0-6 3 15,0-3 3-15,0-3 1 16,-1 1 0 0,1 3-2-1,-2-1-3-15,1 5-4 16,1 0-4-16,0 4-2 15,0 0-1-15,-2-2 0 16,2 2 0-16,0 0-2 16,0 12-1-16,0 9-1 15,5 1-3-15,-2 1 0 16,1 5-2-16,2-3 1 15,1 2-1-15,-1-4 1 16,-1 2 0-16,-2-6-1 16,0-7 0-16,-2-1-1 15,-1-4-5 1,0-4-7-16,0-8-8 15,-1 3-12-15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8:48.53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4 10 13 0,'0'-1'30'0,"-25"13"6"16,25-12 5-16,0 0 6 16,0 0 3-16,0 0-24 15,0 0-3-15,0 0-6 16,1-2-6-1,8-1-3-15,7 2-4 16,0-2-5-16,2-2-5 16,0 1-6-16,5 1-8 15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4:18.3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43 13 0,'1'-31'31'0,"-7"18"6"15,6 13 6-15,0 0 6 16,0 0 5-16,0 0-24 16,0 0-2-16,0 0-5 15,0 0-3-15,3 0-2 16,4 0-2-16,7 2-2 15,2 4 0-15,5 11-2 16,5 5-3-16,-2 2-3 16,5 2-2-1,-4 1-2-15,0-1-1 16,0 4-1-16,-3-4 0 15,-1 4 0-15,-5-4 0 16,-4-1 1-16,0 15 2 16,-11-24 0-1,-2-3-1-15,-5 1 0 16,0-7 0-16,-7 3-1 15,-7-4-1-15,0-1-1 16,-4-2-2-16,-2-3-2 31,2-2-4-31,-2 1-4 16,-21-1-32-1,24-1 9-15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4:17.9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27 12 0,'2'-13'29'16,"0"-3"46"-1,-2 16-30-15,0 0 4 16,0 0-22-16,0 0-3 16,0 4-3-1,0 6-3-15,0 5-3 16,0 4-2-16,0 4-2 15,0 4-4-15,0 25 3 16,0-27-7 0,0 3-1-16,0-3-2 15,0-3 0-15,5 0-2 16,-3-8 0-16,-2-3-4 15,0-3-2-15,0-2-5 16,-2-6-5-16,2-3-3 16,0-2-2-16,-2-9-3 15,2-3 0-15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4:17.6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4 89 14 0,'-11'-2'29'0,"10"2"4"16,2 2 2 0,-2-1 3-16,1 1 3 15,3-4-23-15,-3 2 2 16,0 0 1-16,0 0 4 15,0 0-1-15,0 0-2 16,0 0-5-16,-2-4-4 16,-1-2-6-16,3 6-4 15,-5-15-1-15,-1-1-1 16,-3 3 1-16,-3-3-1 15,-1 4 2-15,2 6-1 16,4 2 1-16,-5 9-1 16,3 7 0-1,1 6-1 1,-7 2 1-16,-6 33 2 15,11-20-1 1,3-2 0-16,4 1-1 16,1 1-1-16,2-3-1 15,6 0 0-15,3-2 0 16,-2-5 0-16,7-2-1 15,18 13 0 1,-10-24 1-16,0-1 0 16,3-3 0-16,27-3-3 15,-32-3-3 1,-1-2-2-1,24-12-20 1,-27 3 7-16,-5-2-2 16,5 0-2-16,-1 0-4 15,-4-5 0-15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4:15.3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28 14 0,'-12'6'31'0,"22"-2"5"16,-12-5 4-16,2 1 4 15,0 0 4-15,0-2-23 16,2-1 0-16,6 0 3 15,8-1 1 1,8 3-1-16,2-4-2 16,5-1-6-16,1 2-7 15,-1 2-6 1,2 1-4-16,-5-1-2 16,20 1-1-1,-30-1 0-15,-5 2 0 16,-4 0 1-16,-3 2 1 15,0-4-1-15,-5 2-2 16,-1 0-7-16,-1 0-10 16,-1 0-16-16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4:14.9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29 13 0,'-8'5'28'15,"8"-4"3"-15,0-1 4 16,0 0 4-16,4 0 5 16,3 0-21-1,7 2 4-15,27-8 35 16,-16 4-33-1,4-2-4-15,2 2-6 16,0-2-8 0,3 1-8-16,-3 2-6 15,0-2-4-15,-5 0-3 16,-4 0-6-16,-2 0-5 15,-7 3-4-15,-4-3-4 16,-1 3-4-16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4:14.6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134 13 0,'-6'0'27'16,"9"4"2"-16,-2-6 3 15,2 1 1-15,-3 2 3 16,4 2-22-16,-1-3 2 15,0 0 4-15,2 0 3 16,-2 0 3-16,-3-1 1 16,-3 1-3-16,3 0-4 15,-2-4-4-15,2-5-4 16,0 1-5-16,0-3-2 15,2-7-2-15,-1 1-1 16,5 2-1 0,3 0 1-16,16-14 5 15,-7 19-4 1,4 9 1-16,-6 5 1 15,2 2-3-15,-5 4 0 16,3 3 1-16,2 0 0 16,4 0 1-16,-3 2 1 15,-1-3-1-15,-2-2 1 16,0-3-1-16,0-2-2 15,-3-5 0 1,7-2-1-16,-9 1-2 16,1 1-4-16,-4-5-5 15,0 1-5 1,-2 1-7-16,-4-1-8 15,-1-1-7-15,-1 1-4 16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4:11.9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52 15 0,'-7'0'34'0,"1"-13"7"16,7 13 4-16,2 0 7 16,2 5 5-16,-1-6-25 15,2 0-2-15,3-4-3 16,2 2-1-16,0 3-3 15,6-3-3-15,1 2-2 16,3-4-2-16,4 2-2 16,-1-3-1-16,4 2-4 15,6 1-3-15,4 6-2 16,4-3 0-1,-1-3-2-15,37 6 0 16,-45-3-2 0,-2 0 0-16,-6 3 0 15,-4-4 1-15,-6 3 1 16,-4-6 3-16,-3 1 0 15,-5-1 1-15,-3 2 0 16,-2 1-2-16,2 1-3 16,-1-2-7-16,-2 2-12 15,-5 0-16-15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4:11.1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1 93 16 0,'8'-7'37'16,"-8"-2"7"-16,0 9 5 16,0 0 4-16,9 28 30 15,-9-7-63 1,0 4-5-16,0 4-4 15,1 7-2-15,-1-4-2 16,0 2-2-16,0-3-2 16,1 0 1-16,2-5-2 15,-4 1 0-15,5-7 0 16,-4-2-1-1,0-5 1-15,0-5-2 16,-1-6 1-16,1-4-2 16,0-1 0-16,0-9-1 15,0-3-1-15,0 0 1 16,0-1 1-16,0-4 0 15,0-4 0-15,0-1 1 16,0-2 0-16,0 1 0 16,0-5 1-16,0 2 0 15,3-4 1-15,-2-2 0 16,5 2 0-1,0 1 0-15,6 6-1 16,1 5 0 0,5 3-1-16,2 6 0 15,-5 7-1-15,13 19 1 16,-18 0 0-1,-2 0 2-15,-5 7 1 16,-3-2 1-16,-3 0-1 16,-5 0 1-16,3 0-1 15,-6-1 0-15,-1-2-2 16,1-1 2-16,-7-2 0 15,3-1 2-15,-1-2 1 16,7-2 1-16,2-2 0 16,-2-3-2-1,6 0-2-15,6-9-3 16,3 4-1-1,4-5-1-15,11 1 0 16,-3 3 1-16,4 3-2 16,1 1-2-16,4 7-1 15,-4 2-1-15,-4 2 1 16,-2 6 1-16,-6 1 3 15,0-2 3 1,-7 4 3-16,-5 3 1 16,-4-5 1-16,-2 0 1 15,-6-3 0-15,-7-6-1 16,-2-1-2-1,-4-1-1-15,-1-3-2 16,-4-3-6-16,3-2-4 16,-1-2-8-16,0 2-7 15,-1-5-11-15,2 0-10 16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4:10.2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63 15 0,'3'6'39'0,"-21"-6"11"16,20 0 2-16,2 0 3 16,6-3 5-16,7-1-27 15,8-2-14-15,3 0-5 16,0 1-2-16,3-3-8 15,-8 0-12-15,1 0-9 16,-4 1-7-16,-1-2-6 16,-4 4-3-16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4:10.0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455 16 0,'-3'0'37'16,"3"10"6"-16,0-10 5 15,0 0 60 1,1 0-82-16,-1 0-5 16,0 0-3-16,2 3-2 15,1 0-1-15,-3-3-1 16,1-3-2-16,-1-4-1 15,3-7-3-15,2-2-3 16,2-9-3-16,3-6-1 16,-1-7-1-16,0-7 0 15,7-5-1-15,-1-5 1 31,4 2-1-31,1 8 0 16,-7 8 0-16,5 12 0 16,-5 6 0-16,-3 11 0 15,-1 8 1-15,-3 12 1 16,-1 10 1-16,-2 11 1 15,-2 5 0-15,2 2 2 16,0 1-1-16,1 3 0 16,1-5-1-16,2 0-1 15,1-1 0-15,-4-10 0 16,1 0-1-16,-2-8 1 15,1 5-1 1,-3-6 0-16,1-8-1 16,-1 0-3-16,-1-2-2 15,3-6-2-15,-3 3-2 16,0-6-4-16,-3-3-5 15,2-3-5-15,-1-4-8 16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8:48.15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 32 13 0,'-8'-22'28'0,"8"10"7"15,0 12 7-15,0 0 6 16,0 0 9 0,3 3-18-16,1 9-1 15,-1 10-3-15,1 4-7 16,-1 3-6-16,2 4-9 15,-2-2-6-15,-3-2-6 16,1 2-6-16,-1-6-7 16,3-5-8-16,0-5-10 15,-3-2-10-15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3:43.3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40 14 0,'0'0'31'0,"0"0"1"16,0 0 2-16,0-1 0 15,0 1 3-15,0 0-27 16,0-5 109 46,2-17-69-31,-2 13-46-15,0 2 0-16,3-5 1 16,8-8 4-1,4 9-5-15,1-3-1 16,3 2 0-16,-1 0-2 15,0 3 0 1,0 5-1-16,8 4-3 31,-7 16 2-31,-11-7 1 31,-3 25 1-15,-13-3 0 0,-1-3 1-16,2-18 0 15,-1 3 0-15,2-3-1 16,2-2 1-16,-2 0-1 15,-4-3 0 1,6 1 0-16,-2-2 1 16,4-1-1-16,1-3 1 15,-2 3-2-15,4-1 1 16,1-4-1-16,1 2 0 15,3-4-1 1,2-2 1-16,4-2 1 16,3 3-2-16,-2 0 1 15,0 5-2 1,0 3 0-16,2 1-2 15,-2 4 1-15,0 1 0 16,-3-1 2-16,5 9 0 16,-14-6 2-1,-1 1-1-15,-1 7-1 16,-2-3 1-16,-1 3 0 15,-5 2 0-15,-3-3 0 16,-4-5 2-16,0-1 1 16,-3 1-1-16,0 0 0 15,0-3 1-15,0-1-2 16,3-4-1-16,1-3-1 15,2 1-1-15,2-6-3 16,-1 2-5-16,3-2-6 16,3-1-9-1,2 1-9-15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3:25.7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 108 13 0,'-14'0'28'15,"2"0"6"-15,12 0 6 16,0 0 4-16,1-3 5 15,4-2-20-15,-1 1 1 16,8-1 1-16,1-3-1 16,10-4-2-16,-4-1-4 15,9-4-7-15,0 3-8 16,-2 0-12-1,-2 1-15-15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3:25.5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59 53 0,'0'-3'38'0,"0"3"1"16,0 3 2-16,0 7 2 15,0 9-33-15,0 10 0 16,2 8 0-16,-4 0 0 15,1 1-2-15,1 0-1 16,0-1-2-16,0 0-2 16,0-7 0-16,0 3-1 15,0-10-2-15,0-5 0 16,0-5 0-16,0-5-2 15,0-7-1 1,0-7 1-16,0-4 0 16,0-14 0-16,0-5 0 15,0-9 1-15,0-6-2 16,0-6 0-16,1-2 0 15,-1 2 2-15,5 2 0 16,5 7 3-16,-1 10 2 16,2 6 2-1,1 10 1-15,0 11 3 16,4 11 0-16,2 9 3 15,-1 6-1-15,-2 5-1 16,1 2-2-16,3 3-3 16,-4 7-3-1,2-6-2-15,1 1-1 16,0-4-1-16,-4-2-2 15,-1-2-1-15,1-7-3 16,-4-1-4-16,-1-5-2 16,-2-9-3-16,-1 2-1 15,-6-4-2-15,0-1-2 16,-3-5 0-16,2 1-1 15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5:19.7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0 15 0,'-11'3'37'0,"19"2"8"15,-8-5 11-15,0 0 7 16,0 0 6-16,0 0-28 16,0 0-7-16,0 0-5 15,0 0-5-15,0-1-5 16,0 1 1-16,0 0 0 15,0 0 2-15,0 0 0 16,0 0 0-16,0 0-2 16,0 0-6-1,0 0-13-15,0 0-24 16,3-4-35-16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5:19.2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6 3 85 0,'-27'-6'77'0,"17"6"10"16,-3 10 6-16,-1 3 3 15,0 2-51-15,-1-2-21 16,6-5-16 0,5 2-11-16,4-1-8 15,7-2-2-15,5 4 1 16,7 5-1-16,0 3 5 15,0 3 3-15,-3 2 0 16,-8 1 1-16,-5 1 1 16,-3-2 2-16,-5-5 1 15,-3-3 1-15,-4-6 1 16,-6-1 0-16,-1-6-2 15,4-4-2-15,-1-5-4 16,0 1-4-16,4-4-9 16,3-2-11-16,6-1-12 15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5:18.9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0 0 16 0,'9'32'38'16,"-9"-14"12"0,0-15 11-16,-3 15 7 15,1 14 4-15,2 6-30 16,-7 12-8-16,1-7-10 15,3 0-8-15,-1-6-3 16,1-6-2-16,-2-8-1 16,4-5-3-16,-2-5-1 15,1-9-2-15,4-8 0 16,5-11-3-1,1-5 0-15,6-8 0 16,4-5-1-16,1-3 0 16,-4 5 0-1,-3 8 0-15,-5 6-1 16,-1 5 2-16,-6 21 1 15,-6 7 0-15,3 5 1 16,-1 4 0-16,2 3 0 16,-1-2-1-16,2-4 0 15,5-3-1-15,4-2-1 16,0-4-1-16,6-4-1 15,5-8-4-15,-2-1-4 16,3-1-6-16,0-10-4 16,2 4-7-16,-4-2-2 15,-3 2-3 1,-5-2-5-16,-1 0-2 15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5:18.45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8 27 16 0,'3'53'36'0,"-15"-14"7"16,11-25 7-16,-2 5 8 15,-2 0 7-15,-2 2-28 16,0-5-6-16,2-2-6 15,-2-5-4 1,-2-3-10-16,6-13-4 16,0-9-4-16,5-2 0 15,0-7 0-15,3-2 0 16,7-2 3-1,1-5-1-15,2 9 1 16,-1 6-3-16,-3 9-3 16,3-2-7-16,4 3-9 15,-3 3-9-15,-3 5-10 16,-2 2-12-16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5:18.1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9 82 15 0,'11'-14'36'15,"-22"12"9"-15,11 2 8 16,0-2 8-16,0-7 3 15,0 0-28-15,0-2-8 16,-1-8-8-16,-7 7-6 16,1 9-4-16,-6 3-3 15,-6 6 0-15,1 9-2 16,-4 12 0-16,1 3-1 15,5 2-1-15,4 0-1 16,4-1-1-16,2-2-1 16,7-1-2-16,5-6-1 15,-2-5 1 1,7-7-2-16,3-4 0 15,0-8 2-15,2-5-2 16,0-3-1-16,-1-8-1 16,-3-8-1-16,-2-7 0 15,2 2 0-15,-1 7 2 16,-3 6 3-1,-4 2 5-15,1 10 3 16,-4 16 1-16,4 8 1 16,-3 4 2-16,6 4 0 15,-2-1-4-15,-2 0-2 16,4-6-5-16,2-7-9 15,3-8-13 1,5-10-13-16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5:17.6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7 13 0,'9'-14'33'16,"-6"0"8"-16,-3 14 5 15,0 0 3-15,0 5 4 16,0 6-25-16,0 7-6 16,0 4-4-1,0 3-3-15,0-1-1 16,-1 1-3-16,1-6-1 15,-2 2-4-15,1-5-1 16,1-8-1-16,0 0 0 16,0-4-1-16,-2-2 1 15,2-2 0-15,0-5 1 16,0-11-1-16,0-9 0 15,2-5-1-15,8-5 0 16,-3 6-2-16,5 4-1 16,9 6 0-16,-5 6-1 15,3 16-2 1,-3 8 0-16,3 8 0 15,-7 3 1-15,0 1 0 16,-4 2 4-16,-2-3 3 16,-6-2 2-1,-4-2 2-15,4-6 0 16,0-7-2-16,1-7-2 15,-1-10-2-15,5-9-2 16,5-8-1-16,6-6 0 16,8 5 0-16,1 3-1 15,6 8-2-15,-2 9-1 16,-6 12-2-16,4 12-1 15,-5 7 0 1,-3 1 0-16,-1-3 1 16,-5-2-1-16,-4-1-4 15,-2-6-7-15,-1-1-10 16,-2-3-10-16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5:16.9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5 101 18 0,'3'-16'44'16,"-6"24"12"-16,3-8 11 16,0 0 4-1,-4 3 2-15,-1 2-37 16,-4 9-12-16,-2 7-14 15,-1 0-6-15,0-1-4 16,5 2 1-16,2 2-1 16,7-4 2-1,1-1-1-15,1-4 1 16,9-2-2-16,5-4 1 15,0-5-2-15,8-2-5 16,-2-5-4-16,27-16-33 16,-31 3 10-1,-1-5-5-15,-5-5 0 16,11-42-24-1,-17 31 47 1,-5 7 13-16,1-6 12 16,1 7 12-16,-5 7 9 15,-3 15 4-15,3 11-2 16,0 14-4-16,0 14-7 15,0 8-7-15,0 2-7 16,0 4-2-16,0-4 1 16,-2-1 0-16,-1-7 0 15,3-7 1-15,0-10-2 16,0-4-1-16,0-10-2 15,0-6 0 1,2-8-2-16,4-16-1 16,4-9 0-1,9-8 0-15,3 1 0 16,-1 6 0-16,-1 12 0 15,-2 5 0-15,-8 14 2 16,-5 15 1-16,-4 13 3 16,-4 6 1-16,-1 4 3 15,-2 5-1-15,0 1-2 16,0-7-1-16,8-8-5 15,1-5-6-15,1-5-6 16,5-7-9-16,7-8-9 16,3-5-11-1,5-6-10-15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8:47.94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 6 12 0,'4'-6'28'16,"-12"12"7"-1,8-6 6-15,0 0 5 16,0 0 6-16,3 1-20 15,-3 3-4-15,1-1-3 16,2 3-6-16,3 5-4 16,1-4-4-16,-2 3-5 15,-2-1-1-15,-2 0-3 16,5 0 0-16,0-2-2 15,-5-1-1-15,2-2 0 16,3 1-1-16,4-4-1 16,1-1 0-16,-1-3-2 15,2 0 0 1,0-1-2-16,2 0-2 15,0-2-3-15,-6 3-3 16,1-2-1-16,-1 1-1 16,-1 0-2-16,-1-2 2 15,-2 1 1-15,1 1 0 16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5:16.3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65 20 0,'5'3'44'16,"-5"2"9"-16,0-5 5 16,1-3 5-16,4 1 4 15,6 2-39 1,35-13 6-1,-15 3-26-15,3-1-3 16,-7 4-3-16,4 1-2 16,-4-4 0-16,-5 5 0 15,-2 1 0-15,-4 1 0 16,-7 5 0-16,1 8 1 15,-2 5-1-15,-2 10 2 16,-2 0-1-16,1 4 1 16,-3-4-1-1,1 3 0-15,-4-4-1 16,1-2 0-16,0-3 0 15,-2-6 0 1,2-4 0-16,0 0-1 16,0-6-1-16,0-2-4 15,0-4-4-15,0-4-7 16,0-5-12-16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5:15.9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9 14 0,'6'-21'33'0,"4"-7"9"16,-10 27 9-16,0 1 5 15,0 0 6-15,0 3-25 16,0 7-7-16,0 20-7 16,0 11-5-16,0 3-3 15,0 10-5-15,0-2-1 16,0-3-3-16,0-5-3 15,0-5-4 1,0-8-4-16,0-7-5 16,0-8-5-1,0-6-5-15,0-7-6 16,0-3-7-16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3:55.2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142 38 0,'8'11'25'0,"-8"-11"1"16,0 0-1-16,0 0 0 15,0 0-19 1,0 0 10 15,0 0-4-31,0 0 0 16,0 0 0-16,0 0-2 15,0 70 20 32,0-49-25-31,0-2-5-1,0-12 1 1,7 2-2-16,-5-5 1 16,0-2 0-16,-2-2 0 15,3 0 1 1,-3-3-1-16,0-2 1 15,0 4 0-15,0-9-1 16,-3 4-1 0,3 1 1-16,0 0-2 15,-1-7 2-15,1 3-1 16,0-1 2-16,0-5-1 15,0 5 0-15,0-5 2 16,-1 5-1-16,-2 0-1 16,1-5 3-16,2 0-1 15,0 4 2-15,0 2-2 16,0-6 1-16,0 3 0 15,6-2-2-15,4 3-1 16,1-3 1-16,2 0 0 31,3 10 0-31,-4 1 0 16,-4 0-1-16,0 5 0 15,1 8 0-15,-1 0 0 16,3 5 0-16,-4 1 0 16,5 0 0-16,-3-3 0 15,-1 2 0-15,-3 3 1 16,1-2-1-16,0-3 1 15,-2 0-1-15,-3-3 0 16,-2 1 0-16,1-2 0 16,1-2 0-16,-1 0 0 15,0-2 0-15,0-1 0 16,0-1 0-1,0 1 2 1,0-4 0-16,0-1 0 16,0-3 1-16,0-7-1 15,0-2 0-15,0 3 0 16,0-5-1-16,0 0-1 15,0-1 0-15,0 2 0 16,0-3-1-16,0 0 1 16,0-1 0-1,3 5-1-15,2-5 0 16,2 2 1-16,1 3 0 15,-3 1 0 1,6 4 0-16,-1 6 0 16,-3-2 1-16,2 7-1 15,0 5 1-15,-3 3 0 16,0 2 1-16,2-1-1 15,0-2 1-15,2 6 2 16,6 13 6 0,-10-15-2-16,28 16 37 46,-27-28-40-30,-1-1-2-16,-1-2-2 16,-1-1-3-16,0 1-6 15,-1-1-10-15,-1-2-14 16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3:51.4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37 0,'13'19'26'16,"-13"-19"1"-16,0 0 0 15,0 0 1-15,0 0-23 16,0 0 1-16,0 0-1 16,0 10 1-16,0 2 0 15,0-1-2-15,0-2-2 16,0-2 1-16,0-1 0 15,0 3 1-15,0-3 0 16,0-2 1-16,0-1 1 16,1 3 0-16,2-2-2 15,4-1 0-15,1 0-1 16,1-1 0-1,1-1 0-15,-1-1 0 16,-1-3 0-16,0 2 1 16,2-1-1-16,-1 1-1 15,0-1 0-15,-4 1-1 16,1-1 0-16,0 1-1 15,-1-2 0-15,-2 1 0 16,2 1 0-16,4 0-1 16,-3-1 1-1,0-1 0-15,-2 0 1 16,1-1-1-16,-1-1-1 15,5-5 2 1,-5 4-2 0,1 1 1-16,-2 0 0 15,0 1 0-15,-1-1-1 16,3 1-1-1,5-13-2 48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3:50.3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5 56 12 0,'0'-6'27'15,"-56"-36"108"1358,48 39-120-1357,-29-3 27 62,28 10-38-63,0 7 3 1,2-6-2 0,5 0-3-16,-7 45-1 62,30 32 4 0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3:47.6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11 13 0,'0'1'27'16,"-2"-10"3"-16,2 9 5 15,0 0 4 1,0 0 3-16,0 0-6 16,0 0-21-1,0 0-4-15,2-8-1 16,-1-1-7-1,-1-2-2-15,0 3 0 16,5-4 1-16,3 3 0 16,6 2 0-16,3-5 0 15,4 0 0-15,-5 6 0 16,5-1-1-16,-4 5 1 15,-3 1-2-15,-1 4 2 16,-3 0-1-16,-2 3-1 16,-1-2 1-1,-1 3 0-15,-2 5-1 16,-5-3 0-1,1 1 1-15,0-2-1 16,-2 1 1-16,-1 10-1 16,2-10 0-1,-5-2 2-15,0-1-1 16,-3 0 1-16,3-3 0 15,-1 1 0-15,1-1 0 16,8-2 0-16,-2 1-1 16,0-2 0-16,0 0 1 15,0 0-1-15,3-2 2 16,4-1-1-1,14-5 2 1,-8 2-4-16,0 3 0 16,-1 0 0-16,0 4-2 15,1 2 1-15,-1 2-1 16,1-1 0-16,-3-1 1 15,5 16-1 1,-9-7 2-16,-2 3 0 16,-2-2 0-1,-1 2 0-15,-1 1 0 16,-3-1-1-16,-4-2 1 15,0 5 0-15,-2-5 0 16,-6-1-1-16,-1-2 1 16,-2-3 1-1,3 2-2-15,-1-5 2 16,-1-1-2-16,3-1 1 15,-2-1 0-15,10-1-4 16,-4-3-1-16,3 2-4 16,1-2-3-16,1-1-4 15,2-1-3-15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3:30.5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78 13 0,'-22'-5'62'16,"19"5"-27"0,3 0 48-1,0 0-64-15,0-1-1 16,2-7 1-16,1-3 0 15,11-1 0-15,6 3 2 16,7 0 0-16,13 3-2 16,0-4-2-16,5 4-4 15,-1 5-4-15,-2 4-4 16,-1 7-2-16,-3 2-1 15,-7 1-1 1,-3 6-1-16,-9-3 1 16,-2 5-1-1,-3-2 1-15,-5 0-1 16,-5-1 1-16,-3 1-1 15,-2 1 0-15,-3-4 0 16,-5 2 0-16,-6 0-1 16,-6-4 1-16,-1-1-1 15,0-1 0-15,-4-3-1 16,2-3-3-16,5-2-3 15,-3-2-5-15,2-1-10 16,2-1-11-16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3:30.0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0 15 0,'0'-4'31'15,"10"4"2"-15,-10 0 2 16,0 0 5-16,0 3 5 16,6 10-26-16,-3 6 2 15,7 5 1-15,2 4-3 16,0 3-5-16,1-3-4 15,-3 0-5 1,-3-2-3-16,-1 1-2 16,-2-5 0-16,2 0-2 15,-1-5-2-15,-2-3-4 16,-3-4-6-16,0-3-7 15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4:56.4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19 14 0,'0'-21'31'0,"0"17"6"16,0 4 5-16,0 0 6 15,0 0 6-15,0 0-22 16,0 0 2-16,0 0 1 15,0 0 1-15,0 0 1 16,0 0-1-16,0 0-5 16,0 0-5-1,0 0-5-15,0 0-6 16,0 0-7-16,1 18-3 15,1 4-3-15,-2 4-2 16,1 1-1-16,3 3 0 16,5 1 0-1,-3-3-1-15,3-3 0 16,1 0 0-16,-3-3 0 15,-1-6 1-15,-2-1 1 16,2-3-1-16,-2-7 0 16,2 0-2-16,-7 1-6 15,1-5-10 1,0-1-15-16,-5-3-19 15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3:29.0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4 47 13 0,'-3'-5'27'16,"4"-2"5"-16,-1 7 3 15,-3-4 4-15,-1 2 4 16,-2-4-22-16,-1 2 1 15,-3-1-1 1,-5-1-1-16,4 1-1 16,3 2-1-1,-7 3-4-15,0 1-4 16,2 5-2-16,3 1-3 15,-5 5-2-15,3 3-1 16,3 4 0-16,5 5 1 16,-2 36 2-1,7-25-2-15,-1 2-2 16,5 0 0-16,8-6 0 15,-1-3-1-15,7-8 0 16,2-5 0-16,2-9 0 16,2-3 0-1,0-6 0-15,22-21-4 16,-26 7-2-1,0 1-7-15,-2-11-6 16,-6 6-9-16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8:47.55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 3 14 0,'-3'-3'30'16,"11"3"3"-16,-8 0 5 15,0 0 4-15,0 0 5 16,0 0-22-16,0 0 3 16,0 0 2-16,0 0-1 15,0 0-3-15,0 0-4 16,1 0-7-1,14 3-2 1,-3 3-13-16,-1-3-5 16,4-2-6-16,0 2-7 15,-1-3-8-15,1 4-9 16,0-8-4-16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6:07.0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229 14 0,'-7'-3'35'16,"8"3"9"-16,-1 0 7 15,0 0 5 1,2 2 5-16,2 1-25 16,3 0-11-1,8 1-8-15,4-1-3 16,6-2-7-16,0 2-6 15,3 0-6-15,0-7-5 16,-3 0-6-16,0-10-4 16,-3-3-2-16,3-7 0 15,0-8 4-15,-8-2 5 16,-2-4 7-16,-2 4 6 15,0 6 7-15,-7 12 9 16,-6 13 6-16,0 19 3 16,-6 17 1-16,-7 50 17 31,1-34-30-31,-2 4-3 15,-4-6 0-15,-11 25 7 16,21-49-11 0,4-14-3-16,11-14-7 15,-1-14-7-15,13-10-5 16,6-8-1-16,7 6 2 15,2 4 4 1,-3 12 7-16,-11 16 9 16,-6 14 7-16,-6 6 4 15,0 5-1-15,-2-1-3 16,8-3-9-16,4-3-10 15,4-3-15 1,6-3-15-16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6:06.54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0 0 16 0,'2'15'42'0,"-10"20"17"16,7-28 11-16,-1 21 7 16,-8 12 2-16,-2 4-30 15,-11 54-4 1,10-52-39-1,1-3-5-15,1-7-6 16,3-5-5-16,3-10-5 16,1-7-7-16,-1-3-10 15,4-8-6-15,1-9-7 16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6:06.31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1 0 20 0,'3'12'51'16,"-29"44"11"-16,24-46 7 16,-4 2 5-16,-1 5 2 15,-3 7-42-15,3-4-17 16,-2 4-10-16,0-7-7 15,5 1-8-15,1-5-5 16,2-4-5 0,2-2-7-16,-1-1-6 15,1-2-8-15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6:06.0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69 14 0,'25'-44'32'0,"-20"23"5"15,-5 21 7-15,0-3 5 16,0 2 5-16,0 1-26 15,0 0-4-15,0 1-4 16,0 14-6-16,-5 16-4 16,2 4-4-16,0-1-2 15,-1-1-3 1,-3-3 0-16,1-5-1 15,0-6-1 1,3-3 0-16,2-3-2 16,4-3-1-16,2-7 2 15,3-6 0-15,2-7 1 16,5-3 3-16,2-8 0 15,-2 1 0-15,-2-7-1 16,2-6 0-16,1 2 0 16,-4-1 0-16,-4 11 1 15,0 11 0-15,-4 2 1 16,-2 11 0-16,-2 15-1 15,-3 5-2-15,3 4 0 16,0 4-1 0,0 2 0-16,3 0 0 15,-2-5 1-15,5-6-1 16,6-5 1-16,7-4-1 15,-2-7 3-15,7-9 0 16,-1-8 1-16,3-6 0 16,-5-7 1-16,-5-9-1 15,2-5-2-15,-2 3-1 16,-5 3-3-16,-2 8-3 15,-3 7-6 1,-2 0-8-16,-8 14-13 16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6:02.72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1 188 14 0,'-5'0'30'0,"10"0"4"16,-5 0 3-16,0 0 2 16,0 0 3-16,0 0-26 15,0 0 1-15,-3-19 19 16,0 2-15 15,-2-2-2-31,-5-4-1 16,0-5-6-16,-4 1-3 15,3 5-3-15,-4 5-1 16,3 5-2-16,-6 8 2 15,2 5 0-15,-6 9-1 16,3 8-1-16,-2 7 0 16,7 10-1-16,-1 8 0 15,-1 4-1-15,4 6 1 16,0-2-2-16,6 1 1 15,9-2-1-15,2 0-1 16,1-5 0 0,5-5 1-16,9-8-1 15,3-2 1-15,4-8-2 16,2-8 1-16,5-6 0 15,-2-7 1-15,5-4-1 16,-2-5-1-16,-5-4-1 16,1-3-1-16,-8-4-2 15,-2 6-5-15,-6-3-5 16,-3 4-8-16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6:01.63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0 462 15 0,'-1'6'35'0,"1"-12"8"16,0 2 7-16,-2 3 4 15,2-8 2-15,0-3-29 16,0-5-11-16,0-1-6 16,-1-4-2-1,-5-3 0-15,-5-1 1 16,-11-27 13-1,6 38-12 1,4 10-3-16,-2 9-3 16,-2 5-2-16,2 10 0 15,3 7-2-15,2 6-2 16,1 2-2-16,3-3-1 15,3 0 0-15,2-4-2 16,2 0 2-16,2-7 0 16,0-4 2-16,4-4 0 15,-1-3 0-15,0-5-1 16,4-5-1-1,1-5-1-15,-2-7 0 16,4-2 0-16,1-8 0 16,0-7 1-16,-5-3 0 15,3-2 1-15,-4 1 3 16,-3 5 1-16,1 2 14 15,-7 26-2 1,-2 8-1-16,2 5-1 16,0 13-4-16,0-2-3 15,0 5-2-15,2-2 0 16,3-2 0-16,5-5 0 31,2-3-1-31,6-6-2 16,-1-1-6-16,4-8-6 15,-2-7-6-15,3-4-6 16,0-10-5-16,-4-4 2 15,-2-1 3-15,-5-4 6 16,-2-5 9-16,-1 4 8 16,-4 6 9-16,-1 15 5 15,0 8 4-15,-2 7 1 16,1 14-1-16,-4 2-2 15,2 3-2-15,0 2-2 16,0-1 2-16,-3 0 1 16,2-4 1-1,-3-6 2-15,2-2 0 16,2-10 0-16,-4-4-4 15,-2-4-2-15,7-10-5 16,4-3-1-16,-2-11-3 16,7-3 0-16,6-1 0 15,2-3-1-15,1 6 2 16,1 4 0-16,5 9 1 15,-7 16 0 1,-2 13 0-16,-1 3 0 16,0 9-2-16,-4 4-3 15,1-3-2-15,-2-1-1 16,2-3-1-1,3-4 2-15,-2-4 1 16,3-2 1-16,2-4 0 16,-1-4 0-16,13-8-5 15,-14-7 4 1,0 0 1-16,17-32 2 15,-19 18 2 1,4-7 3-16,11-28 9 16,-16 41-5-1,-2 4 2-15,-4 8-1 16,-1 10-1-16,0 11-2 15,-3 4-2-15,-2 4-1 16,-1-1-1 0,2-2-2-16,-1-2-1 15,-2-1 1-15,1-1 2 16,0-5-1-16,0-5 1 15,0 2 0 1,0-6 0-16,0-1-1 16,0-7-2-16,0-8-3 15,0-1-5-15,0-4-2 16,0 1-3-16,0 0-2 15,-5 0 1-15,-2 8 3 16,-2 11 4-16,-6 8 1 16,-5 11 3-1,-1 6 1-15,2 2 0 16,3 4-2-16,4-3-1 15,4-2-1-15,5-4 0 16,3-4 0-16,4-3 2 16,0-4 3-16,2-3 1 15,9-4 2-15,-3-4 2 16,-2-1 3-16,2-8 1 15,1-3 0-15,-1-7 2 16,-1-9 0-16,3-8-1 16,0-8-4-16,1-11-3 15,3-16-2-15,1 2-3 16,-2 3 2-1,0 10 4 1,-7 14 7-16,0 4 29 16,-14 42-15-1,-4 20 1-15,3 14-3 16,-6 14-3-16,-2 8-1 15,1 0 0-15,5-4-1 16,5-5-4-16,5-7-1 16,3-6-5-16,8-8-8 15,3-8-9-15,10-14-11 16,9-9-15-16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5:59.8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2-3 17 0,'6'4'75'15,"-6"-4"-31"-15,0 0 3 16,1 11 1-16,1 6-32 15,-1 4-3-15,2 1-3 16,1 6-2-16,-1 1-2 16,-1-4 1-16,-5-2 0 15,-3 1-1-15,2-1-1 16,-8-2-2-16,1-5-8 15,1-6-8-15,2-7-10 16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5:59.1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9 207 14 0,'20'-25'32'15,"-40"13"6"1,20 6 6-16,0 5 7 16,0-6 6-16,4-2-25 15,-1-9-2-15,7-1-4 16,3 1-7-16,6-1-6 15,9-4-5-15,3 4-4 16,1 4-4-16,-2 3-1 16,-6 8 0-16,0 7-2 15,-4 4 2-15,-5 5 0 16,-6 5 3-16,-5 6 4 15,-5 6 3-15,-7 2 3 16,-2-5 2 0,-7 4 0-16,-4-1-3 15,2-3-1-15,-1-1-3 16,-2-2-2-16,4-7-1 15,3-3-2-15,4-4-1 16,2 0 0-16,4-5-1 16,1-3-1-16,10-6 0 15,4-1 0-15,0 1-1 16,7-2-4-16,3 1-3 15,5 2-2 1,1 4-1-16,-1 8-2 16,0 4 3-16,-4 10 2 15,-10 5 4 1,-3-2 2-16,-8 4 3 15,-5-1 4-15,-4-2 2 16,-8-3 1-16,-2-3 2 16,-9-8 2-16,-7-2 0 15,1-4-2-15,1-5-2 16,-8-3-1-16,2-6-5 15,1-2-6-15,8-5-9 16,6-1-12-16,7-3-17 16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5:58.5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0 19 0,'4'18'48'16,"-24"-12"14"-16,21 1 4 15,-1 11 2-15,2 14 1 16,0 13-38-16,4 7-20 16,5 1-6-1,-5-5-4-15,-2 4 0 16,-1-7-1-16,-2-2 0 15,1-3 2-15,-2-7-1 16,-3-6-1-16,0-8 0 16,3-6-4-16,0-4-6 15,0-7-9-15,-3-11-11 16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5:58.2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0 14 0,'1'25'32'15,"2"7"6"-15,-3-26 5 16,0 1 7-16,0 12 3 16,0 8-26-16,0 2-3 15,0-2-3-15,0-4-6 16,0 1-4-16,-1 0-2 15,1-3-3-15,0-5-5 16,0-3-5-16,-3-1-8 16,-2-3-9-1,0-5-9-15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8:40.73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 12 15 0,'-6'-11'35'0,"0"10"9"16,8 1 10-16,-2 0 6 16,0 9 6-16,0 8-26 15,0 7-4-15,0 8-6 16,1 7-8-16,0-6-4 15,2 4-5-15,-2-3-7 16,2-6-7-16,-2 0-7 16,-1-4-11-16,3-7-14 15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5:57.99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3 58 16 0,'-33'1'39'15,"41"-1"8"1,-9 0 7-16,1 0 6 15,1-3 5-15,5 2-28 16,12-3-6-16,4-5-3 16,7 0-5-16,6 2-6 15,-2 3-5-15,3-2-8 16,-3 2-9-16,-3-1-10 15,-6 1-10-15,-4 1-13 16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5:57.7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614 13 0,'0'7'30'15,"-7"1"7"-15,4-8 7 16,2 0 6-16,1 0 4 15,0 0-24 1,0 0-4-16,0 0-4 16,0 0-5-16,0-6-2 15,0-18 0 1,0-5-4-16,0-4-1 15,1-14-3-15,5-9-2 16,13-7-2-16,-4-11-2 16,4 1-1-16,6 5 0 15,-3 10 0-15,-1 14 1 16,-5 15-1-16,12 4 2 15,-15 35 2 1,-3 15 1-16,-1 5 1 16,-3 12 0-16,0 5 0 15,1 6-3-15,4-1-1 16,-4-3-1-1,2-5-1-15,4 26-3 16,-10-43-3 0,0-6-3-16,3-5-4 15,-3-5-4-15,-2-2-6 16,1-6-4-16,-1-3-6 15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5:56.73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4 2 15 0,'3'-2'39'15,"-7"2"16"-15,2 5 13 16,-2-5 7-16,-11 10 5 15,-1 2-27 1,-8 4-13-16,3 0-16 16,2-1-11-1,5 2-6-15,3-5-6 16,11 0-5-16,5 3-4 15,7 1-3-15,5 0 0 16,2 0-2-16,3 3 1 16,3-3-1-16,-4-1 0 15,-2-2 1-15,-1 0 2 16,-7 1 4-16,-5-4 3 15,-6-1 4-15,-6-1 5 16,-1-2 2-16,-6-1 0 16,-9 1-1-16,-1-2-2 15,-2 2-5 1,-5-2-7-16,2-1-8 15,0-3-13-15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5:56.37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 25 15 0,'-14'1'37'15,"9"-13"7"-15,7 12 6 16,2 0 6-16,3 0 7 15,13-1-27-15,7-2-8 16,4 0-4-16,3 3-2 16,3-3-8-16,-4-2-6 15,0 8-5-15,-7-1-5 16,1-4-7-1,-8 1-4-15,-8 2-4 16,-2-5-5-16,-1 7-4 16,-1 0-6-16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5:56.1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2 14 0,'9'2'37'16,"-8"-2"12"-16,-1 6 77 16,0 23-56-1,0 13-28-15,0 4-15 16,0 5-10-16,0-1-10 15,1-1-4-15,-1-2-3 16,0-7 1-16,0-4-1 16,0-6 0-16,0-5-2 15,0-8-2-15,0-4-4 16,0-8-6-16,0-5-7 15,0-2-8-15,0-5-8 16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5:55.8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74 12 0,'25'11'34'15,"-27"5"12"-15,2-10 7 16,0-3 6-16,0 15 5 31,0 2-25-31,0-1-16 16,0-3-7-16,0-1-7 15,0-2-3-15,0-1-2 16,0-5 3-16,0-3 0 15,-4-4 0-15,4-1 1 16,-3-9-2-16,3-9 0 16,0-9-2-16,7-9 0 15,5 1 0-15,4 2-2 16,5 5-1-16,1 4 0 15,3 12 0-15,-3 13-1 16,-3 18 1-16,-4 2-1 16,-2 9 0-1,-1-1 0-15,-5 3 0 16,1 1-1-16,-1-7-2 15,-1-5-3-15,-2-1-6 16,-2-4-5-16,-1-3-8 16,-1-4-8-16,0-2-8 15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5:55.42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9 19 0,'17'-16'44'16,"-16"41"7"-16,-1-25 7 15,0 0 3-15,0 0 2 16,0 0-38-16,0 12-10 15,0 7-4-15,-1 13-4 16,1-5 0-16,0-5 0 16,0 1 1-16,0-5-1 15,0-1-3 1,0-5-2-16,0-2-6 15,0-4-5-15,-3 0-9 16,3-4-11-16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5:55.1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1 16 0,'8'-2'36'0,"2"-10"7"16,-10 12 7 0,0 8 7-16,0 24 35 15,0-13-64 1,0 1-5-16,0 1-7 15,0-2-4-15,0 0-4 16,0-1-2-16,1-5-3 16,-1 0 0-16,3-6-2 15,8-1 1-15,0-3 0 16,8 0 2-16,2-3-1 15,3-1 0 1,-5-5 0-16,2-4-1 16,-4-2 0-16,-1 0-1 15,-3-3-1 1,-1-1 2-16,-6 0-2 15,-6-6 1-15,-3 2 0 16,-1 1-1-16,-5-8 0 16,-7 11-2-16,-26-7-9 15,20 20 1 1,1 6-5-16,4 3-3 15,2 1-5-15,3 2-4 16,7 2-1-16,2 4-1 16,4-5 3-16,-1-2 1 15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5:54.6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209 14 0,'9'-37'33'0,"-18"0"6"15,9 27 7-15,3-5 6 16,4-4 5-16,5-3-24 15,6 0-5-15,-1 1-6 16,2 4-6 0,6 9-5-16,2 5-7 15,-2 11-4-15,0 4-2 16,-1 10 0-16,-2 4-1 15,-6 1 0-15,-1 2 2 16,-7 2 0-16,-3-3 2 16,-10 1-1-16,-11 19 2 15,4-29 0 1,-7-5 1-16,-7-2 0 15,2-3 1-15,-4-3 0 16,-1-3-2-16,4-2-1 16,6-1-3-1,0-4-5-15,1 0-6 16,2-2-7-16,5-2-8 15,1-1-7 1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5:54.22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5 12 13 0,'1'-5'31'0,"-12"-3"3"16,11 8 5-16,1 0 2 15,4 1 2-15,-2 8-25 16,-1 8-3-16,0 7 1 16,-4 8 0-16,1 4 1 15,1 6 0-15,-3 7-1 16,-1-2-2-16,-1 2-6 15,-1-4-2-15,5-3-4 16,-4-1-2 0,-3-7-7-16,-1-8-4 15,1-7-7-15,5-2-4 16,2-7-5-16,-1-3-3 15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7:47.60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 53 14 0,'-15'3'37'0,"17"1"12"32,-2-4 10-32,0 0 9 15,9-1 3-15,2-6-28 16,8 1-14-16,11-1-10 15,-2-3-11-15,37-8-17 16,-32 7-14 0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8:40.51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6 16 0,'-1'-6'37'0,"2"6"11"16,-1 0 10-1,0 2 7-15,0 2 2 16,0 3-30-16,0 2-10 16,0 1-11-16,3 0-10 15,-3 0-4-15,7 0-3 16,5-3-2-16,2 1-3 15,-1-3-4 1,-1 0-6-16,-2-3-6 16,0 0-4-16,3-2-3 15,-1-4 0-15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5:53.4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9 111 14 0,'-1'-9'30'16,"-14"2"6"-16,15 7 4 15,0 0 6-15,0 0 6 16,0 0-23-16,0 0 0 15,0 0-1-15,0 0-2 16,0 0-3 0,0-2-3-16,4-2-5 15,4-5-2-15,2-1-3 16,2-1-2-16,7-2 0 15,3-5-1-15,1 5-2 16,7 4-1-16,-2 3-1 16,0 5-2-1,-3 7-2-15,-6 3 0 16,-5 2 1-16,-2 6-1 15,-9 8 2-15,-7-5 1 16,-5 4 1-16,-4 2 0 16,-5 1 3-1,-7-5 2-15,1 1 0 16,2-2 2-16,2 0 0 15,1-1-1-15,6-9-3 16,1-1-1-16,1-6-3 16,9-2-1-16,0-1-2 15,5-10 0-15,4 5 0 16,2 0-2-16,7-7-2 15,3 1-2-15,3 6-5 16,3 4-2-16,2 0-1 16,-4 8 1-16,-5 9 2 15,-2 2 4 1,-8 4 4-16,-8 8 2 15,-5-4 3-15,-4 4 2 16,-7-6 3-16,-1-2 1 16,-10-4 3-1,-1-4-1-15,-4-2 0 16,-3-7-3-16,-7-1-2 15,6-7-2-15,-1-2-6 16,-1-5-7-16,3 0-8 16,2-3-13-16,4-4-18 15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5:52.6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29 16 0,'6'4'42'0,"-19"-3"11"15,13-1 8 1,5 0 78 0,0 0-97-16,12 0-13 15,5 0-7-15,4-5-9 16,4 1-10-16,-2-2-11 15,0-1-12-15,-2 2-15 16,-2-2-12-16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5:52.4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7 206 16 0,'3'-25'37'16,"-3"14"6"-16,0 11 4 15,0 0 6-15,0-6 5 16,-2-19-30-16,2 0-3 16,-3-2-2-1,-8-1-2-15,-1 4-1 16,0 6-2-16,-2 7-4 15,-4 5-1-15,0 6-4 16,4 10-3-16,-1 6-3 16,2 9-1-16,-2 3-1 15,9 9-1-15,-1 1-1 16,4 9 0-16,2 3 0 15,1 2 0-15,0-1-1 16,0-1-1 0,0-6 0-16,0 0-1 15,-2-5 0-15,2-4 0 16,0-9-1-16,0-5 0 15,-1-6-2-15,1-4-3 16,0-5-6-16,0-9-8 16,0-1-8-1,-3-9-8-15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5:51.87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189 13 0,'14'-30'31'16,"-11"-23"6"-16,0 42 9 15,3-6 10-15,-1-6 8 16,-2-1-24-16,9 5-3 15,-6 7-5 1,-5 14-7-16,-2 19-7 16,1 15-5-1,-7 16 1-15,2 9 0 16,-2 6-3-16,1 0-4 15,-4-4-2-15,6-4-5 16,-1-4-7-16,1-11-5 16,-2-7-5-16,5-11-6 15,1-5-6-15,0-11-5 16,0-4-4-16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6:48.2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9 37 15 0,'-15'-10'34'16,"15"-8"7"-16,0 18 7 16,0 0 8-16,0 0 6 15,-3-4-25 1,0 4-3-16,-6-3-3 15,2 3-6-15,-3 0-6 16,-4 0-5-16,0-3-5 16,-5 3-3-16,-2 6-2 15,-1 6 0-15,6 5 2 16,6 11-1-1,2 2 0-15,0 1 0 16,-1 1-1-16,10 3-2 16,-1-6-1-16,9 2-1 15,7-4 0-15,0-2-1 16,2-8 0-16,4-2 0 15,0-3-1-15,1-5 1 16,1-4 0-16,-4-2 0 16,-3-3-1-16,-1-3 0 15,-5-2 0-15,-3 4-1 16,-1-2-2-16,0 1-3 15,-4-3-6 1,-3 2-9-16,0 2-12 16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6:47.63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 17 15 0,'-12'10'36'16,"-4"-10"9"-16,16 0 6 15,0 0 4-15,1 0 4 16,7 4-27-16,2-5-7 15,7 2-3-15,4-1-1 16,1-4-4 0,4 1-3-16,-1 3-7 15,-3-3-9 1,-3-1-12-16,2 2-10 15,-2-2-10-15,-3-7-9 16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6:47.3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3 452 15 0,'0'-3'35'15,"0"10"4"1,0-7 2-16,0 0 3 16,0 0 1-16,0 0-29 15,2-8-2-15,1-4 0 16,-3-1 3-16,0-7 1 15,1 0 1-15,5-5-3 16,6-4-3-16,-2-5-4 16,2-9-3-16,1-1-2 15,5-3-2-15,0 6-1 16,-1 6 0-16,1 7 0 15,-2 4 0-15,3 5 1 16,-2 7 0 0,-4 9 1-16,-3 8 1 15,3 1 2-15,1 10 0 16,-3 6-1-16,0 10 0 15,-2 1-2-15,-4 5 0 16,4 0-2-16,-3-1-1 16,2-3 0-16,-3-5 0 15,0-3-1 1,2-4 0-16,-1-4-1 15,-3-3-2-15,-1-2-2 16,2-1-5-16,2-5-4 16,-5-3-6-16,-1-4-7 15,-4-3-6 1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6:42.84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33 14 0,'0'-6'33'15,"-6"6"6"-15,6 0 7 16,0 0 4-16,0 0 6 16,0 0-22-16,6 1-3 15,3-2-1-15,0 1 0 16,4-1-2-16,0-2-1 15,3 0-4-15,6 0-3 16,-2-1-5-16,0 1-4 16,-3 0-4-1,-2 2-4-15,-3-1-3 16,-4 1 1-16,-2 1-1 15,-1 0 0-15,-4 0-1 16,2 0-2-16,0 3-6 16,1-5-9-16,-2 1-12 15,1-2-19-15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6:42.4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 17 14 0,'-7'12'35'15,"-6"-22"12"1,13 10 9-16,0 0 8 16,0 0 4-16,0 0-26 15,0 0-11-15,0 0-6 16,6 6-4-16,4-2-3 15,4-1 0-15,4-2 2 16,1-5-3-16,6 1-3 16,0 0-5-1,-6 2-2-15,1-1-3 16,-6 1-3-16,-4 1 0 15,-1 0-1-15,-2-3 1 16,0 0-3-16,-7 1-4 16,2 1-5-16,-5-1-8 15,3 1-10-15,0-3-9 16,0 1-12-16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6:41.6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6 101 15 0,'1'-11'32'16,"-1"19"7"-16,0-8 6 15,0 0 3-15,0-2 5 16,0-4-25-16,0 4-1 16,0-7-3-16,-3 0 0 15,2-4 0 1,-11-11 18-1,2 14-27-15,2-2-1 16,-5 3-3 0,3 6-3-16,-2 3-3 15,-3 8-1-15,0 2-1 16,2 5-2-16,-3 10-1 15,4 3 1-15,-4 10 1 16,3-3 1-16,5 4 0 16,1-3 1-16,4 1-2 15,6-3 0-15,0-3-2 16,3-6-1-1,6-6-1-15,7-3 0 16,4-5 0-16,4-3 1 16,-4-6 0-16,2-1 1 15,0-5 0-15,0 0 0 16,-2-4-1-16,-6 1-1 15,2 2 1-15,-7-2-1 16,-3 1-1-16,-2 5-1 16,-1-2-2-16,-6 3-6 15,-3 0-10-15,0-3-11 16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8:40.26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5 18 0,'8'7'45'15,"-17"4"11"1,9-11 8-16,0 0 4 16,0-2 0-1,3 1-37-15,27-4-4 16,-5-1-25-1,-2 2-5-15,4 1-6 16,-5 0-6-16,-2-1-9 16,-1 1-7-16,-5 1-6 15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6:40.8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 77 15 0,'0'1'38'16,"0"-2"11"-16,0 1 7 15,0 0 4-15,0-1 5 16,0-1-28-1,2-4-11-15,2 2-4 16,1-5-3-16,5-3-3 16,5 3-4-16,0 0-2 15,2 4-3-15,-1-4-3 16,4 0-3-16,3 6-1 15,-1 4-1-15,-3 1-1 16,-2 4 0 0,-1-2 0-16,-4 4 1 15,-4 0 0-15,-2 1 2 16,-6 6 0-16,-1-5 1 15,-4 4 1 1,-2-3 1-16,-3 3-1 16,-5-4 1-16,-1 8 0 15,-2-8-2-15,0 3 0 16,1 3 0-16,-1-1 1 15,2 0 2-15,4-5-1 16,3-1 1-16,0-2 0 16,12-11-5-1,0-5-1-15,2 2 0 16,5-5 0-16,2 6 1 15,3-1-2-15,-1 4-1 16,1 1-4-16,3 4-2 16,1 5 0-1,-4 5-2-15,-2 5 3 16,-3 0 3-16,-3 6 2 15,-2-4 2-15,-5 6 1 16,-5-4 1 0,1-2 0-16,-3-3 0 15,-4-2 1-15,-5 0 2 16,-3-2 0-16,0-5 2 15,-3 1 0-15,0-4 0 16,0-1-1-16,1-1-2 16,-1-4-5-16,7-1-7 15,-1-1-8-15,3-1-7 16,5-3-12-1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6:40.1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 0 18 0,'-4'15'43'15,"10"-15"14"-15,-6 0 9 16,-2 1 6-16,2-1 1 15,-1 19-36-15,-4 8-12 16,3 5-12-16,0 6-7 16,-1-3-2-16,2 2 1 15,0-6-2-15,-2 1-1 16,1-7 0-16,2-3-2 15,0-7-3-15,0-3-3 16,-3-7-3 0,3 3-5-16,0-5-6 15,0-3-7 1,0-2-8-16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6:39.6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9 14 0,'-8'10'32'15,"8"-7"8"1,0-5 7-16,0 2 9 16,0 0 6-16,2 0-21 15,-2 0-3-15,7-2-1 16,3 2-4-16,5-3-4 15,1-2-6-15,2 4-6 16,-1-2-6-16,4 3-5 16,1-5-3-16,-3 6-3 15,1 0-2-15,1-2-5 16,-8 0-5-16,-1 1-7 15,-6-2-10 1,4 2-13-16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6:39.3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2 13 0,'0'-37'32'0,"0"27"9"15,0 10 8 1,0 0 8-16,0 0 6 15,0 0-24-15,0 0-5 32,0 0-7-32,0 6-6 15,0 10-4-15,0 2-2 16,0 4-3-16,0-1-2 15,0 2-3-15,0 4-3 16,0-4-3-16,0-2 0 16,0-1-1-16,0 1-3 15,0-3-1-15,0-5-3 16,0-3-5-16,0-2-4 15,0-3-4 1,0 0-4-16,0-4-3 16,0 1-2-16,0-2-2 15,0 0-2-15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6:32.89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103 14 0,'-1'-6'30'15,"1"-2"6"-15,0 8 4 16,0 1 6-16,0-2 4 15,0 1-22-15,2 0-1 16,-4-5 0-16,0 5-2 16,2-3-4-16,4 0-3 15,1-8-5-15,1 0-4 16,11 1-4-16,2-3-2 31,0 1 0-31,-1 0-1 16,7 6 0-16,-2 3-1 15,-5 3 0-15,1 2-1 16,-5 1 1-16,-4 1 0 15,1 1 1-15,-5 3 1 16,-2 0 1-16,-1 4 0 16,-5-1-1-16,-1 3 0 15,1 2-1-15,-6-2-1 16,-1 1 0-16,-2 1-1 15,-2 0 1-15,-1-1-1 16,1 6 1 0,0-4-1-16,1-1-1 15,4-5 2-15,0-1-1 16,0-3 0-16,-4-1 0 15,6-4 1-15,8-1 0 16,-5 1-1-16,1-2 1 16,2-2-1-16,0 2 0 15,0 0-1-15,0 0 1 16,0-3-1-1,0-4 1-15,7-6 0 16,1 5 0-16,6 0-1 16,2 2 1-1,5 4-2-15,-1-4-1 16,1 5 0-16,1 7-2 15,-3 7 1-15,-6-3 0 16,-3 0 2-16,-3 10 1 16,-1-3 0-16,-1-1 2 15,-2-1-1-15,-3 1 0 16,-2-1 0-16,-1-2-1 15,-3 3 1-15,1-2 0 16,-6 0 0-16,3-2 0 16,-7-2 1-16,-3-2-1 15,-2-3 2 1,2 0 1-16,-1-4 1 15,2 2 1-15,-5-3 0 16,-1-4 0-16,5-3-2 16,2 4-1-16,1 0-2 15,5-3-1-15,1-2-5 16,2 4-6-16,0-3-10 15,4-2-14 1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6:32.0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 16 15 0,'-10'-7'34'0,"1"-5"5"16,9 12 7-16,0 0 4 16,0 0 6-16,0 0-26 15,0 0-2-15,0 0-3 16,0 6-3-16,0 12-4 15,0 11-4 1,0 2-5-16,0 3-2 16,0-2-2-16,2 5-1 15,-2-5-1-15,0-4-2 16,1 0 0-16,-1-6-1 15,5-5 0 1,-1-4-1-16,0-4 0 16,0 0-2-16,-2-4-3 15,-1 0-3-15,-2-7-5 16,1-1-5-16,0-2-8 15,0-9-6-15,0-3-4 16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6:31.4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16 13 0,'-15'0'34'0,"15"18"9"15,0-18 6-15,1 0 5 16,4-6 7-16,6 5-22 15,4 0-9 1,1-4-2-16,2 2-2 16,4 2-4-16,-3 0-7 15,3-2-4-15,-1 0-8 16,5-4-24-1,-14 4-3 1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6:31.12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536 13 0,'0'-4'29'0,"3"5"5"15,-3-1 4-15,0 0 2 16,0 0 3-16,0 0-23 15,0 0-3-15,1 0 1 16,2-1-1-16,2-4 2 16,-1-1 0-16,0 4 0 15,-1-1-2 1,-1 0-1-16,1-3-4 15,-3-2-2 1,1 1-3-16,2-3 0 16,0-2-2-16,4-6 0 15,1-5 1-15,-1-5-2 16,2-4 0-16,4-11-2 15,-2-7 0-15,0-1-1 16,2 4 0-16,0 4 1 16,-1 8 0-16,-2 2-1 15,2 10 1-15,-2 4-1 16,-1 5 0-1,-5 4 0-15,2 9 0 16,-2 2 1-16,1 7-1 16,-2 8 1-16,-1 7 1 15,0 5-1-15,-1 2 1 16,1 8 0-16,4-3 0 15,1 3-1-15,0 2 1 16,-1-6-1-16,0 0-1 16,0-4 0-16,0 0 0 15,-3-4-1 1,3-5 0-16,-4-2 0 15,1-3 0 1,0-1 0-16,-1-3-1 16,1-7-2-16,-5 3-4 15,2-4-3-15,-1 1-4 16,1-2-6-16,0-2-5 15,0-2-4-15,0-4-4 16,0-2-3-16,0-1-2 16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6:22.6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96 13 0,'5'0'63'15,"-5"0"-25"-15,1 0 6 16,2 0 5-16,4 0-21 15,1 0-1-15,6 0-3 16,0-3-5-16,0-3-4 16,1-1-5-16,0-8-5 15,-2 3-1-15,-3-2-1 16,-1-7 2-16,-3 1 0 15,4-2-1-15,-5-2 0 16,-4 5 0-16,-2 5-1 16,-1 2-2-1,-2 5 0-15,-5 4 0 16,-9 10-1-16,4 6 1 15,-20 40 4 1,18-22-2-16,4-2 1 16,6 0 1-16,1-1-2 15,10-5-1-15,-1-1-1 16,4-1-1-1,6-8-2-15,4-3-1 16,4-7-4-16,-4-5-3 16,2-3-6-16,1-9-7 15,-2-2-5-15,0-6-3 16,-3-8-2-1,0-5 4-15,9-27-8 16,-13 45 30 0,-6 9 8-16,-3 8 5 15,-6 18 5-15,3-3 5 16,0 8 5-16,-3-1 2 15,0 7 1-15,-6-4-1 16,-1-5-2-16,4-2-3 16,0-5-3-16,2-4-2 15,1-5-1-15,0-2-2 16,3-10-2-16,3-6-2 15,3-5-3-15,1-10-2 16,8-5-2 0,-1-1-1-16,23-22 0 15,-19 36 2 1,0 10 4-16,-4 11 3 15,-2 14 2 1,-3 10 1-16,-5 8 1 16,-2 0-2-16,-1-1-3 15,4-3-2-15,-1-7-4 16,6 0-4-16,3-4-5 15,1-5-7-15,3-7-7 16,5-5-10-16,6-3-10 16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6:21.8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1 22 12 0,'7'-18'29'0,"-1"14"6"16,-6 4 5-16,-1 0 4 15,1 0 2 1,-2 9-24-16,-4 12-6 15,-2 5-4-15,-4 7-5 16,2 9-1-16,-4 4 1 16,1-5 0-16,3 1 1 15,0-7 0-15,2-1 0 16,-2-3-1-1,3-7-2-15,0-7-1 16,5-2-1-16,-2-6 1 16,4-3 0-16,0-8 0 15,0-5 0-15,1-11-2 16,11-10-1-16,4-7-2 15,4-9-2-15,2 5 1 16,3 5-2 0,3 9 1-16,-4 12-1 15,-7 16 2-15,-4 18 0 16,-5 8 0-16,-5 1 1 15,-8 4 1-15,4-5 0 16,7-2-4-16,-3-8-3 16,-2 0-6-16,2-9-5 15,6-1-6-15,-3-7-4 16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8:39.98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 25 12 0,'-3'-14'30'0,"3"2"8"16,0 12 10-16,0 0 7 15,0 4 5-15,0 9-22 16,0 7-5-16,2 6-8 15,-2 3-6-15,3 1-6 16,1-1-5-16,0 7-3 16,1-10-8-16,1-1-6 15,-2-4-9 1,0-3-10-16,1-5-10 15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6:21.4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6 63 12 0,'0'8'29'0,"0"-18"6"16,0 10 6-16,0 0 4 15,0 0 5-15,0 0-21 16,10 0-2-16,1-1-2 16,11-3-2-1,3 1-2-15,3-7-4 16,1 5-6-16,-1 3-7 15,0-4-8 1,-1 4-8-16,-4 1-7 16,1-5-6-16,-5 2-5 15,19-13-30 1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6:21.15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6 57 14 0,'4'-34'30'16,"8"12"6"-1,-12 22 5-15,0-3 5 16,0 3 5-16,0 0-24 16,0 0-2-1,0 0-3-15,0 3-2 16,-2 18-4-16,-2 11-2 15,-2 11-3-15,-3 4-2 16,1-2-2-16,-4 4-2 16,2-4-2-16,2-7-1 15,-1-2-2-15,2-8-1 16,-1-4-5-16,6-6-4 15,-1-5-8-15,1-4-5 16,1-7-7 0,4-8-3-16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6:20.52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1 2 13 0,'-7'-6'29'15,"-1"12"2"-15,8-6 4 16,0 0 3-16,0 0 4 16,0 0-25-1,0 0 1-15,0 0 0 16,0 0 0-16,0 0 1 15,0 0 0-15,0 0-2 16,2 10-2-16,-1 24 3 16,-1-6-13-1,0 0-2 1,-1-3 0-16,-2-1 1 15,0-1-1-15,-4-4-2 16,0-1-2-16,-4-6-6 16,4 0-8-16,-3-8-14 15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6:17.62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3 135 13 0,'-17'2'31'0,"25"-11"8"16,-8 9 8 0,0 0 8-16,0 0 8 15,0 0-21-15,0 0-6 16,-3-3-6-16,1-3-5 15,2 3-6-15,-1-10-5 16,-5-2-3-16,-3-2-1 16,-7-3-1-16,0 4-2 15,0 3-1-15,1 1 0 16,-1 5 0-16,3 4-1 15,-4 4 0-15,-1 10-1 16,1 8-2 0,-1 7-1-16,2 5-1 15,3 4 0-15,4 4 0 16,0 5-1-16,2-5-1 15,1 4 0-15,6 0-1 16,0-5-1-16,3-6 0 16,10 1 1-16,0-8-1 15,3-8 0-15,17-1 1 16,-1-5 0-16,3-4 0 15,-5-7 0 1,3-4-3-16,-7-4-4 16,-4 2-6-1,-9-5-6-15,-1-1-9 16,1-3-11-16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6:16.48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0 390 17 0,'3'7'40'0,"7"-11"9"15,-10 2 6-15,0-10 6 16,-3-5 3-16,-1-7-31 15,-3-7-12-15,4 2-4 16,-8-1-4-16,1 8-3 16,-3 6-1-1,0 9 2-15,-1 4-1 16,-3 13-2-16,-3 11-1 15,7 7-3-15,0 4-3 16,3 3-2-16,4-2-3 16,0-2-1-16,6-3-1 15,4-2-1-15,-2-7 0 16,4-4 2-16,5-5 1 15,0-5 1-15,-2-4 1 16,5-10 1-16,1-3-1 16,-2-8 1-16,3-8 0 15,-4-3 0-15,-3-7 1 16,1 2 1-16,-2 10 3 15,1 7 0 1,-6 4 3 0,2 11 2-16,-3 12 0 15,-1 13 0-15,2 1 0 16,-3 0-1-16,3 3-3 15,6-1-2-15,0-2-2 16,4-4-4-16,6-2-4 16,-4-3-5-16,3-9-4 15,4-4-7-15,-5-8-4 16,1-7-4-16,3-6-1 15,-4-5 0 1,-3-10 4-16,8-28-7 16,-13 42 30-16,-5 8 7 15,-1 10 7 1,-3 16 4-16,-2 7 5 15,2 4 3-15,0 4 1 16,-1 2-1-16,-3-5-1 16,-1-2-2-16,2-4-2 15,2-5-2-15,-2-4-1 16,3-6-2-16,0-12-2 15,0-2-2 1,1-11-1-16,5-4-2 16,6-6-2-16,4-5 1 15,2 4 0-15,-2 11-1 16,3 7-1-1,-3 11 2-15,2 10-1 16,-2 16 0-16,-3 6-2 16,-2 3-2-16,-4 1-3 15,0-2-2-15,2 1 0 16,2-9 0-16,-3-5 0 15,1-2 3-15,8-6 1 16,-1-10 0-16,-3-7 1 16,6-5 0-16,2-9 1 15,-1-6 0-15,4-3 0 16,-5-7 1-16,5 2-1 15,2 10 2-15,-2 4 0 16,-4 7 3 0,-4 5 2-16,-1 11 1 15,-7 7 1-15,-3 6 0 16,0 1-3-16,5 1-1 15,-5-3-3 1,-2-1 0-16,-1-3-1 16,3 1 1-16,-1-5 0 15,-1-2 1-15,-1-3-1 16,-1 0 0-16,1-6-1 15,2-7-4-15,-7-10-2 16,2 1-3-16,1-1 1 16,-9 4-1-16,-6 5 1 15,-3 7 3 1,-29 32-1-1,24 3 4-15,1 0 1 16,3-1-1-16,4 5 1 16,5-7-1-16,5 0-1 15,2 0 0-15,5-4-1 16,-1-8 0-16,5-1 1 15,6-5 1-15,-2-5 1 16,8-5 0-16,-2-6 0 16,5-7 1-16,-5-5 0 15,-2-7 0-15,4-10 0 16,-3-11 0-1,1-5 0 1,2-4 0-16,1 1 1 16,-4 5 1-16,-7 12 3 15,-8 11 4-15,3 11 5 16,-9 12 2-16,4 18 2 15,-3 15-1-15,-7 10 0 16,-4 8-3-16,4 11 0 16,4-3-1-16,0-1-1 15,13-8-3-15,3-4-2 16,-3-6-6-16,8-5-8 15,2-10-6-15,7-10-11 16,7-5-15 0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6:14.8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24 16 0,'8'12'39'0,"-6"-25"8"16,-2 13 3-16,0 0 3 15,1 0 8 1,8 1-27 0,4-4-7-16,37 0 25 15,-20-2-31 1,2-2-12-16,-4 8-10 15,2-1-11-15,-7 0-12 16,-2-3-11-16,-3-1-8 16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6:14.59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499 12 0,'0'4'27'15,"0"8"4"-15,-1-12 4 16,1 0 6-16,0 0 6 15,0 0-20-15,0 0 1 16,0 0 0-16,0 0-2 16,0 0-3-16,0-9-5 15,3-4-4-15,4-9-4 16,6-16-5-16,10-15-3 15,-1-9-2 1,3-1-1-16,0 2 1 16,2-1 1-16,0 14 3 15,-3 7 1-15,-5 13 1 16,0 13-1-16,-7 14 1 15,-1 15-3 1,-2 14 0-16,-5 7-1 16,2 9 1-16,-1 5-1 15,-4-1 0-15,5-1-1 16,-3 0-1-16,-2-9 0 15,5 30-3 1,0-42-1-16,-2-5-2 16,-2-5-4-1,2-5-4-15,-4-3-4 16,4-2-6-16,-2-3-7 15,-5-3-5-15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6:13.63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0 28 13 0,'5'-28'28'15,"-2"63"5"-15,-3-35 7 16,0 0 6-16,0 5 5 16,-6 20-21-16,2 3-1 15,-2 7-3-15,-1-3-5 16,-5 3-3-16,6-5-4 15,-1-5-2-15,1-6 0 16,2-5-2 0,4-5 0-16,1-7-1 15,-1-10 1-15,7-31 4 16,11 6-10-1,1-9-1 1,3-5-2-16,3 3-1 16,0 6 1-16,0 14 1 15,1 13 3-15,-5 21 1 16,-5 18 1-16,-4 4 0 15,-3 6 0-15,-7 0-3 16,1 0-3 0,0-4-5-16,2-7-7 15,4-4-11-15,5-8-16 16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6:13.3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136 13 0,'-3'10'30'0,"3"-17"5"15,0 7 4-15,1 0 4 16,6 1 6-16,4-4-21 15,-1 2-4-15,2-8 2 16,1 0-2-16,-4-1-4 16,3-3-5-1,-2-1-4-15,-3 1-5 16,-5-3-3-16,-4-2-1 15,-1 5-1-15,-1 0 0 16,-5 5 1-16,-4 8 1 16,-3 11 1-16,1 8 1 15,2 7 0-15,2 2 1 16,1 2-2-16,4 4 0 15,5-3-1 1,1-2-2-16,3-3 0 16,1-3 0-16,8-6-1 15,3-2-1-15,-2-5-1 16,7-5-3-1,-2-7-5-15,3-5-6 16,1-5-8-16,3-9-9 16,-2-1-6-16,0-3-2 15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6:12.8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06 13 0,'-1'28'27'0,"4"-32"4"16,2 4 4-16,0 0 4 15,2 0 2-15,3 4-24 16,7 0-1-16,2-1 1 15,0 2-2-15,2-10 1 16,-2 0-2-16,-3-10-1 16,3 0-4-1,-9-4-3-15,-1-5-2 16,-6 4 0-16,-3 2 2 15,-3 5 1-15,-7 5 1 16,4 4 0-16,-6 8-1 16,-4 11-2-16,3 6-2 15,0 7-2-15,5 7-1 16,4-4 0-16,2-1-2 15,8 0 1-15,2-5-2 16,0-1-1-16,7-6-1 16,1-5-3-16,2-7-6 15,1-6-9 1,3-9-9-16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8:39.78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14 0,'1'6'34'0,"5"-10"9"15,-6 4 11 1,0 1 7-16,0 5 4 16,0 4-26-16,-3 2-7 15,3-2-9-15,0 6-8 16,0-7-6-16,2 9-2 15,2-9-3-15,0-2-1 16,9-4-2-16,3 4-3 16,3-4-2-16,2-3-3 15,-1 0-3-15,1-4-3 16,-1-2-3-16,-4-1-3 15,-3 1-8-15,-4 1-4 16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6:12.4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9 19 15 0,'-1'12'34'16,"1"18"9"-16,0-15 8 15,0 0 6-15,-2 14 5 16,-1 5-26-16,-2 1-8 15,-3 3-5-15,2-4-6 16,2-5-5 0,4-5-2-16,0-5-3 15,3-7 1-15,3-6-2 16,6-3 0-16,18-22 8 15,-12-3-9 1,3-6-1-16,-4-9-1 16,1-3-1-16,-6-4-2 15,-1 6 1-15,-2 7 0 16,-3 11 1-16,-2 2 2 15,-1 11 0 1,0 8 1-16,-3 7-1 16,2 12-2-1,-2 4-1-15,1 2-2 16,2 0-2-16,0-5-1 15,1 5 0-15,5-7-1 16,3-4 1-16,-3-3 0 16,4-3 1-16,-1-9 1 15,8-3 2-15,-1-5 0 16,-1-9 1-16,1-5 0 15,-1-5-1-15,-5-9 1 16,-4 2-3-16,1-1-2 16,-3 10-5-16,2 3-6 15,-6 6-9 1,0 4-13-16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6:11.9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 50 13 0,'-21'10'35'0,"30"-20"12"15,-9 10 4-15,0 0 4 16,3-5 3-16,10 2-22 15,3-1-12-15,8 0-4 16,-2 1-1-16,1 1-1 16,4-2-5-16,-3-2-7 15,-2 1-6 1,-1 1-7-16,-2 1-10 15,-1 0-10 1,-5-1-10-16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6:11.7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9 0 14 0,'0'10'32'15,"-6"-13"9"1,6 3 8-16,0 7 6 16,0 18 6-16,0 5-25 15,0 14-7-15,0-2-8 16,0 0-6-16,0 0-6 15,0 1-5 1,0-5-1-16,-1-3-2 16,-4-1 0-16,1-6-3 15,-2-13-2-15,5-4-6 16,-5-2-8-16,6-10-6 15,0-4-7-15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6:11.4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55 12 0,'1'-20'27'0,"9"32"2"15,-10-12 4 1,3 0 3-16,3 0 5 15,4 0-22-15,4 0 2 16,0 0-1-16,7-3-1 16,1 0-4-16,1-5-4 15,-5-3-4-15,1-1-3 16,-1-3-2-16,-5 1-1 15,-3-4 1-15,-5 0 1 16,-8 1 1-16,1 4 2 16,-4 4 1-16,-4 4 1 15,-8 2 0-15,4 11-2 16,-5 5-1-16,1 3-1 15,3 9-1 1,4 0-1-16,3 0 1 16,2 4 0-1,4-1-1-15,7-3 0 16,1-1 0-16,0-7-1 15,12-2-1-15,5-3-1 16,-1-4-1-16,3-2-4 16,0-7-5-16,0-1-4 15,0-8-8-15,-2-2-7 16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6:10.9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8 14 15 0,'10'-18'36'15,"-10"24"8"-15,0-6 3 16,0 0 1-16,0 12 2 15,-1 38-20 1,1-15-20-16,0 9 0 16,0 4 2-1,0 1 1-15,-2 2 0 16,-1 2-4-16,-3-6-2 15,3-4-4-15,-1-6-2 16,0-6-2-16,-1-5-2 16,2-5 0-16,2-8 0 15,1-6 0-15,-2-4 1 16,2-7 2-16,0-5 0 15,0-7 2 1,0-5 1-16,0-7 2 16,0-4 0-16,2-14 0 15,2 7-1-15,11-5 0 16,2 10-2-1,7 6-2-15,-1 7-1 16,5 15-3-16,0 14-2 16,-5 4-1-16,2 11-1 15,-6 9 1-15,-5 4 1 16,-2-3 3-16,-10 20 6 15,-7-26 3 1,-1-7 1-16,-5-3 1 16,-10-6 2-16,2-2-2 15,-6-6-3-15,1-3-2 16,-1-4-4-16,-2 1-3 15,3-3-4 1,2 1-5-16,3 3-6 16,6-3-7-16,4-2-6 15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6:09.8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0 149 14 0,'-7'0'33'0,"-14"-3"3"15,21 3 3-15,-1 0 5 16,-1 0 6-16,2 0-26 15,0 0-2-15,0 0 2 16,0-3 3-16,3-8-3 16,3-2-2-16,3-2-2 15,11-3-3 1,5-1-5-16,5 2-5 15,5 1-5-15,0 1-5 16,2 5-3-16,4 2-1 16,-7 7-3-16,-4 4 1 15,0 3 2-15,-7 3 2 16,-8 4 1-16,-3 4 3 15,-5 1 0 1,-7-3 2-16,-2-1-1 16,-5 5 2-16,3-3 1 15,-7-1 0-15,0 4 1 16,-4-1-1-1,-1-5 1-15,-3 1 0 16,3 2 0-16,1-2 0 16,6-1-1-16,0-6 1 15,1-3-1-15,3-2-3 16,4-2 0-16,4-2 0 15,7 0-1-15,2-3 1 16,7-1-2-16,3-1-1 16,3 4-3-16,1 2-2 15,-1 5-3-15,3 5-3 16,-3 5 2-1,-5 4 3-15,-5 4 2 16,-2 4 2-16,-7 4 3 16,-5-3 1-16,-1 0 1 15,-7-4 2-15,0-2 2 16,-5-2 4-16,-8-5 2 15,-5-3 1 1,-6-6-1-16,2-2-1 16,-10 0-3-16,3-4-3 15,2-1-1-15,-1-3-2 16,4 2-2-16,6-2-7 15,5-2-12-15,3-3-16 16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6:09.0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6 54 18 0,'4'-39'40'15,"-4"19"6"-15,0 20 4 16,0 0 4-16,0 8 3 16,0 6-33-16,0 14-4 15,-4 9-1 1,2 9-1-16,-1 1-3 15,-4 6-2-15,3-8-3 16,1-1-5-16,-3 0-2 16,-1-2-3-16,1-10-2 15,-1-3-2-15,6-7-5 16,2-4-4-16,-1-5-8 15,0-7-9-15,0-6-7 16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7:55.7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4 14 0,'1'-3'34'0,"-5"9"8"16,4-6 7 0,0 0 4-16,1-1 6 15,5 1-23-15,6 0-8 16,4-5-3-16,5 1-3 15,6-2-2 1,-4 2-3-16,19 0 10 16,-24 5-18-1,-4-1-3-15,-5-3-4 16,-2 5-6-16,-1-4-4 15,-3 1-4-15,0 2-5 16,-3 1-5-16,-1-1-8 16,-2-1-8-16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7:55.3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5 96 13 0,'9'-2'31'0,"-10"-8"6"16,1 12 9-16,0 2 7 16,0-8 8-16,1 4-22 15,-1 0-3-15,1-9-4 16,2-1-7-16,3-4-5 15,3 5-4-15,4-4-5 16,4 2-3-16,3 3-2 16,7 1-3-1,-4 1-1-15,1 10-2 16,-1 7 1-16,-2 11-1 15,0 6 1 1,-5-3-1-16,-4 8 0 16,-5 1-1-16,-9-2-1 15,2 5-1-15,-8-5-1 16,0 1 1-16,-11-7-1 15,0 2 1-15,-8-6 0 16,1-3-1-16,-1-5 1 16,0-4 1-16,-1-4-1 15,1-2 1-15,5-1 1 16,1-2 0-1,4-6 0-15,3-1 0 16,6-3 0-16,2-4-1 16,6-2 1-16,4-1 0 15,5-3 0-15,6 4-1 16,5 8 1-16,1 1-1 15,1 10 1-15,3 4 1 16,0 0 0-16,-3 4 2 16,0 1 0-16,5 2 1 15,-17 0-2-15,3-2-2 16,-5-3-4-16,0-2-8 31,-5-4-11-31,3-1-12 16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7:52.9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9 4 13 0,'0'9'28'16,"11"-26"4"-16,-11 17 4 16,0 0 4-16,0 0 3 15,0 0-22-15,0 0-1 16,0 0 1-16,0 0-2 15,0 0 1-15,0 0 0 16,0 2-1-16,-2 1-1 16,2 0-3-16,-3 1-4 15,-1 2-3-15,-4-2-2 16,-2-4-2-16,-2 0-3 15,2 5 1 1,1-5 1-16,-4 6-1 16,3-5 0-16,6 4 0 15,-8-7 1-15,2 5-2 16,-3-3 0-16,2 0 0 15,-2 4-1-15,1 1 1 16,4-4 0-16,0 5 0 16,1-4 0-16,1-1 0 15,5 4 0 1,-7-3-1-16,2 4 1 15,1 2 1 1,0 6 0-16,-2 13 3 16,5-10-4-1,-6 16 0 1,6-16-1-16,1-1 1 15,-1 2 0-15,2-2-1 16,-1-1 1-16,1-2 0 16,0-4-1-16,0 1 0 15,0-4-1-15,0 0 1 16,0-2 0-16,0-2 0 15,0-1 1-15,0 1-1 16,0-2 0-16,0-3 0 16,1-2 0-16,5 2 1 15,3-8-1 1,4 0 0-16,8 2-1 15,3 4 0-15,1 0-2 16,32-2-6 0,-27 13 2-16,-5 4 1 15,-5 3 2-15,-4 6 1 16,0 0 0-16,-4 3 3 15,-2 0 0-15,-1-3 0 16,-5 2 1 0,-1-2 2-16,-4-1 0 15,1-2 1-15,-5 0 0 16,-5-4 0-1,-4-1 0-15,-5 0-2 16,-5-1 0-16,1-1-1 16,2-2 0-16,-7-1 1 15,2-5-1-15,1 2 0 16,0-3 0-16,5-4 0 15,2-2 0-15,4 0-2 16,0-1 0-16,1-3-1 16,4 1-3-16,-1 0-5 15,1 3-11-15,-1-3-14 16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8:39.50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1 53 20 0,'-22'-10'47'0,"22"10"11"16,0 0 5-16,2 0 2 16,0 0-1-1,6-3-40-15,9 3-13 16,8-1-8-16,5-5-3 15,-1-2 0-15,6 3-2 16,-7-2-4-16,0 1-8 16,-9 2-9-16,-6 1-11 15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7:46.3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3 88 12 0,'-2'0'27'15,"2"0"3"-15,0 0 4 16,0 0 4-16,0 0 5 16,0 0-21-16,0 0 1 15,0 0 1-15,0 0 1 16,0 0-2-16,0 0-1 15,0-3-2 1,3-3-4-16,5-4-5 16,-1 0-4-16,0-2-2 15,8 0-2-15,0 0 0 16,7 2-1-16,0 3 1 15,2 2-1-15,-4 5 0 16,-4 9-2-16,-2 0-1 16,0 4-1-16,-3 9 0 15,-8 2 0 1,-2 5 1-16,-4-4 0 15,3 3 0-15,-6 0 0 16,0-3-1-16,-3-1 0 16,-4-2-1-1,-2-4-1-15,2-5 0 16,0 3-1-16,-6-4 0 15,4-3 0-15,0-2 0 16,-1-1 1-16,1-6-1 16,1-3 0-16,-2 1-1 15,1-1-1-15,3-2-1 16,2-6 1-16,2 5 1 15,1-2 1-15,1 0 2 16,2 1 1-16,2 1 1 16,2-3 0-16,0 3 1 15,9-3 0 1,-2 5 1-16,11 1 1 15,0 0 1-15,5 3 0 16,-1 4 0-16,2 2 0 16,-3 2-2-16,-2 1 0 15,-5 4-1 1,1-3 0-16,-5 2 1 15,4 4 0-15,-1-3 1 16,-3-2 1-16,1-2 0 16,-1-4-1-16,-1 1 1 15,3-1-3-15,-4-4-7 16,3 1-11-16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7:44.4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4 27 14 0,'9'4'30'16,"-8"-16"3"-1,-1 12 4 1,0 0 1-16,0 0 3 15,0 0-26-15,0 0-1 16,0 0-1-16,0 0 0 16,0 0-2-16,0 0-3 15,0 0-2-15,-1 0-3 16,1 0-1-16,0 2-2 15,0-1 1-15,-5-1-1 16,0-1 0-16,-4-4 1 16,1 5-2-16,2-6 2 15,2 5-2-15,-5-3 1 16,-1 1-1-1,3 4 0-15,-1-4 0 16,1 5-1-16,0 2 1 16,-1-1 1-16,-2-5 0 15,1 7 1-15,2 2 0 16,3-1 1-16,2-2 0 15,-2 2-1-15,1-4 1 16,1 2-1-16,1-1 1 16,-1 0-1-16,2 4 0 15,0 7 0 1,0 0-1-16,0-2 0 15,0 12 0 1,0-16 1-16,0-2-1 16,0 4 0-1,0-4 0-15,0-1 0 16,0-2 0-16,0-2-1 15,3 1 0-15,2 1 1 16,-1-6 0-16,5-2 0 16,-3-2 0-16,3 2 0 15,2 4 0-15,0-5-1 16,5 8 1-16,-3-1-1 15,0 3 0-15,-1 2-2 16,0 5 1-16,1-3 0 16,-3 1 0-16,-3 2 1 15,-1-4 2-15,-1 5 0 16,-2 1 1-1,-2-4 0-15,-1 2 1 16,-4 3 0-16,-2-3-1 16,1 1 1-16,-2-2 0 15,-6-1 0 1,1-2 0-16,2-2 0 15,-5-2-1-15,0 0-1 16,2 0-1-16,-3-3 0 16,1 0 0-16,1-3 0 15,-1-3 0-15,0 0-1 16,1-3 1-16,2 5 0 15,-1-4 0-15,0 1 0 16,1 0 0 0,3 1-1-16,2-1-4 15,1 5-5-15,2-1-11 16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7:56.53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 31 17 0,'-16'-13'42'16,"25"13"9"-16,-9 1 11 16,4-1 8-1,-2 8 5-15,5-4-30 16,6 1-9-16,8-2-6 15,1 3-8 1,6-8-6-16,0 2-1 16,0 0-3-16,0 0-4 15,1 0 0-15,-1-7-3 16,0 1-2-16,-3-2-1 15,3 1-2-15,-6 4 0 16,-6-3 0-16,-1 2 0 16,-6 4 0-16,-2 0 0 15,1 13 0 1,-4 6-1-16,1-1 1 15,-3 10 0-15,-2 1 0 16,-1 5 2-16,-3 4 3 16,1 4 1-16,-2-4 3 15,-1 0 0-15,5-2 0 16,-2-3-2-16,1-3-3 15,1-4-4-15,1-6-6 16,0-6-10-16,0-2-17 16,-1-8-26-16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7:55.9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-1 15 0,'-6'3'36'16,"12"5"7"-16,-6-8 8 15,0 0 7-15,20 0 42 16,-5 0-70 0,2 0-6-16,3 0-4 15,-1 0-8-15,2 1-8 16,-1-1-8-16,-7-1-14 15,-3 2-20 1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7:54.2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1 14 0,'-7'0'36'16,"3"0"9"-16,4 0 7 15,0 0 6 1,0 0 5-16,0 0-25 16,4 0-9-16,6 0-3 15,5 0-3-15,7 0-5 16,1 0-3-16,3 0-5 15,9 4-4-15,-7 2-5 16,-5-5-5-16,8 2-18 31,-24 0 2-31,-1-5-12 16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7:53.91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 16 13 0,'-18'-4'32'0,"15"-7"8"16,0 10 7-16,3 1 5 16,0 0 5-16,4 0-24 15,-4 0-6-15,0 4-3 16,0 4-4-16,3 6-5 15,-3 7-2 1,0 5-1-16,-1 2-4 16,1 6-1-16,0-3-2 15,0-2 0 1,0-1-3-16,0-2 0 15,0-4-1-15,0-5-3 16,0-6-1-16,0-3-2 16,0-2-3-16,0-3-4 15,0-5-5-15,0 1-7 16,0-5-8-16,-2-8-5 15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7:24.0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4 100 13 0,'1'7'27'0,"6"-19"3"16,-7 12 1-16,0 0 4 15,3 0 3-15,-3-5-23 16,0 3 1 0,0-4 2-16,0-4 0 15,0-2 2-15,-3 3 0 16,0 4 0-16,-1 0 0 15,-3 4-4-15,-1 1-3 16,-5 3-4 0,5 4-5-16,2 3-2 15,-5 2-1-15,7 0 0 16,6-2-1-16,-2 2 1 15,0-1 0-15,4 0-1 16,5-4 1-16,2-1 0 16,5-3-1-16,2-5 0 15,-5-1 0 1,0 0 0-16,0-2 0 15,0-6 0-15,-1-2 0 16,-5-3 0-16,-2-2 0 16,-4 1 1-16,-4-1 0 15,0 5 2-15,-1 3 2 16,-8 3 2-16,4 5 0 15,-4 8 0-15,-1 1-2 16,1 5-2-16,2 4-3 16,1 2 0-16,2-1 0 15,4 1 0 1,4-1 0-16,1-1 0 15,1-1 1-15,6-3-1 16,18 2 2 0,-8-12-1-1,-1-2 0-15,-2-4 1 16,0-4-1-16,-2-5 0 15,-2-5-1-15,-3-5 1 16,-5 0-1-16,-7-2-1 16,-1 4 1-16,-3 2 0 15,-6 7 0-15,-8 5 2 16,4 3 1-16,1 7-1 15,-1 4 0 1,3 5 0-16,2 2-1 16,2 5-2-16,9 0 2 15,2-1-1-15,3-3 0 16,2-1-1-16,7-2 1 15,2-5 0-15,1-1 0 16,-3-3 1-16,3-7 0 16,0-2-1-16,-4-7 0 15,-3-2 0-15,-3-4 1 16,-6-4-2-16,-5 4 1 15,-2 2 0-15,-2 6 2 32,-3 6 0-32,-23 23 1 15,21-5-3 1,4 3-7-16,2 2-9 15,2-1-13-15,4 1-13 16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7:28.0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9 72 13 0,'11'-20'28'16,"-33"30"5"-16,22-10 5 15,0 0 4-15,0 0 4 16,0 0-21-16,0-4 1 16,-3-8 1-16,-1 5-2 15,-8-8-2-15,-1 5-2 16,-6 2-5-16,1 2-4 15,2 9-4-15,-2-3-3 16,1 6 0-16,0 4-1 16,3 5-1-16,0 6 0 15,3 5-1-15,-1 7 1 16,5-1-2-16,4 6 0 15,4-2-1 1,4-1 1-16,3 0-1 16,6-2-1-16,8-5 1 15,3-3 0-15,7-6-1 16,-1-7 0-16,1-6-2 15,-2-6-4 1,1-3-4-16,-5-3-7 16,-5-5-11-16,-3 0-11 15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7:26.7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43 23 0,'-6'-8'51'0,"6"13"7"16,0-5 3-16,2-2 5 16,16 2 8-16,7-3-41 15,4-1-9-15,9-2-2 16,2-1-9-16,1-1-16 15,-8-2-22 1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7:26.5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425 14 0,'-3'3'30'16,"3"-3"3"-16,-2 0-1 16,2 0 1-16,0 0-1 15,3-6-28-15,-1-7-3 16,2-3-1-16,3-4 3 15,5-7 5-15,-1-6 3 16,2-5 2-16,-3-3 1 16,-3-5 0-16,5 7-4 15,-3-4-5-15,3 11-2 16,2 2-1-1,-2 8-1-15,-2 8-1 16,1 6 0-16,-1 13 1 16,6 9 0-16,-4 4 0 15,1 7 1-15,0 4 2 16,-1 4 1-16,1 2 2 15,-3 0 1-15,2 2 0 16,0-2-2 0,0-5-2-16,-1-2-3 15,-2-4-3-15,-1-6-5 16,-1-3-5-16,-3-2-6 15,1-6-5-15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8:23.71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 54 15 0,'-3'-2'37'15,"6"1"11"-15,-3 1 8 16,0 0 7-16,5-2 3 15,5-3-30-15,9-4-12 16,7 2-8-16,7-4-10 16,-10 6-10-16,-5 0-11 15,6 2-10-15,-10-1-11 16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7:25.3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117 15 0,'-4'-9'35'15,"-5"9"6"-15,9 0 4 16,0 0 0-16,0 0 3 16,0 0-29-16,0 0-6 15,0-3 0-15,0-7 2 16,0 1 3-16,1-1 0 15,5-2 1-15,0-3-1 16,5 6-4 0,-4-2-3-16,2 5-4 15,5-2-3-15,0 1-1 16,5 1 0-16,-1 2-1 15,2 5 1-15,1-2 0 16,-4 8 0 0,0 5-2-16,-4 0 0 15,-1-2-1-15,-3 0 0 16,-1 2 1-16,-3 3 0 15,-1-5 1-15,-1 5 1 16,-7-2-2-16,2-1 1 16,2-2-1-1,-7 3-1-15,-6-5 0 16,-1-1-1-16,-3 2 2 15,-1-2-1-15,2 4 0 16,-3-6 0-16,4 0 0 16,2 2 1-16,2-4-1 15,3 0 1-15,2-1-1 16,3-1 0-16,1 1 0 15,4-1-1-15,2-2 1 16,4 1 0-16,3-2 0 16,7-2 0-16,0 1 0 15,5 4-1 1,-4 2-2-16,5 3-1 15,-3 1-2-15,1 4-1 16,-5 3-2 0,-1-2 3-16,-4 1 1 15,-12 2 2-15,-1 0 3 16,-4-2 1-16,1 0 3 15,-8-1 0-15,-1 0 1 16,-3 0 2-16,-3-6 0 16,2-1 0-16,-3-5-1 15,1-1-2-15,-1-2-5 16,1-1-9-16,-1-1-10 15,-2-1-13 1,-2 8-13-16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7:24.5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7 20 13 0,'0'10'28'0,"-4"-34"6"16,4 23 4-16,-3 0 3 15,3 1 2-15,0-2-23 16,0 2-1-16,-2-3-1 15,-1 2 0-15,-4 15 0 16,3 1 1 0,-2 4 1-16,2 4-3 15,1 4-2-15,0 5-4 16,5-1-3-16,-2-1-3 15,2-2-4-15,1-1-1 16,3-4-1-16,-2-4 1 16,-1-3-1-16,0-6 0 15,0-1-3-15,-2-2-2 16,1-4-5-16,-1-1-7 15,-1-8-8-15,2-1-8 16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9:38.8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3 71 15 0,'-29'-17'37'15,"-18"7"12"-15,43 10 14 16,-1 0 11-1,5 0 6-15,0 0-29 16,7-4-8-16,7 2-9 16,12-1-11-1,9 2-6-15,11-2-2 16,4-1-3-16,1-1-7 15,-1 0-13-15,-4-4-15 16,-7 1-19-16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9:36.8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4 18 0,'38'0'102'16,"-38"0"-39"-16,7-2 5 16,2 2 2-16,11 0-36 15,2-2-21-15,8 2-11 16,2-6-12-1,-4 2-17-15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9:36.6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4 67 15 0,'-20'7'36'15,"5"-2"10"-15,15-5 10 16,0 0 6-16,0 0 5 16,3 0-28-16,9-6-6 15,11 2-8-15,2-1-8 16,5 1-3-1,8 1-3 1,3 0-3-16,-1-2-4 16,-9 5-5-16,1-5-7 15,-1 1-10-15,-2-8-8 16,2 1-8-16,-3 1-5 15,0 3-1-15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9:38.6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21 0,'9'6'49'16,"-8"6"14"-16,-1-12 6 16,0 0 5-16,0 6 2 15,0 13-41-15,2 15-14 16,-2 4-10-16,4 2-4 15,5-1-3-15,-2-2-2 16,1 0-1-16,-1-1-3 16,-1-8-2-16,0-4-1 15,-2-4-2-15,1-2-5 16,-4-6-4-16,-4-5-5 15,3-1-10 1,0-6-9-16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9:38.25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9 27 17 0,'-24'-13'40'16,"6"-3"11"-1,18 16 10-15,0 0 7 16,0 0 1-16,0 0-33 15,9 1-9-15,12 7-9 16,8 7-11-16,4 4-4 16,5 15-5-16,-3 1-5 15,9 6-3-15,30 47-12 31,-46-43 14-31,-6-6 4 16,-6-3 5-16,-4-4 7 16,-12-5 3-16,-4-4 1 15,-14-4 2 1,0-4-2-16,-7-3-5 15,-9-5-6-15,1-2-4 16,-3-2-5-16,2-2-4 16,5 0-7-16,1 1-10 15,3-4-11-15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9:37.8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-2 17 0,'0'7'39'16,"0"-13"9"-16,0 6 4 16,1 7 4-16,-1 15 5 15,0 17-32 1,3 6-10-1,0 0-5-15,1 0-4 16,-1 4-5-16,-3-9-7 16,1-2-4-16,-1-9-6 15,2-5-4-15,-2-9-5 16,0-2-4-16,0-4-3 15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9:37.0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0 17 0,'-2'15'42'16,"-1"-7"12"-1,3-8 11-15,3 0 6 16,6 0 4-16,6 0-33 15,4 0-15-15,3-1-11 16,3-3-11-16,10-3-8 16,-1 4-14-16,8 1-18 15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9:36.3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-2 22 0,'2'0'55'15,"5"22"14"-15,-9-15 5 16,2 6 3-1,-2 20 4-15,-1 4-44 16,4-2-22-16,-1 5-7 16,3-1-4-16,-2-2-6 15,2-3-5-15,1-1-3 16,-2-6-3-16,0-4-3 15,0-6-2-15,2-5-2 16,-1-3-2 0,-1-6-2-16,-3-6-2 15,1-3-4-15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8:19.17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8 25 14 0,'-6'-25'35'0,"6"37"9"16,0-12 10-16,0 6 5 16,-5 7 2-16,3 4-26 15,-1 9-11-15,-1 5-7 16,-1 0-7-1,1 1-3-15,-2-1-2 16,3-1-1 0,3-1-2-16,0-1-1 15,0-1-1-15,9-5 0 16,1 0-1-16,9-3 1 15,0-4 0-15,5-5-1 16,3-3-1-16,-1-1 0 16,3-3 0-16,-2-4-1 15,1-4 0-15,-3-1 0 16,-3-2-1-16,-6-3 1 15,-4-2 0-15,-3-5 1 16,-3 1 1-16,-11-20-3 16,-3 24 1-1,-6 2 1 1,-5 7 1-16,-1 4 1 15,-4 6 2-15,2 1 2 16,1 8 0-16,5 0 1 16,1-1-3-16,8 1 0 15,0 13-1 1,7-15-1-16,0-2-1 15,0-4 0 1,0 0-1-16,0-1-5 16,0-1-7-16,0-3-9 15,0 0-10-15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9:36.05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6 47 19 0,'28'-31'47'0,"-40"16"14"16,9 15 8-16,-7-3 6 15,-6 6 8-15,-3 6-33 16,-6 7-17-16,2 9-6 15,5 0-8-15,5 0-10 16,7 0-10-16,9-3-11 16,3-3-6-16,6 5-6 15,8 1-4-15,6-3 2 31,-2 4 3-31,-1 2 6 16,-4-3 7-16,-4 0 8 16,-5-3 8-16,-5-3 8 15,-7 2 1-15,-1-7 1 16,-6-2-2-16,-7-2-5 15,-1-1-6-15,-1-4-6 16,1-4-6-16,-1 2-5 16,3-4-10-16,4 1-9 15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9:35.64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4 24 13 0,'0'-5'36'16,"-1"11"13"-16,1-6 7 15,0 0 5 1,3-1 5-16,9 1-24 16,9-5-16-16,4 7-7 15,11-4-6-15,-1 1-4 16,4-2-7-1,-3-1-7-15,-5 3-9 16,-6-6-12-16,-2 4-9 16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9:35.43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13 25 0,'-5'-13'56'16,"10"25"8"-16,-5-5 3 15,0 8 2-15,0 1 1 16,0 11-50-1,0-4-11-15,1 8-5 16,5-2-3-16,0-1-1 16,-1-3-1-1,1 0-2-15,-2-4-1 16,-1-2-1-16,-1-5-2 15,-1-3-3-15,-1-4-3 16,-1-3-3-16,1-1-6 16,0-3-6-16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9:35.0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0 92 26 0,'14'-49'59'0,"-47"11"9"16,29 38 5-16,-2 0 5 15,-6 6 3-15,-6 4-52 16,-4 11-13-16,0 7-3 16,3-2-7-16,2-1-5 15,3-6-3-15,8 6-4 16,11-3-4-16,4 0-3 15,11-2-3 1,4 2 0-16,4-1 2 16,4 2 3-16,-2-1 4 15,-7 0 3-15,-5 0 5 16,-9-4 7-1,-5 0 3-15,-5-4 2 16,-14 2 1-16,5-4-2 16,-11-2-5-16,-32 8-8 15,25-14-8 1,3-1-5-16,4-3-7 15,-1-1-10-15,5-1-7 16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9:34.63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4 22 13 0,'-23'-11'39'15,"11"0"15"-15,10 11 7 16,2 0 5-1,0 0 1-15,0 0-24 16,14 0-22-16,5 0-6 16,14 0-6-16,13 8-2 15,2 6-3-15,8 4-4 16,0 7-6-16,-2-1-3 15,-3 6 0-15,-8 1-1 16,-5 3 1-16,-9-5 5 16,-16 2 5-16,-7 0 3 15,-9 0 3 1,-7-2 3-16,-5-2 0 15,-7-2 0-15,-4-6-3 16,-2-1-3-16,0-4-3 16,-1-3-3-16,1-4-3 15,2-1-6-15,-1-3-6 16,1-3-5-16,4 1-5 15,6-2-5-15,3 1-4 16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9:34.2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 10 24 0,'-4'-8'53'16,"-12"6"7"-1,15 7 4-15,1 11 4 16,0 3 2-16,1 7-48 16,-1 5-8-16,0 4-4 15,2 4-4 1,4 0-3-16,-1 4-2 15,0-4-2-15,-1-2-2 16,-1-6-3-16,-2-3-4 16,-1-6-5-16,0-4-4 15,3-7-5-15,-3-3-4 16,-1-8-4-16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9:54.9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66 14 0,'13'-26'36'16,"-21"32"14"-16,8-8 12 15,0 2 9 1,0 0 2-16,-2 12-30 16,2 1-11-1,0 14-13-15,0 7-12 16,0 2-4-16,0 2 1 15,0-1 0-15,0-5-1 16,10-1-1-16,-2-4 0 16,17-8 0-16,4-6-2 15,1-9 1-15,-2-5 0 16,7-12 1-16,-4-9 0 15,-8-12 1-15,-5-9 0 16,-9-11 1-16,-11-2 2 16,-4 6 2-1,-8 9 0-15,-13 10 1 16,-11 14-1-16,-5 12-5 15,6 5-11-15,5 8-16 16,-3 2-23-16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9:54.5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2 127 15 0,'9'-18'37'0,"-31"6"10"16,22 12 8-16,0-6 9 15,0-11 6 1,0-5-29-16,2-2-8 16,0 2-6-16,3 15-7 15,-2 1-6-15,-2 6-4 16,1 19-3-16,-4 3-1 15,-4 10-3-15,3 7-1 16,-4 2-1-16,0 5 0 16,1-2-2-16,6 40-7 15,3-47 1 1,3-5 0-16,5-9-1 15,9-2 0 1,2-3 3-16,-2-9 0 16,2-4 2-16,4 0 0 15,-1-10 1-15,-6-5 1 16,3-2 0-16,-4-7 0 15,-5-7 1-15,-2-2 0 16,-6-2 0-16,-6-1 0 16,-3 6 0-1,-2 8 0-15,-8 3 0 16,-6 9-1-16,-1 9 1 15,1 9 0-15,1 5 0 16,4 4-1-16,5 5-1 16,3-2-2-1,1 3-3-15,6-2-4 16,1 1-6-16,1-2-4 15,6 0-3-15,3 0-6 16,2-6-2-16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9:50.7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4 16 0,'4'-2'46'15,"-4"19"19"-15,0-17 9 16,3 0 8-16,10-3 5 16,9-1-30-1,8-1-25-15,3 1-16 16,1-2-18-16,4-1-26 15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9:50.5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15 21 0,'0'-9'52'0,"-8"6"13"16,8 3 7-16,3 0 3 15,4 0 3-15,3-1-42 16,9 1-19-16,8 0-7 15,2 0-7-15,2-2-8 16,3 1-5-16,-2 1-9 16,-3 0-11-16,-2 0-15 15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8:18.58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 19 13 0,'-7'3'31'16,"7"0"8"-16,0-3 9 15,1 0 6 1,5-2 5-16,4-1-23 16,6 0-7-16,-1 1-8 15,11 0-6-15,-2 1-9 16,-6-3-9-16,6-1-11 15,1 1-11-15,0 4-10 16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9:50.2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68 13 0,'15'-34'38'15,"2"20"16"-15,-15 11 10 16,-2-5 6-16,14-1 53 15,4 9-95 1,4 8-11 0,5 4-8-16,3 7-6 15,-3 6-5-15,-1 5-4 16,-1 4-1-16,-4 4-1 15,-8-5 0-15,-3 4 2 16,-13-3 2-16,-1-3 1 16,-11-2 3-1,-5-9 1-15,-7 0 2 16,-1-5 0-1,0-5 1-15,-20-1 2 16,29-9-6-16,3-6 0 16,10-9-3-16,6-1 0 15,4-1 0 1,5 6-1-16,6 0 1 15,4 4 0-15,4 5 1 16,30 19-1 0,-29-9 1-16,-4 4-1 15,2-1-4-15,-1-4-7 16,-4-1-8-16,1 1-9 15,1-2-5-15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9:49.8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0 23 0,'10'22'52'15,"-20"14"8"-15,10-27 7 16,0 12 4-16,2 4 2 15,-2 7-46-15,4 2-11 16,6 3-7-16,1-4-8 31,-3 0-10-31,-2-1-8 16,-6-6-11-16,2-7-11 15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9:49.5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8 20 0,'10'1'46'15,"-10"-1"10"-15,1 0 5 16,8 0 6-16,-3 0 3 15,10 0-39-15,0-1-13 16,9-1-9-16,0 1-11 16,-3-1-13-16,3 1-13 15,-3-1-10-15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9:49.3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6 20 14 0,'-9'-21'33'15,"18"20"8"-15,-12 1 11 16,0 0 8-16,1 11 5 16,-2 10-28-16,-11 5-5 15,2 3-9-15,-8 1-9 16,-4 0-6-16,2 1-2 15,1-2-2-15,0-1-5 16,1-4-4-16,5-5-7 16,1-5-7-16,3-2-8 15,3-5-10-15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9:49.06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24 0,'20'8'55'0,"-6"16"7"16,-14-22 6 0,5 5 4-16,7 0 2 15,3 10-48-15,4 0-12 16,7 5-5-16,2 0-7 15,4-2-7-15,-1-1-5 16,-7 0-6-16,-1-4-9 16,-4-2-8-16,-4-4-6 15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9:48.83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63 13 0,'-6'6'29'0,"-1"-11"7"16,6 5 6-16,1 0 6 15,0 0 5-15,0 0-22 16,0 0-4-16,0 0-1 16,0 0-3-16,1 0-4 15,-1-1-3-15,0-1-3 16,3-5-4-1,3-3-3-15,6 1-2 16,1-7-3-16,3 5 0 16,3 8-2-16,4-1-1 15,-1 4-3-15,2 4-2 16,-5 5-1-16,0 6 1 15,-4 0 1-15,-2 2 2 16,-7 3 3-16,-5-1 3 16,1 3 2-1,-8-6 1-15,-3 2 2 16,-1-1 2-16,-3-1 1 15,-5-1 0-15,-1 0-1 16,4-3-2 0,4-3-1-16,2-4-2 15,3-2-2-15,1 0-3 16,3-1-2-16,4-7 0 15,6 2-3-15,5 0-4 16,9-1-2-16,0 0-1 16,6 5-1-16,-3 4-1 15,0 3 1-15,-2 6 4 16,-5 3 2-16,-5 4 4 15,-4 0 6-15,-8-1 4 16,-11 2 2-16,-3-1 2 16,0-3 1-1,-8-4-2-15,1-2-3 16,-7-2-2-16,5-7-2 15,5 0-3-15,0-3-6 16,3-3-7-16,3 0-13 16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9:48.0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38 17 0,'-11'-7'40'15,"11"7"8"-15,0 0 6 16,0 0 7-16,3 0 3 16,6-2-31-1,7 1-9-15,4-2-6 16,2 0-5-16,4-3-8 15,4-1-9-15,-5 4-12 16,-2-3-17-16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9:47.7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0 19 0,'3'-3'46'0,"-2"-4"10"16,-1 7 5-16,-1 1 4 15,1 7 2-15,0 6-39 16,0 5-13-16,0 2-5 15,0 2-5-15,0 1-3 16,0 2-1-16,0-2-2 16,0 1-3-16,2-2-3 15,-2-4-3 1,0-5-5-16,2-6-4 15,0 1-7-15,0-3-4 16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9:44.6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0 25 19 0,'25'-25'49'15,"-59"24"16"-15,34 1 9 16,-6 0 6-16,-8 0 6 16,-7 6-36-1,1 8-19-15,-7 0-11 16,5-3-9-16,5 5-9 15,1 1-9-15,10-4-7 16,3 2-5-16,9 2-5 16,10 4-1-16,0 2 1 15,4 4 3-15,7-1 4 16,2 1 6-16,1 0 3 15,-6 3 5-15,-2-5 3 16,-5-3 4-16,-12-3 1 16,-7-1 2-16,-6-1-1 15,-2-5 1 1,-9 0-2-16,-2-2-2 15,-1-4-2-15,-20-6-2 16,29-3 0 0,7-3-2-1,1-4-1-15,5-3-1 16,8-2-1-16,5 0 1 15,1-4 0-15,16-1 1 16,-2 0 2-16,0-5 2 16,2 2 2-16,-5-2 1 15,-6-4 2-15,-4 1 0 16,-5 3 1-16,-4-2 0 15,-7 4 0 1,-9 5-2-16,-5 2 0 16,-13 3-2-16,3 7-5 15,-6-1-7-15,-1 4-11 16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9:44.0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7 15 0,'0'0'35'16,"1"0"5"-16,-1 0 7 15,1 0 6-15,4 0 5 16,1 0-28-16,8 0-3 15,6 0-6-15,0-3-7 16,2 3-8-16,-1-1-7 16,-3 1-8-1,-2-2-6-15,-4 1-6 16,-2 1-6-16,-3 0-2 15,-1 0 0-15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8:18.38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 24 20 0,'-9'6'49'15,"14"-6"79"1,-5 0 16 0,7 0-110-16,5-2-12 15,10 2-6-15,9-9-2 16,-8 4-4-16,3 0-5 15,-1 4-8-15,-2-1-12 16,-8-2-10-16,-9 2-9 16,1 4-10-16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9:43.7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1 0 20 0,'-1'12'46'16,"-21"25"8"0,13-28 7-16,-18 23 76 15,8-9-107 1,0 1-9-16,-5 2-7 15,7-1-9-15,-4-1-4 16,2-2-6-16,5-5-4 16,2-2-7-16,5-2-8 15,1-2-8-15,2-4-4 16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9:43.45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61 12 0,'0'-27'28'16,"-4"5"6"-16,4 16 6 16,0 0 6-16,3 3 6 15,3 5-19-15,1 1 1 16,3 8-3-16,4 4-4 15,6 2-3-15,1 5-6 16,7-1-6-16,-2 2-5 16,1-3-3-16,7 4-4 15,-3-4-5 1,-6-5-5-16,6-1-5 15,-9 0-7-15,-3-4-6 16,-7-6-4-16,-3-1-1 16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39:43.20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4 134 13 0,'-16'-4'32'15,"3"15"6"-15,13-11 6 16,0 0 6-1,0 0 5-15,0 0-23 16,0 0-7-16,0-1-1 16,0 1-3-1,3-9-6-15,4-6-4 16,2-7-3-16,4 3-3 15,5-4-5-15,-1 5-3 16,1-1-3-16,3 4-1 16,-1 14-1-16,5 8 0 15,-6 11 1-15,-5 7 2 16,-4 7 2-16,-1 6 1 31,-3 3 0-31,-6-1 2 16,-6 0 0-16,0-2 1 15,-6 2 0-15,-3-5 1 16,-5-5 1-1,-2-5 0-15,-3-5 0 16,0-5 0-16,4-6-2 16,0-10-1-16,2-2-1 15,3-9 1-15,1-3 0 16,5-4-1-16,9 0 1 15,4 4 1-15,-1 6 1 16,10 6 1-16,3 5-1 16,6 5 1-1,2 3-2-15,1 5-4 16,4-2-6-16,-2-1-8 15,-1 0-7-15,-4-3-7 16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1:18.0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1 13 0,'13'-41'67'16,"-11"41"-23"-1,-2 2 8-15,0 8 6 16,1 9-23-16,-1 0-4 15,0 2-5-15,0 1-7 16,2-1-8-16,2-5-3 16,2 1-5-1,3-2-4-15,-2-6-2 16,8-4 0-16,-4 0-2 15,4-4-1-15,1-1 0 16,-3-3-1-16,3 2-4 16,2-1-4-1,-5 1-5-15,2-1-3 16,0 0-4-16,-2-3-1 15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0:09.25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7 13 0,'1'-38'33'16,"8"28"9"-16,-9 10 10 15,0 0 9 1,0 7 3-16,0 8-25 15,0 7-10-15,-1 7-8 16,1 4-11-16,0 1-6 16,0 1 0-16,0-3 0 15,0-2 1-15,10-5 2 16,8-4 1-16,2-8 2 15,7-9 1-15,1-4-2 16,7-9-1-16,0-7-1 16,-1-12-3-1,-4-6-2-15,-8-8-2 16,-7-1-3-16,-11 5 1 15,-7 7-1 1,-13 13 0-16,-9 12 1 16,-13 11 1-16,1 8-5 15,0 6-15-15,2 3-20 16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0:08.8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21 16 0,'9'-9'37'0,"-16"-3"8"16,7 12 9-16,0 2 7 15,0 9 4-15,0 7-29 16,0 7-7-16,-3 6-8 16,3 1-8-16,0 5-5 15,0-3-3-15,6 1-3 16,0-1 0-1,4-4-2-15,6-7-1 16,5-2 0-16,2-1-2 16,5-5 1-16,27-9-3 15,-32-13 4 1,-1-5 1-16,-4-6 0 15,-5-5 1-15,-2-5-3 16,-8-5-3-16,-5 1-1 16,1 4 0-16,-5 3 0 15,-6 10 1-15,-4 8 3 16,-2 5 3-16,2 13 0 15,1 3 1 1,2 4-2-16,1 7-2 16,3 0-3-1,5 3-4-15,4-7-4 16,1-1-5-16,2 4-5 15,5-9-2-15,5-7-4 16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0:08.2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6 14 0,'19'0'38'0,"-22"-4"12"15,3 4 7-15,2 0 8 16,2 0 4-16,0 0-27 16,7 0-16-16,9 0-6 15,4-1-7-15,9-1-7 16,-1 2-3-16,5 0-2 15,0-1-6-15,-4-1-7 16,-2 1-6-16,-8-1-8 16,-5-1-10-1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0:04.7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9 0 12 0,'4'0'33'0,"-27"-5"10"16,23 5 8-16,0 0 6 15,0 0 4-15,0 0-23 16,0 0-15-16,0 0-4 16,0 0-8-16,0 0-5 15,-3 0-2-15,3 0 1 16,0 0 0-16,-4 6 0 15,-2-3 0 1,-3 2 1-16,0 0-1 16,-7 0-1-16,0-1-1 15,1 1-2-15,-1-2 0 16,-2-2-2-16,0 2 1 15,5 3 0-15,1 3 1 16,5 0-1-16,-2 2 1 16,3 4 0-16,-3-3 0 15,2 7-1-15,3-4 0 16,1 2 0-16,-2 1 0 15,4 3 0-15,-2-2 0 16,1-3 2 0,5-3-1-1,-3 1 0-15,2-4 0 16,-1-4-1-16,5-5-1 15,0-4-1-15,1-7-1 16,11-2-3-16,7 0-1 16,0 2-1-16,3 6 0 15,3 4-1-15,-2 9 2 16,2 2 3-16,-9 4 0 15,-1 3 0-15,-9 5 4 16,-5 1 4-16,-1-4 2 16,-12 7 3-1,2-11 1-15,-33 18 8 16,13-22-13-1,-4-3-3-15,-4-6-3 16,0 2 0-16,1-6-2 16,1 0-1-16,8-8-3 15,-1 0-3-15,3 1-3 16,7-2-7-16,7 0-5 15,5-3-6-15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1:54.9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33 72 13 0,'-25'-29'37'0,"-24"-9"12"15,33 35 7-15,-10 3 5 16,-10 1 3-16,-11 8-27 16,-4 6-18-1,-11 10-6-15,3 9-8 16,-1 14-4-16,1 11-1 15,-2 13 0-15,7 12-1 16,7 16 1-16,8 0 0 16,13-1-1-16,10-4 0 15,16 0-2-15,12-6-1 16,14-5-1-16,15-7 0 15,17-4 0-15,15-8 1 16,7-11 3-16,4-3 4 16,7-12 2-16,9-14 1 15,9-9 1 1,0-7 2-16,-3-15-2 15,-4-10-1-15,-8-4 0 16,-9-7-2-16,-4-8 1 16,-10 1-1-1,-12-4 2-15,-2-4 1 16,-8-3 2-16,-12-2 1 15,-9-5 1-15,-2-7-2 16,-11 1-2-16,-2-13-2 16,-8-7-2-16,-5-1-2 15,-9 5 0-15,-4 3 1 16,-8 4 2-1,-11 0 0-15,-10 9 0 16,-5-1 1-16,-6 3-1 16,-4 3-2-16,-5 0-1 15,-10 7 0-15,-14 9 0 16,-5 9 1-16,-3 14 2 15,-6 9 0-15,-6 17 0 16,-11 10-1-16,-5 11-3 16,1 12-7-16,8 5-10 15,8 6-13-15,14 4-19 16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1:18.2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9 14 0,'4'-15'74'0,"-4"15"-21"15,0 3 10 1,0 21 8-16,0 14-24 16,0 16-6-1,0 7-7-15,0 4-12 16,0-1-9-16,0-1-5 15,0-6-7-15,0-11-8 16,0-4-11-16,0-13-14 16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8:18.10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18 12 0,'6'-19'31'0,"-5"19"9"15,-1 0 9-15,0 0 8 16,0 3 6-16,0 11-22 16,0 8-7-16,2 11-9 15,0 3-8-15,1 4-8 16,0 1-4-1,0-1-2-15,1-1-2 16,2 1-3-16,-4-2-2 16,-1-7-5-16,2-6-4 15,-2-3-5-15,1-9-6 16,-1-4-4-16,1-3-3 15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1:17.71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 108 20 0,'0'-2'43'16,"0"2"8"-16,0 0 4 15,-2 0 6-15,2 0 2 16,0 0-38-16,0 0-7 16,0 0-5-16,0 0-5 15,0 0-3-15,0-3-2 16,2-4-1-16,4-5-1 15,0-5-1-15,8-4 0 16,8 2-1 0,-4 3 0-16,1 7 1 15,-4 7 0-15,6 11 0 16,-4 12 1-16,-9 11 0 15,0 2-1-15,-2 3-3 16,-4 6 1-16,-4 1 0 16,2-2 0-16,-14-5 2 15,0 0 2-15,-6-5 2 16,-4-8-1-16,-2-12-1 15,1-5-2-15,8-7-3 16,1-9-2-16,2-10-2 31,6-4 1-31,4-2 0 16,8-3 3-16,4 6 1 15,0 5 1-15,9 6 0 16,6 5 1-16,4 4-1 16,-4 12 1-16,2 2 0 15,-3 3-4-15,6 1-6 16,-3 2-8-16,2-6-6 15,-8-4-6-15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1:16.5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2 0 17 0,'-31'12'40'15,"37"3"11"-15,-6-15 8 16,3 0 8-16,-1 3 2 15,12-2-33-15,3 1-13 16,3-4-11-16,3 1-14 16,1-1-16-16,1-2-17 15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1:16.43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8 22 15 0,'-17'5'36'0,"-6"-10"9"16,23 5 6-16,0 0 4 15,0 0 1-15,12 0-30 16,4-3-10-16,10 0-6 16,1 0-6-1,1 1-1-15,1 0-1 16,-1 1-1-16,-4-1-2 15,-8 2-5-15,-4-1-4 16,-5-1-4-16,-1-1-8 16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1:16.0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6 24 15 0,'12'-9'38'15,"-5"3"62"1,-13 1-38 0,-8 2 5-16,-7 1-29 15,-4 4-10-15,-7 5-4 16,-2 0-6-16,3 2-8 15,1 6-3-15,4-3-2 16,7-2-2-16,7 3-4 16,5 0-4-1,8 2-2-15,3 1-2 16,10 4-1-16,8-1 0 15,6 3-1-15,0 1 1 16,1-2 0-16,-4 2 1 16,-6-2 2-1,-2 4 0-15,-9 0 2 16,-6 3 2-16,-7 2-1 15,-5-8 1-15,-5-6 0 16,-8 4 1-16,-5 0 0 16,0-9 1-16,0-8-2 15,7 2 0-15,4-7-2 16,3-1-2-16,7-10 0 15,6-6-2-15,6-8 2 16,1-3 0-16,6-1 3 16,7 0 2-16,2-3 2 15,2 0 4 1,4-1 3-16,1 2 2 15,-3 1 1-15,-3 1 0 16,-4 6-3-16,-5 3-2 16,-7 1-2-1,-3 4-3-15,-15 8-5 16,5 4-5-16,-2 4-9 15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1:15.3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61 181 0,'20'-3'35'16,"-4"3"-27"-1,34-10 4 1,-17 1-8-16,1 0-1 15,-5 2-1-15,-1 1-3 16,-3 1-2-16,-4-1-2 16,-7 2-1-1,7 3-3-15,-15 1 9 16,-2 0 2-16,-2 1 0 15,-2 1 0 1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1:12.7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22 17 0,'0'-12'42'15,"13"17"8"-15,-13-5 5 16,0 0 5-16,6-4 3 16,4 1-36-16,7 1-12 15,5-4-6-15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1:11.6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3 94 16 0,'-7'6'36'15,"-20"-6"5"-15,27 0 6 16,0 0 6-16,0 0 4 16,0 0-32-16,0 0-5 15,0-7-5-15,6-11-7 31,4-5-5-31,8 0-2 16,5 6-2-16,2 5-1 16,1 13-4-16,-4 8 0 15,-6 12-2-15,-1 8 0 16,-5 4 2-16,-4 5 3 15,-3 0 4-15,-5 2 2 16,-4-3 5-16,-3 6 2 16,-5-8 2-16,-10 0 0 15,1-2-2 1,-29 4 3-16,27-32-13 15,3-6-2-15,4-12-3 16,5-12-3 0,4-6-2-16,8-5 0 15,5 4 0-15,5 4-1 16,4 9 3-16,6 13 2 15,8 10 1-15,2 8 1 16,4 1 2-16,1 10 0 16,-5-3-4-16,-1 2-2 15,-3-3-6-15,0-4-6 16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1:11.0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5 110 14 0,'16'1'37'16,"-31"-5"11"-16,15 4 6 15,0 0 4-15,0 0 2 16,0 0-28-1,0 0-18-15,0 0-1 16,0 0-12 0,0 0 0-16,3 0 2 15,1-2 2-15,4 1 0 16,-1-10 1-16,8 3-1 15,4-9-2-15,1 3-1 16,5 1-2-16,0-4-1 16,6 4-5-16,-5 4-2 15,-4 8-1-15,-1 2 0 16,-6 4 2-16,-4 6 4 15,-3 3 6 1,-11 3 4 0,3-2 2-16,-5 4 0 15,-3-1-1-15,3 2-1 16,-4-1-2-16,-10-2 1 15,-3 0 0-15,-1 1 1 16,1-2 1-16,-3-1 0 16,7-4 0-16,2-2-3 15,3-3-1-15,4-1-4 16,5-4-6-16,2-7-3 15,8 2-3-15,7-4-3 16,6 4-2-16,6-2 1 16,8 6 3-1,-5 5 0-15,-2 2 3 16,-4 6 3-16,-3 6 4 15,-4 5 4-15,-9 2 3 16,-8 8 4-16,2-8 4 16,-6-1 0-16,-8 0 1 15,-3-5-2-15,-3-9-2 16,-7-2-3-1,-3 3-3-15,5-6-3 16,3-8-5-16,1-5-6 16,4-5-8-16,3-10-10 15,7-1-7-15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1:10.2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12 17 0,'0'21'41'16,"-12"-41"11"-16,12 20 7 15,6-1 5-15,3 1 5 16,5 0-33-16,3-3-14 16,1-2-9-16,3 0-13 15,-2 5-16-15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1:10.00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9 65 16 0,'6'-9'42'16,"-42"9"11"-16,36 0 6 15,0 0 4-15,4-1 1 16,-3-5-33-16,11 2-16 16,9-4-4-16,7 0-5 15,1 2-3-15,0 1-3 16,-1 0-8-16,-7 2-9 15,1-2-7-15,-12 1-6 16,2 3-4-16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7:47.42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8 52 0,'-4'9'55'15,"4"-9"12"-15,0 0 86 16,1 0-99-1,9 0-17-15,39-9 4 16,-20 4-31 0,-2 2-7-16,4 2-9 15,13-8-30 1,-29 9 4-16,-6 3-10 15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8:17.78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1 0 18 0,'-6'-1'42'16,"13"10"11"-16,-7-9 8 16,-1 6 3-16,-4 4 3 15,3 12-36-15,-4-3-10 16,0-1-11-16,4-2-4 15,1 0-2 1,5-1-2-16,-1-5 1 16,-3-1-1-16,2-3-1 15,6-2 1-15,6-4-2 16,-3-1 0-16,4 1-1 15,0 0-1-15,1-3-2 16,4-1-1-16,-1-1-1 16,2 2-3-16,-2-4-5 15,12-5-33 1,-24 9 15-16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1:07.90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6 9 25 0,'-11'-9'63'16,"-24"11"13"-16,29-2 6 16,-6 1 3-16,-5 11 3 15,-8 4-52-15,-3 5-24 16,6-1-9-16,4 0-10 15,3-1-10 1,8-3-4-16,7 3-5 16,7-3-2-16,7 2 3 15,6 6 4 1,5-1 6-16,3 2 4 15,5 3 6-15,-4 0 3 16,0-7 3-16,-4-1 0 16,-4 5 0-16,-6-1-1 15,-6-1 0-15,-6-2 1 16,-9 0 0-16,-6-4-1 15,0-2 0-15,-7-5 2 16,-3-2-1 0,1-2 0-16,-11-20-2 15,19-3 0-15,8-8-1 16,5-6 0-1,3-6 1-15,5-1 3 16,2-2 3-16,8-1 4 16,-2-1 3-16,0 0 1 15,-1 2 0-15,-2 8-3 16,-6 4-3-16,-1 6-3 15,-7 4-7 1,-2 5-10-16,0 4-13 16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1:07.32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21 18 0,'-9'0'38'16,"25"0"6"-1,-16 0 3-15,2 0 4 16,-1 0 2-16,7 0-35 15,9 0-5 1,7 0-3-16,-1 0-5 16,8-4-5-16,-2 1-8 15,-2-1-7-15,-3 0-4 16,1-2-5-16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1:07.0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7 44 16 0,'-24'-17'35'15,"21"-7"7"-15,5 24 4 16,-1 0 3-16,7-1 1 16,7-1-31-16,2 5-7 15,8 4-6-15,5 8-4 16,2 4-1-1,3 6 1 1,33 42 5-16,-37-34-1 16,-6 9 0-16,-4 0 3 15,-8 3 0 1,-4-3-1-16,-5-8 1 15,-7 3 0-15,-3-3-3 16,2-6-5-16,-8-2-6 16,-1-7-8-16,3-7-9 15,2-3-9-15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1:06.71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0 49 0,'2'5'42'0,"-2"-5"6"16,3 7 4-16,-3 6 3 16,1 12-30-1,-1 0-6-15,0 8-7 16,2 2-6-16,5-1-3 15,6 1-2-15,6-3-1 16,-1-8-2-16,-5-1 0 16,9-8-1-16,0-9 0 15,0-5 2-15,3-7 1 16,-2-7 2-16,-5-8 2 15,0-3 1-15,-2-1-1 16,-9-6 0-16,-1 4-2 16,-5 4 0-16,-2 1-1 15,-5 10 0 1,-1 5 1-16,-11 5-1 15,4 13 0 1,-4 3-5-16,2 7-4 16,4 7-4-16,6 1-5 15,2-7-5-15,5 6 1 16,5-6 0-16,-3-3 2 15,7-4 2-15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1:06.2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4 0,'1'0'37'15,"-1"6"10"-15,0-6 5 16,0 9 4-16,0 4 0 16,0 9-30-16,0 2-13 15,2 0-7 1,1 4-4-16,3 0-2 15,1 2-3-15,-4 0-3 16,3-5-3-16,-2-3-4 16,2-3-5-16,-4-1-3 15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1:06.0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0 0 19 0,'-8'14'43'0,"-18"11"7"15,23-14 8-15,-2 3 3 16,-3 4 2-16,-2 13-38 15,1 1-9-15,2 6-7 16,3 0-6-16,2-1-3 16,8 4-5-16,-3-4-4 15,3 2-6-15,5-1-7 16,4-4-5-1,5 1-4 1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1:05.7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84 15 0,'6'1'32'0,"-3"-1"4"16,-3 0 3-16,-1 0 3 15,1 0 2-15,0 0-28 16,0 0 0-16,0 0 0 16,0 0 1-16,1 0 2 15,5-7-1-15,1-2-2 16,8-2-4-1,6-7-5-15,2 2-8 16,4 1-6-16,1 8-2 16,-5 5-1-1,5 8 1-15,-4 6 2 16,-4 4 4-16,-5 8 3 15,-3 2 0-15,-6 8 0 16,-8 0-1-16,-1 1 0 16,-4-3 0-16,-8 7-1 15,-7-5 1-15,0-6 0 16,-6-3 1-16,3 0 0 15,-3-5 1-15,3-6-2 16,2-7 1-16,0-9-2 16,7-2-2-16,3-9 0 15,4-6 1 1,3-2 1-16,9-4 0 15,2 6 3-15,5 4 4 16,5 3 2-16,7 6-1 16,4 6 0-16,4 6-3 15,1 8-8-15,1 2-6 16,-1 4-5-16,0 0-1 15,-2-7-1 1,-4 0 0-16,-3 3 3 16,-4-4 0-16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1:03.62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0 16 0,'-2'5'42'0,"-8"-7"16"15,10 4 10-15,7 2 6 16,7-1 4-16,2 0-31 15,4-3-18 1,5-3-13-16,7 0-12 16,-4-1-13-16,-3-1-18 15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1:03.42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9 19 0,'6'7'45'0,"-6"-10"10"16,6 3 6-16,-2-1 5 15,1 0 3-15,9 1-38 16,4-3-14-16,7-3-7 15,-3 2-8-15,2 0-6 16,0 1-4-16,-4 2-4 16,-1 0-5-1,-3 1-3-15,-4 0-4 16,-3 0-5-16,-5 0-2 15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1:03.1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0 45 19 0,'-9'-22'46'16,"6"0"9"-16,-4 22 7 16,-2 0 6-16,-7 0 3 15,-7 5-37-15,-3 4-12 16,-1 7-6-16,3 1-7 15,2 1-4 1,9-2-4-16,-1 2-1 16,10-5-4-16,7 3-2 15,6-2-4-15,3-3-2 16,10 7-3-16,3-3-1 15,3 5 0-15,4-2 1 16,-4 1 2 0,0 2 3-16,-4-1 4 15,-8 3 1-15,-5 0 4 16,-3-1 1-16,-10 2 3 15,-2-4 4-15,-6 1 3 16,-9 3 0-16,-8-10-1 16,-4 0-2-16,-4-3-5 15,4-2-5-15,-2-4-7 16,3-4-7-16,3-7-9 15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8:17.46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 22 21 0,'-9'2'47'16,"11"-17"8"-16,-2 15 6 16,0 0 1-16,2 0 24 31,10 2-71-31,13 1-6 15,-6-3-6-15,2-3-5 16,1 1-9-16,-3-1-9 16,-1 0-9-1,1 0-8-15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1:02.6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8 7 15 0,'-25'-10'37'0,"3"21"10"16,21-11 8-16,1 0 7 15,0 0 2-15,0 6-29 16,1 5-11-16,10 0-6 16,9 1-8-16,9 4-4 15,11 4 0-15,3 0-1 16,4 4-3-1,0 2-1-15,0 5-1 16,0-1-1-16,0-1 0 16,-12 8 1-16,2-9 0 15,-6-8 2-15,-2 6 0 16,-10 1 1-16,-7 0 0 15,-13-6 0-15,-5 4-1 16,0-3-1-16,-13-2-2 16,-8-1-2-16,-1-2-1 15,-4-4-2-15,-3 0-1 16,-1-7-3-16,4-6-2 31,3-3-3-31,2-6-4 16,4-1-6-16,8 1-4 15,8 0-4-15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1:02.1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68 12 0,'5'-35'28'15,"-4"10"6"-15,-1 23 7 16,0 2 5-16,0-1 6 15,3-4-20 1,3 8 0-16,3 8-6 16,-1 11-5-16,-4 6-5 15,1 11-7-15,2-1-5 16,-1 8-3-16,0 4-1 15,0-5 0-15,-7-2-2 16,1-5-2-16,0-7-5 16,0 0-4-16,0-7-7 15,0-7-5-15,0-8-5 16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0:08.4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4 0 15 0,'-20'9'32'0,"5"10"8"16,15-19 6-16,0 0 6 15,2 2 2-15,6 1-28 16,4-4-3-16,6 1-6 16,9-2-6-16,18-2 1 15,-12 4-15 1,0-1-10-16,-5-5-11 15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0:07.93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1-1 13 0,'-16'0'33'15,"15"4"9"1,1-2 8-16,0 11 7 16,0 9 4-16,-11 3-26 15,8 3-9-15,3 0-10 16,0 1-7-16,0-3-4 15,9 4-2-15,-3-4-1 16,6 4 0-16,6-14 1 16,4-5-1-16,3-2 1 15,1-7 1-15,7-5 0 16,-7 0 2-16,5-7 2 15,-6-5 0-15,-4-7-1 16,-5-3 0 0,-6-4-1-16,-5-4-2 15,-8 0-2-15,-2-3 0 16,-11 6-2-16,-8 6 0 15,-4 8-1-15,-8 9-2 16,5 7-4-16,-5 3-5 16,7 2-8-1,4 6-9-15,6 0-10 16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0:07.5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103 22 0,'-3'-7'51'0,"-7"1"10"16,10 3 4-16,2-3 3 15,1 0 1-15,7-7-46 16,0-1-12-16,8 1-7 15,6 1-3-15,4-1-3 16,0 4-3-16,1 8-2 16,-2 5-1-16,-1 8 0 15,-6 9 0 1,-5 5 3-16,-8 5 3 15,-5 4 3-15,-5-2 1 16,-7 4 1-16,-1-4 0 16,-8 1 1-1,-6-3 1-15,2-3-2 16,-3 0 0-16,1-4-1 15,-1-7-1-15,5-3-2 16,1-11-2-16,5-6-3 16,6-8-1-16,3-5-1 15,4-3 0-15,4-4 1 16,6 3 1-16,-2 4 2 15,7 6 3 1,4 4 2-16,5 6 1 16,-3 7 0-16,3 4 0 15,0-4-1-15,0 6-6 16,3 2-5-16,-3-3-6 15,-3 5-4-15,3-3-3 16,-6-4-1-16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0:06.9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7 17 0,'-8'-6'38'15,"0"17"6"-15,8-11 5 16,0 0 5-16,0 0 3 16,3 0-32-16,1 0-3 15,6-2-2 1,8 1-3-16,-2-2-3 15,3 1-2-15,6 1-4 16,5-1-5-16,-4 1-9 16,-2 1-6-16,-4 0-8 15,1 0-10-15,1 3-7 16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0:05.2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6-1 15 0,'-10'-3'37'0,"-9"13"12"15,16-7 9-15,-1 6 6 16,-4 3 4-16,-2 6-28 15,-8 12-12 1,1 1-8-16,-4 1-7 16,7-1-6-16,2 3-2 15,-3-6-6-15,-2-5-6 16,7-2-10-16,2-5-13 15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0:05.04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-2 47 0,'7'0'41'15,"-4"0"12"-15,4 3 9 16,1 6 7-16,9 1-26 15,2 4-7-15,6 4-9 16,9 2-11-16,-6-1-10 16,-4 2-4-16,4 2-4 15,-2 1-2-15,-5-5-1 16,1 0 0-16,1-2-1 15,1-7-2-15,-7 1-2 16,-2-4-6 0,-5-4-7-16,3 0-6 15,-4-2-7-15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0:15.9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29 14 0,'0'-23'31'0,"6"17"7"16,-6 6 7-16,1 1 9 16,-1 13 7-16,0 6-23 15,0 7-5-15,0 2-5 16,0 5-7-16,0-3-8 15,3 0-4-15,6-3-3 16,3-2 1-16,9-6 0 0,4-9 1 16,-2-8 0-1,1-7 0-15,-1-9-1 16,-4-7-1-1,-10-6-2-15,-6-6-4 16,-6 4-1-16,-4 1-1 16,-3 3-1-16,-10 8-3 15,-5 7-5-15,-4 8-6 16,-27 17-56-1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0:15.6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88 17 0,'-2'-7'37'0,"2"-12"6"16,0 17 7-1,2-2 4-15,1-3 4 16,2-5-31-16,9-3-4 16,11-1-5-1,0 10-6-15,-3 9-5 16,5 9-3-16,-2 11-3 15,-1 7-2-15,-4 3 0 16,-6 4 0-16,-3-2 0 16,-6-1 2-16,-7-3 2 15,-5-5 3-15,-6-2 1 16,-8-7 0-16,-2-5-1 15,-4-7 0 1,5-8-4-16,6-6-1 16,1-7-1-16,5-2 0 15,7-1-1-15,6 3 0 16,10 3 1-16,-2 4-1 15,17 9 1-15,1 6-1 16,3 7 0-16,-1-1-1 16,28 16-9-1,-36-18-1-15,-5-1-8 16,-3-4-9-16,-2-6-4 15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8:17.21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-3 45 0,'-3'0'43'16,"3"0"9"-1,3 4 9-15,-3 1 5 16,1 18 6-1,5-5-47-15,0 4-11 16,1 0-6-16,1 2-3 16,0-1-2-16,-2-3-2 15,-1 0-4-15,-2-2-2 16,-3-3-4-16,7-7-3 15,-6 1-4-15,-2-4-6 16,1-2-6-16,0-3-6 16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0:15.27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 9 16 0,'-5'0'38'0,"-12"-4"10"16,17 4 9-16,0 0 7 16,0 0 1-1,0 0-30-15,5 0 10 16,5 0-35-1,3 0-3-15,5 0-2 16,4 0-7-16,-3 0-10 16,1-1-13-16,2-3-14 15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0:15.04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40 12 0,'3'-25'39'16,"-3"8"20"-16,-1 17 9 16,1 0 5-16,0 8 3 15,0 9-24-15,0 10-25 16,0 5-11-16,0 2-7 15,0-1-6 1,0 28-11 0,0-33-4-16,0-5-3 15,0-7-4-15,0-7-6 16,0-4-7-16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0:14.3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27 13 0,'3'-26'29'16,"6"42"9"-16,-9-16 11 15,0 1 10-15,0 11 8 16,0 15-22-16,0 7-6 16,0-4-10-16,0 1-10 15,0-6-9-15,8-3-3 16,2-7 0-16,12-7 0 15,3-7 1-15,2-5-1 16,-4-8-2 0,-2-6-2-16,-7-4-2 15,-6-4-2-15,-7 2 0 16,-10 0 1-16,-1 2 0 15,-6 6 1-15,-2 9 1 16,-14 7-2-16,7 7-8 16,0 8-9-16,3 4-15 15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0:14.0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 108 13 0,'-3'-7'41'15,"-9"3"18"-15,11-2 10 16,2-6 3-16,5 0 1 15,4-7-25-15,8-3-27 16,12 3-12-16,3 12-4 16,0 9-3-1,-2 13-3-15,0 9-3 16,-8 4-2-16,-5 6-1 15,-9-1 0-15,-11 3 3 16,-4-4 3-16,-5 1 5 16,-4-5 3-1,-9-6 1-15,-2-6 0 16,1-4-2-16,1-8-3 15,2-8-2-15,6-2-2 16,4-6-1-16,11-4 0 16,2 1-1-16,11 0-1 15,4 8 0-15,6 4 0 16,6 6 0-16,5 6 1 15,-4 3-1-15,-1-1-2 16,0 1-6-16,-4 0-11 16,-1-6-10-16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0:13.6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 23 13 0,'-16'17'33'0,"7"-17"9"16,9 0 12-16,0 0 8 31,0 0 5-31,0 0-25 16,0 0-8-16,2-2-6 15,7 1-8-15,2 1-5 16,10 0-1-16,8 0-2 16,1 0-5-16,2 0-7 15,2-2-9-15,-1-1-7 16,0-7-7-16,0 0-9 15,-8-2-9-15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0:13.42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29 14 0,'1'-21'39'15,"-11"9"14"-15,10 12 10 16,0 0 8-16,0 0 3 16,0 0-26-16,0 0-14 15,0 0-8-15,0 5-6 16,0 14-3-16,0 10-2 15,0 5-2 1,0-1-5-16,0-1-5 16,0-7-6-16,0-3-7 15,0-4-6-15,0-8-6 16,0 0-8-16,0-5-9 15,0-4-10-15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1:52.10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32 19 0,'13'-30'45'0,"-11"52"12"16,-2-22 8-16,0 0 6 15,0 11 1 1,0 15-38-16,-3 17-12 15,-6 5-9-15,3 1-7 16,-1-2-2-16,4 0 0 16,9-2-1-1,-3-2-1-15,4 0-2 16,8-8 0-16,2-6 0 15,1-10 1-15,4-5 2 16,0-10 2-16,5-11 1 16,-2-5 2-16,0-6 0 15,-5-5-1-15,-3-8-3 16,-6-6-3-1,-2-3-4-15,-12 7-2 16,-3 6-1-16,-7 9 1 16,-5 14 2-16,-4 11 4 15,-3 10 2-15,3 6 2 16,-1 4-2-16,9 3-3 15,4 1-6-15,3 0-7 16,11-3-9-16,2-4-13 16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1:51.6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 71 15 0,'-6'9'35'16,"-2"-9"7"-16,8 0 7 16,0 0 6-16,0 0 4 15,0 0-29-15,0 0-5 16,0 0-4-16,0 0-4 15,3 0-1-15,3-7-1 16,1-1-2-16,4-2-2 16,3-2-4-1,5-5-3 1,3 1-4-16,6 7-4 15,-4 7-3-15,-1 8-3 16,-1 7 0-16,-7 5 0 16,-3 1 1-16,-12 11 4 15,0-3 5-15,-8 0 4 16,-2-2 4-16,-2 0 2 15,-5-5 3-15,-2-5 2 16,0-2 0-16,-2-2-2 16,5-5-3-16,4-4-3 15,3 1-5-15,5-6-5 16,4-1-5-1,6 0-4-15,7-2-2 16,6 3-2-16,6 9 0 16,3 4 2-16,1 6 1 15,-1 6 3-15,-4 3 2 16,-14 3 3-16,-4 0 3 15,-9 1 5-15,-7-4 3 16,-2-1 3-16,-6-8 0 16,-8-4-1-1,-2-5-2-15,-1-5-3 16,-2-7-2-16,3 1-2 15,4-5-5 1,5-1-4-16,2-1-7 16,4 3-11-16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1:50.8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9 0 16 0,'-14'23'44'15,"-1"-1"18"-15,17-21 10 16,-1 1 7-16,5 2 5 15,4-1-32-15,3 0-20 16,5-3-13-16,5-2-11 16,5-2-14-16,3-5-18 15,-2-1-21 1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1:50.6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68 12 0,'16'-4'32'0,"-13"-6"11"15,-3 10 10-15,0 0 11 16,5 0 5-16,0-2-21 16,7 1-7-16,4-1-10 15,12 1-10-15,2-8-8 16,2 2-5-16,5 1-8 15,-3 0-8 1,-9-2-9-16,-3 2-12 16,-9 0-15-1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8:16.88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55 6 15 0,'1'-8'36'0,"-2"8"7"16,1 0 6-16,0 0 5 15,-2 8 4-15,-4 6-27 16,-4 5-4-16,0 3-4 15,0 2-4-15,-1-1-4 16,1 2-4-16,0-1-4 16,-2 2-5-16,-2 1-4 15,2-2-2 1,-1-6-3-16,1 0-3 15,2-3-4-15,4-1-3 16,1-8-6-16,3-1-7 16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1:50.42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1 0 19 0,'-7'11'45'0,"11"-10"12"15,-5 8 8-15,1 11 5 16,0 10 1-16,0 7-37 16,0 5-12-1,-4 5-11-15,4 0-5 16,-2 0-3-16,-1-1-2 15,1-5-4-15,-4-1-3 16,3-11-5-16,-2-5-6 16,3-10-8-16,4-3-9 15,-2-9-5 1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1:50.14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8 13 0,'13'-35'30'0,"-1"32"11"15,-12 3 9-15,0 1 12 16,0 11 6-16,0 3-24 15,0 5-7-15,1 5-10 16,1-1-11-16,-4-2-10 16,2-3-4-1,4-4-2-15,-1-3-2 16,3-3 0-1,6-2 0-15,4-6-1 16,5 1 0-16,2-2-2 16,4-3-2-16,-6 0-3 15,4-1-6-15,-3-1-6 16,-2 2-3-16,1 2-3 15,-2 1-2-15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1:49.8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3 59 20 0,'3'-20'48'15,"-8"23"9"-15,4-3 7 16,1 0 3-1,0 0 0-15,3-6-42 16,2-5-13-16,3 1-10 16,7 0-4-16,5 4-3 15,2 9-1-15,2 7-1 16,-5 8 2-16,7 7 0 15,-5 4 1-15,-6 2 2 16,-5 3 1-16,-7-2 2 16,-1-4 3-16,-5 0 2 15,-8-1 1-15,0-1 0 16,-4-4 1-16,-9-4-3 15,-4-2-1 1,0-4-3-16,0-3-1 16,3-6-2-1,2-8 0-15,5-3-1 16,5-6 0-16,7-6 0 15,7 2 0-15,8 2 0 16,0 1 1-16,10 8-1 16,5 4 2-16,1 6 0 15,3 4-2-15,0 3-2 16,1 4-3-16,-1-2-5 15,-4-1-4-15,-8-2-5 16,-1-2-3-16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1:49.3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 13 13 0,'-13'-7'38'0,"1"11"12"16,12-4 6-16,0 0 5 15,2 0 2-15,-2 0-27 16,5 0-18-16,4 0-4 16,9 0-3-16,1-1-4 15,3-1 0-15,2 2-2 16,-4-1-5-16,-1 2-5 15,-1-4-7 1,-5 3-6-16,4-3-33 16,-10 2 20-1</inkml:trace>
</inkml:ink>
</file>

<file path=word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1:48.9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26 13 0,'1'-26'31'15,"-1"27"8"-15,0-1 11 16,0 2 6-16,-1 8 4 15,1 8-25-15,-2 7-7 16,2 1-10-16,0 3-8 16,0 1-5-1,0-1-2-15,0 0-1 16,0 0-1-16,0 1 0 15,0-2 0-15,3-5-2 16,-1-3 0-16,9 1 1 16,7-8-1-1,0-4 1-15,5-6 0 16,0-3 0-16,2-7 1 15,-3-4 0-15,-3-3 1 16,-7-7 1-16,-2-1 1 16,-1-7 1-16,-12-2 1 15,2-4-1-15,-2 0-2 16,-9 3-1-1,-5 5-1-15,-1 4-2 16,-3 5-2-16,2 4-4 16,-3 5-5-16,3 6-11 15,-3 0-9-15</inkml:trace>
</inkml:ink>
</file>

<file path=word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1:48.4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22 13 0,'0'-7'28'16,"0"-8"6"0,0 15 5-16,0-6 7 15,3-10 8-15,1 0-18 16,4-4 0-16,2 3-3 15,-6 3-5-15,2 8-7 16,-1 1-8-16,-5 8-6 16,1 5-1-16,-4 8-1 15,0 4 2-15,3 1-1 16,0 5 0-1,0 4-2-15,0 0-1 16,0 3-2-16,0 2-2 16,0-3-1-1,5 3 0-15,-4-1-2 16,5-5-1-16,0-2 0 15,4-4 1-15,9-4 1 16,3-6 1-16,3-4 1 16,-4-4 1-16,1-11 0 15,0-3-1-15,2-6 1 16,-2-5-2-16,-4-5 0 15,-4 0 0-15,-3-4 0 16,-6 1 0-16,-2-2 1 16,-1 7 1-16,-8 4 1 15,0 1 0 1,-1 7 0-16,-23 6 0 15,16 13-1 1,-6 2-1-16,1 6 0 16,2 3 0-16,3 4 0 15,1-1 1-15,6 3-1 16,2 2 0-1,-1-4-1-15,9 1-4 16,0-4-3-16,0-4-5 16,5-3-6-16,0-4-6 15,4-3-3-15,-1-4-2 16,-3-4 0-1</inkml:trace>
</inkml:ink>
</file>

<file path=word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1:26.2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50 16 0,'-18'17'37'16,"18"-3"11"-16,0-14 9 15,0 0 7-15,4 1 5 16,7-1-29-16,11-6-6 16,0 0-7-1,12-3-7-15,-2-2-7 16,6-3-6-16,-2 1-13 15,-1 0-18-15,-6 3-19 16</inkml:trace>
</inkml:ink>
</file>

<file path=word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1:26.03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25 17 0,'2'-6'41'0,"-14"9"10"15,12-3 5-15,2 0 4 16,0 0 2-16,10 2-32 16,4-4-10-16,1 1-5 15,5-1-5-15,3 1-1 16,0-1-2-16,1-3-4 15,-2 2-3 1,-4 0-6-16,-5 0-5 16,0 0-6-16,-8 3-7 15,-2 0-7-15,-5 1-5 16</inkml:trace>
</inkml:ink>
</file>

<file path=word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1:25.7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5 25 25 0,'-17'0'56'0,"-1"-2"6"16,18 1 4-1,2-2 1-15,1 3 1 16,7 0-50-16,7-1-6 16,8 1-2-16,5 0 0 15,5-3-1-15,6-2 1 16,-3 5-3-16,5-2-4 15,-5-1-8-15,-4-2-6 16,-6 5-10-16,-5 0-10 16,-8-1-11-16</inkml:trace>
</inkml:ink>
</file>

<file path=word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1:25.3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-1 18 0,'8'6'44'0,"-6"-3"10"16,-2-3 5-16,0 0 4 15,0 6 1-15,0 14-35 16,0 14-13-16,0 1-3 15,1 3-4-15,2 2 0 16,1-2-1-16,0 0-2 16,0-2-2-16,1 0-2 15,-3-5-4-15,0-7-3 16,-2-2-3-1,-2-3-8-15,-2-4-7 16,3-5-7-16,-2-4-4 16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8:16.60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 14 17 0,'0'-12'37'0,"-3"12"7"16,3 0 7-16,0 0 4 15,2-3 32 1,2 3-62-1,0 0-3-15,5 0-2 16,3 2-1-16,4 21-1 16,2 2-4-16,0 0-4 15,1 2-4-15,0-1-5 16,-2 1-6-16,0-1-4 15,-3-2-5-15,1-8-6 16,-2-3-5-16,-2-2-5 16,-4-8-1-16,0-5-1 15,-1 1-1-15</inkml:trace>
</inkml:ink>
</file>

<file path=word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1:25.01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21 2 16 0,'-3'0'39'16,"-9"0"6"-1,12 0 4-15,0 0 4 16,0 0 1-16,0 0-32 15,0 0-6-15,-5 0 3 16,0 0-2-16,1 0 1 16,-7-3 2-16,0 3-1 15,-13 0-6-15,-1 4-4 16,-4 11-2-16,-2 7-4 15,0 0 0-15,-2 5 2 16,5-2 0-16,2 0 2 16,5-3-2-1,5-6 0-15,10 9-8 16,11-19-6-1,8-1-2-15,10-2-4 16,10 0-2-16,9 2 1 16,-3 6-1-1,2 2 2-15,-1 3 1 16,-11 3 3-16,-7 2 4 15,-4 1 4-15,-3 2 5 16,-6-2 5-16,-9 5 3 16,-9-8 2-16,-6-3 0 15,-1 2-1 1,-11-7-4-16,-35-2-3 15,31-12-9 1,-1-4-4-16,-2-3-5 16,9-6-4-16,3 1-6 15,3-3-5-15,9-2-3 16</inkml:trace>
</inkml:ink>
</file>

<file path=word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0:16.99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4 38 13 0,'2'-8'32'16,"-2"8"5"-16,-2 0 3 16,2 0 2-16,0 0 3 15,6 0-24-15,6 0-7 16,7 0 1-16,9 0 1 15,12 0 1-15,5-3-2 16,10 0-1-16,7-2-3 16,4 4-3-16,8-1-4 15,4-1-2-15,-3 0-1 16,3 5 0-16,-2-4-1 15,6 4 1-15,-4-8 1 16,8 3-1-16,7 3 0 16,4-3-1-1,1 5 0-15,1-2 0 16,-6 0 1-1,4 5-1-15,-3 1 0 16,5 3 0-16,4 4-1 16,0-2-4-16,1-1-3 15,1-1-1-15,6-3 0 16,12 1 0-16,0 1 3 15,2-3 8-15,-4-2 7 16,-2-3 3-16,-6 5 1 16,7 4 2-1,-4-2-3-15,-7 0-6 16,84-1-24-16,-117-4-11 15</inkml:trace>
</inkml:ink>
</file>

<file path=word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1:53.8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77 116 15 0,'2'-3'33'0,"-5"-13"7"16,3 16 8-16,-4-6 7 16,-7-1 7-1,-8-6-27-15,-10-5-3 16,-15 0-6-16,-12 5-7 15,-3 0-7-15,-13 4-6 16,-6 9-6-16,-6 9-4 16,-10 8-2-1,-8 13 1-15,-2 11 4 16,4 18 5-16,5 16 5 15,9 11 2-15,8 6 1 16,13 7-2-16,15 0-4 16,19 3-2-16,16 8-3 15,17-8-4 1,11-9-4-16,10-9-5 15,14-11-2-15,10-8-1 16,15-6 0-16,6-9 4 16,8-7 4-16,4-12 4 15,4-9 3-15,2-12 1 16,10-5 0-16,4-11 3 15,5-8 2-15,-1-6 2 16,-5-4 3-16,-7-7-1 16,-3-10-1-16,-8-8-1 15,-2-7-3-15,-16-8-1 16,-7-4 0-1,-11-3 2-15,-12-4 2 16,-14-6-2-16,-13-5 2 16,-13-8-1-1,-11 3 0-15,-8-1-2 16,-15 11 0-16,-15 15-4 15,-10 13-4-15,-10 12-5 16,-7 11-6-16,-6 10-9 16,0 3-10-16,3 7-12 15</inkml:trace>
</inkml:ink>
</file>

<file path=word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0:24.4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-2 15 0,'-4'-1'36'0,"-4"23"12"16,8-21 9-16,0 15 5 16,-1 14 4-16,-1 5-29 15,2 6-11 1,0-1-9-16,0 3-6 15,0 1-3-15,2-6-3 16,4-4-1-16,6-7-1 16,13-5-2-1,-2-12-2-15,9-5 0 16,5-4 1-16,-1-17-1 15,3-5 0-15,-3-4 1 16,-4-10-1-16,-5-6-1 16,-10 4 1-16,-5 1-1 15,-18 8 0-15,0 14 3 16,-13 11 4-16,-12 15 3 15,0 10 2 1,-4 10 1-16,0 2-2 16,5 4-4-16,11-2-7 15,1 3-8-15,5-3-11 16,3-5-12-16</inkml:trace>
</inkml:ink>
</file>

<file path=word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0:24.0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17 13 0,'9'-17'32'0,"-9"17"12"15,-1 0 9-15,1 0 8 16,0 12 5-16,0 8-25 16,0 13-11-1,0 3-9-15,0 1-9 16,3 4-8-16,-3 9-1 15,0-8-4 1,0-3-5-16,0-3-7 16,0-10-9-16,0-5-11 15</inkml:trace>
</inkml:ink>
</file>

<file path=word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0:23.8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5 0 16 0,'-26'13'38'16,"15"0"11"-16,11-15 10 16,0 2 6-16,0 0 3 15,5 0-33-15,5 0-10 16,3-3-11-16,9 1-9 15,3-2-6-15,9 0-8 16,1-5-14 0</inkml:trace>
</inkml:ink>
</file>

<file path=word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0:23.6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61 15 0,'25'-3'36'16,"-18"0"8"-16,-4 3 9 15,7-2 8-15,2-1 5 16,1 0-30-16,8-4-7 16,2-2-9-16,5 0-10 15,-3 2-11-15,-1 2-11 16,-3 1-12-1,-8-2-12-15</inkml:trace>
</inkml:ink>
</file>

<file path=word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0:23.4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06 0 50 0,'-5'8'42'15,"1"-2"7"-15,-5 7 6 16,-6 13 4-16,-5 8-27 15,-7 5-6-15,-2 3-4 16,-3 1-5-16,1-2-4 16,2-3-4-1,2-1-3-15,2-4-3 16,5-10-3-16,5-2-5 15,3-8-6-15,6 0-9 16,2-5-8 0,7-4-9-16</inkml:trace>
</inkml:ink>
</file>

<file path=word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0:23.1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6 14 0,'9'-4'32'15,"0"-8"7"-15,-9 12 6 16,1 0 9-16,7 5 7 15,2 4-25 1,6 5-4-16,-1 8-5 16,7 9-7-1,-3 3-9-15,4-6-6 16,-1 7-3-16,31 16-9 15,5-10-17 1,-29-26 3 0,-7 1-7-16,0-8-6 15</inkml:trace>
</inkml:ink>
</file>

<file path=word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0:21.9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4 18 0,'1'-1'41'0,"-5"1"8"16,4-2 6-16,0 2 5 16,4 0 4-1,11 0-34-15,8 3-9 16,5 1-4-16,7 0-4 15,10-4-6-15,0 3-2 16,8-1-2-16,1-4 0 16,-1 2-2-16,3 0-1 15,-9 0-1-15,-1 0-3 16,-9-3-3-1,-7 3-6-15,-7 0-7 16,-7 0-7-16,-9 0-6 16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6:47.40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6 1 15 0,'10'0'41'0,"-17"0"16"15,4 4 7 1,-1 13 5-16,-4 5 4 16,2 7-28-16,3 2-21 15,-2 4-8-15,0 0-5 16,4 2-3-16,2 0-3 15,-1-3-3-15,3-2-1 16,9-6-1-16,0-2-2 16,1-2-1-16,34 0 0 15,-18-18 4 1,2-5 1-16,-3-3-2 15,0-10 0-15,-7-2-3 16,-3-4-4 0,-11-7-3-16,-9 4 0 15,-6 5 4-15,-6 9 7 16,-3 5 7-16,-10 11 6 15,2 8 3-15,2 1-1 16,5 0-6-16,5 5-9 16,7 1-9-16,1 0-7 15,2-5-9-15,6 2-12 16,2 1-12-1</inkml:trace>
</inkml:ink>
</file>

<file path=word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0:20.8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39 15 0,'-5'-9'34'0,"-2"18"6"15,7-9 5-15,0 0 3 16,0 0 3-16,3 2-27 15,7 2 0-15,5-1-1 16,0-2-2 0,10 1 0-1,7-1-3-15,8-2-3 16,0 4-5-16,7-3-4 15,1-5-2-15,7 1-2 16,-2-2-1-16,1-1-1 16,-2 2-1-16,-2 7-2 15,-4-7-3-15,35-4-13 16,-46 5 5-1,-4 1 1-15,-5 2-1 16,-4-4 0-16,-5 2 0 16,2 3-2-16,-6 0-4 15,-9 0-4 1</inkml:trace>
</inkml:ink>
</file>

<file path=word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0:19.9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 17 13 0,'-3'8'32'16,"10"-14"10"-16,-7 6 9 15,0 6 5-15,0 8 4 16,-5 7-26-16,-1 8-10 16,0 2-9-16,1-3-8 15,4 1-4 1,4 1-2-16,-3-2 0 15,0-3-1-15,6-3 2 16,8-2 1-16,4-2 1 16,4-9 2-16,6-2 1 15,6-4 1-15,-1-9 0 16,3-6 0-16,-7-4-1 15,0-6-1-15,-5-7 0 16,-5-6-2-16,-6-4-2 16,-10-3 0-16,-6 4 0 15,-7 4-1-15,-11 5-1 16,-12 8-1-1,3 9-2-15,-1 8-5 16,-7 7-6-16,6 8-7 16,-2 6-13-16</inkml:trace>
</inkml:ink>
</file>

<file path=word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0:19.4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1 41 18 0,'-6'-23'40'15,"0"4"10"-15,6 19 10 16,-7 0 9-16,-2 3 4 15,-6 4-33-15,-1 2-8 16,2 5-9 0,2 6-12-16,3 0-8 15,6-1-6-15,6 3-6 16,5 2-4-16,3-2-3 15,4 3-2-15,4 6 0 16,1-2 0-16,1 0 1 16,-5-1 2-16,-4-6 1 15,-4 0 3-15,-2-4 4 16,-4-3 3-16,-5-1 3 15,-6-6 2-15,-3-2 0 16,-1-2 2-16,-7 2 0 16,2-5 0-1,-2 1-2 1,1-4 0-16,4-1-4 15,3-5-3-15,4-4-1 16,2-3-1-16,7-4 0 16,4 0 2-16,0-2 3 15,9-4 4-15,-1 0 5 16,6 0 4-16,-2 0 3 15,2 0 3-15,-3 5 0 16,-4-1-2-16,1 7-5 16,-4 3-5-16,0 1-8 15,-5 4-8-15,-2 3-8 16</inkml:trace>
</inkml:ink>
</file>

<file path=word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0:18.96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23 19 0,'-5'0'43'16,"3"0"5"-16,4 0 4 15,2 0 5-15,8 0 4 16,10 0-38-16,1-3-6 16,6-1-4-16,2-1-6 15,1 0-7 1,-2 3-13-16,-5-2-12 15</inkml:trace>
</inkml:ink>
</file>

<file path=word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0:18.7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4 20 0,'23'2'47'15,"-20"-2"9"-15,0-1 6 16,-3 1 7-16,7 0 3 16,9 0-39-1,2 0-14-15,8-1-5 16,7-5-9-16,2 2-9 15,-4-3-7 1,-6 4-9-16,-3-1-10 16</inkml:trace>
</inkml:ink>
</file>

<file path=word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0:18.4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1 0 15 0,'-26'7'37'0,"10"5"14"16,-2 20 151-1,4-8-161 1,-5 2-11-16,-2 5-14 16,3-1-12-16,-4 0-2 15,8-6-5-15,1 4-5 16,1-11-7-16,3 2-7 15,5-7-8-15,-1-7-8 16</inkml:trace>
</inkml:ink>
</file>

<file path=word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0:18.2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22 0,'17'34'50'15,"15"-6"7"-15,-32-28 5 16,4 9 7-16,5 3 3 15,0 8-45-15,7 4-10 16,1 1-4-16,5 1-11 16,0 0-8-16,1-5-7 15,-1 2-6-15,0-2-8 16,-4-6-8-16,-2-4-2 15</inkml:trace>
</inkml:ink>
</file>

<file path=word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0:18.0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2 4 14 0,'29'0'32'0,"-23"0"5"16,-6 2 3-16,1-2 5 15,-1 0 4 1,0 0-25-16,0 0-1 16,0 0 1-16,0 0-3 15,-4 0-4-15,0 0-3 16,-2 0-6-16,-9 0-3 15,-4 0-3-15,-1 0 0 16,-2 0 1-16,0 1 0 16,0-1-1-16,4 0 0 15,4 4 0-15,2 1-2 16,-1 2 0-16,3 9 0 15,1 0 0-15,0 3-1 16,0 2 1 0,0 1 0-1,-5 22 0 1,9-24 0-16,1-2 1 15,0-5 0-15,1-4 1 16,1-2-1-16,11-10 1 16,0-1-2-16,10-2-4 15,7-3-4-15,14 5-6 16,5 4-5-16,-6 10-4 15,0 4-1-15,-4 7 4 16,-12 10 7-16,-11 4 7 16,-9-5 10-16,-8 7 9 15,-11-6 6 1,-4-11 4-16,-10-2-1 15,-6-5-4-15,2-6-5 16,-1-5-8-16,1-10-6 16,5 1-6-16,1-5-6 15,-11-20-35 1,27 13 14-16</inkml:trace>
</inkml:ink>
</file>

<file path=word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0:22.4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6 19 18 0,'-9'-15'41'16,"9"14"8"-1,-1 1 8 1,-2-2 3-16,2 2 2 15,-8 0-36-15,-2 2-9 16,3-2-5-16,-6 0-5 16,0 3 0-16,-4 4 1 15,3 1 1-15,3-1-2 16,7-1-2-16,-3 0-2 15,5 3-4-15,8 1-3 16,4-3-2-16,2 5-1 16,14 3-4-16,2 2-2 15,-4 0-2-15,-5-3 1 16,-8 2 0-1,-5 1 4-15,-5-6 6 16,-3 0 8-16,-10-4 5 16,-5-2 1-16,-6-3 1 15,-1 0-1-15,-1-5-5 16,2-3-6-16,-1 0-9 15,5 2-11-15</inkml:trace>
</inkml:ink>
</file>

<file path=word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0:21.3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6 3 15 0,'0'-1'35'0,"0"1"7"16,0 1 6-1,0-1 6-15,0 0 6 16,-3 0-28-16,2 0-5 15,-9-3 9 1,1 3-28-16,-7 0-4 16,-2 2-2-16,-5 4 0 15,1 2 1-15,3 0 0 16,-4 2 2-16,5 0 0 15,8 2-1-15,6-3-1 16,4 0-3-16,10-2-3 16,6 0-4-16,9 2-5 15,3-2-4-15,-5 4-2 16,-1-1 1-16,-1 5 2 15,-9-2 6 1,-7-2 8-16,-5 0 8 16,-9-3 5-1,-9 1 1-15,2-4 0 0,-6-2-2 16,-1-3-7-16,-5 0-9 15,4-6-10-15,5-5-12 16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6:46.95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 23 15 0,'-13'13'36'16,"12"-11"10"-16,1-2 65 15,4 1-48 1,11-2-28-16,2 1-11 16,7-5-5-1,38-9 2 1,-28 5-24-16,-5 4-14 15,-2 0-16-15</inkml:trace>
</inkml:ink>
</file>

<file path=word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2:47.1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9 22 16 0,'9'-25'41'0,"-9"25"20"16,-9 0 15-16,1 0 10 16,-15 3 6-16,-3 8-29 15,-2 1-18-15,5 6-21 16,5-2-18-16,5 2-15 15,13-1-12-15,6 1-8 16,7 7-3 0,4-3 4-16,11 1 8 15,-4 4 11-15,-7-4 10 16,-4 2 11-16,-5-1 4 15,-13-5 4 1,1-3 0-16,-2-4 0 16,-3-3-4-16,-10-4-6 15,5-2-8-15,-1-1-9 16,-1-4-13-16,4-4-15 15,0-4-18-15</inkml:trace>
</inkml:ink>
</file>

<file path=word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2:46.8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20 12 0,'-14'0'33'0,"2"0"10"15,12 0 8 1,1 1 4 0,7-2 4-16,8 2-23 15,6 2-13-15,7-5-9 16,4 1-5-16,1 0-4 15,-3-1-2-15,2 2-2 16,-7-3-2-16,-6 3-7 16,-4-2-6-16,-2-5-9 15,-3 1-8-15</inkml:trace>
</inkml:ink>
</file>

<file path=word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2:46.6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6 13 0,'24'-40'31'0,"1"33"5"15,-25 7 7-15,0 0 6 16,0 15 6-16,0 16-23 16,-3 14-4-1,-2 10-3-15,2 0-3 16,0 3-6-16,-1-4-4 15,4-2-4-15,0-4-4 16,0-10-5-16,1-7-7 16,2-7-7-16,0-7-6 15,0-9-9-15,-3-10-7 16</inkml:trace>
</inkml:ink>
</file>

<file path=word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2:46.3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87 14 0,'25'-7'33'0,"-11"-2"6"16,-11 9 7-16,3-2 6 15,5-1 5-15,5-1-24 16,4-8-3-16,1-8-7 15,0-3-6-15,-4 1-5 16,-6-4-6-16,-7 2-4 16,-4 4-1-16,-9 5 0 15,2 14 1-15,-6 5 2 16,-7 6 0-16,0 4 1 15,1 9-1 1,1 8 0-16,3-3-2 16,11 4-1-16,2-4 0 15,1 2-2-15,11-5-1 16,-2-5 0-16,6-5-1 15,3-3-1-15,3-8-3 16,5-2-4-16,5-7-10 16,-2-6-7-16,0-7-8 15,2-4-4-15,0-2 4 16,-5-8 10-16,-3 5 12 15,-9 7 14-15,-2 12 10 16,-7 8 5 0,-8 14 0-16,-4 3 1 15,-2 8-1 1,-2 5-2-16,0-2 0 15,4-3 5-15,2-3 3 16,-2-6 2-16,5-4 2 16,-1-5 1-16,-3-8-4 15,2-8-5-15,10-7-4 16,3-8-6-16,-2-5-3 15,13-10-3-15,9-3 0 16,2 6-1 0,30-12-4-16,-29 42 2 15,-7 13-3-15,-4 12-3 16,-5 8-2-1,-5 2-2-15,1 2-6 16,-8 0-3-16,1-6-3 16,0-1-2-16,-2-8-2 15,1-6-2-15</inkml:trace>
</inkml:ink>
</file>

<file path=word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2:45.6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14 17 0,'5'-2'40'0,"2"-10"5"15,-7 12 3 1,0 3 3-16,3 6 3 15,-3 9-36-15,0 5-8 16,0 4-5-16,-2 7-4 16,2-2-3-16,0 1-1 15,0-5 1-15,0-6 3 16,-3 0 4-16,3-5 2 15,-3-3 5-15,2-6 2 16,0-5 2-16,-4-3-1 16,-1-8-3-16,2-7-4 15,7-4-2-15,-3-5-5 16,7-8-1-1,6-2-2-15,5-1-2 16,8 8-2-16,2 5-1 16,-3 6-2-16,-2 10 0 15,-5 13-2-15,0 9 1 16,-2 5 1-16,-8 4 2 15,-5 3 4 1,-1 0 6-16,-2-1 8 16,-3-5 5-16,-4-6 4 15,2 1 3-15,1-6 1 16,-1-7-5-16,2-4-5 15,-2-4-5-15,6-8-5 16,5-6-6 0,3-10-3-16,5-8-1 15,5-4 0-15,3 4-2 16,2 7 0-16,-2 7 1 15,-5 15 1-15,2 8 0 16,-2 15 1-16,-9 11 0 16,-2 1-1-16,-1 6-3 15,-4-2-4-15,2-3-6 16,1-1-8-16</inkml:trace>
</inkml:ink>
</file>

<file path=word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2:44.9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6 150 16 0,'16'-31'37'16,"-6"2"9"0,-10 21 8-16,-1-6 7 15,-6-8 2-15,-5 0-32 16,-3 8-8-1,-7 4-7-15,-3 14-7 16,2 7-4-16,-4 11 0 16,4 9-1-16,-1-5-2 15,10 5-3-15,3 0-2 16,7-3-2-16,6-5-1 15,3-5 0-15,4-5 1 16,6-3 1-16,3-8 2 16,2-8 2-16,1-7 2 15,-1-5 0-15,-1-5 2 16,-4-2 1-16,-2-2 2 15,-4 7-1 1,-3 5 0-16,-3 6 0 16,0 12-1-16,-5 12-3 15,2 10-1-15,0 6-3 16,0 7-4-16,0 2-2 15,0-1-1-15,0 2 0 16,0 2 1 0,0 0 3-16,-3-5 4 15,2-1 5-15,-5-5 3 16,-7-7 3-16,-3-4 1 15,-8-4-2-15,-1-4-3 16,-1-13-6-16,-4-3-7 16,2-2-6-1,1-4-6-15,2-3-7 16,9-4-8-16</inkml:trace>
</inkml:ink>
</file>

<file path=word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2:44.4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175 17 0,'16'-8'35'0,"-36"17"4"16,22-9 3-16,2 0 5 15,2-3 3-15,10 3-34 16,1-7-3-16,7-2-3 16,-3 2-5-16,-4-4-5 15,-1-2 1-15,-3-3 1 16,0 1 2-1,0-2 4 1,-6-4 3-16,-1 1 1 16,-5 5-1-16,-3 3-2 15,-3 3-4-15,-4 6-2 16,-4 6-3-16,-1 6 0 15,-8 10-1-15,0 9 1 16,2 3-2-16,5-3 0 16,6 4-1-16,3-1-2 15,5 0 0-15,10-5-2 16,-1-1-1-1,6-4 0-15,5-4 0 16,4-2-1-16,0-5-2 16,-4-4-3-16,6-7-3 15,-5-1-4-15</inkml:trace>
</inkml:ink>
</file>

<file path=word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2:43.9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3 54 12 0,'3'-28'36'0,"-15"13"13"16,6 12 8-16,2-3 8 15,1 6 4-15,-10-3-24 16,-8 3-21-16,-2 8-8 15,1 3-7-15,-5 6-7 16,8 3-3-16,3-1-2 16,6-4-2-16,1 1-3 15,11 0-4 1,6 21-27-1,7-18 18-15,6 0 2 16,1 0 2-16,-3-1 5 16,-2 2 9-16,-4 1 8 15,-2-2 6-15,-10 0 5 16,-4-1 4-16,0-4 0 15,-7-2-3-15,-5-4-4 16,-4-3-7 0,-1-2-6-16,-1-3-6 15,1-1-5-15,4-6-6 16,-2-4-6-16,3 0-8 15</inkml:trace>
</inkml:ink>
</file>

<file path=word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2:42.8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0 13 0,'-7'2'30'16,"0"-1"8"-16,5-1 3 15,2 0 5-15,0 0 3 16,0 0-21-1,6 0-5-15,3 0 1 16,16 2 0-16,6 0-3 16,10 4-3-16,9 0-4 15,-6-3-6-15,0-1-8 16,-7-1-8-16,-5-1-10 15,-7-3-10-15</inkml:trace>
</inkml:ink>
</file>

<file path=word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2:42.5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2 16 0,'-5'4'34'0,"-3"-11"3"16,8 10 4-16,2-3 4 16,5 3 5-16,11 0-29 15,2-5 2-15,5 1 1 16,8-2-1-16,5 3-4 15,3-2-2-15,2 2-4 16,1-1-4-16,1 2-4 16,-2-2-5-16,-6 2-5 15,-8 1-6-15,2-2-5 16,-8 0-6-1,-5-2-5-15,-5 1-4 16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6:46.75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 31 13 0,'-7'16'31'0,"10"-5"6"16,-3-11 6-16,13 0 60 16,-3-2-70-1,9 1-3-15,3-5-3 16,9 0-5-1,1-3-5-15,39-12-8 16,-42 12-24 0,-3 5-17-16</inkml:trace>
</inkml:ink>
</file>

<file path=word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2:42.2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96 13 0,'7'10'30'0,"-7"-10"5"15,0 0 5-15,0 0 3 16,0 0 5-16,0 0-25 15,2 0 1-15,-2-6-1 16,7-1-1 0,-3-5-2-16,1-4-4 15,2-3-4 1,3 0-4-16,2-6-5 15,1-1-2-15,1 1 1 16,3 5-1-16,-2 4 1 16,-5 6 0-16,0 4 0 15,-4 7-1-15,6 8 1 16,0 6-1-16,2-1 0 15,-2 4 0-15,3-1 0 16,5 1 0-16,4-4-1 16,-5-2 0-16,0-3 1 15,-1-5-1 1,4-1 1-16,1-3 0 15,-2-2 0-15,2 4-2 16,-3-6-3-16,-3-2-5 16,-4 4-6-16,-2-2-6 15,-7-2-8-15,1 2-7 16</inkml:trace>
</inkml:ink>
</file>

<file path=word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2:41.3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0 86 16 0,'0'-11'37'15,"-6"19"7"-15,1-8 3 16,5 0 5-16,0 0 4 15,0 0-31-15,0 0-9 16,0 0 0 0,0 0 0-16,0 0-1 15,0 0-1-15,0-8 0 16,0 1-3-16,5-6-3 15,3-2-4-15,6 5-3 16,5-6-2-16,6 7 0 16,1 3-1-16,-1 8-1 15,-1 5 0-15,-3 6 0 16,-2 5 1-16,-3 5 0 15,-6 12 1-15,-2-1 1 16,-7 5 0-16,-8-3 0 16,1 0-1-1,-4-4 1 1,-4-1-1-16,-3-3 0 15,-5-3-1-15,-2-3 0 16,-1-2-1-16,4-7-1 16,-4 0-1-16,5-4 0 15,-4-3 0-15,3-2 2 16,2-7 0-16,5-2 2 15,0-6 0-15,6-6 0 16,5-4-2-16,-2-3-1 16,5-7-2-16,8 2 0 15,-1 4 2-15,5 6 1 16,4 5 5-1,7 4 6-15,0 12 4 16,2 9 2-16,0 4 1 16,4 7-2-16,-2 3-4 15,-2-2-6-15,3-1-6 16,-5 3-9-16,-2-6-9 15,-5-6-11-15</inkml:trace>
</inkml:ink>
</file>

<file path=word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2:39.9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 11 18 0,'-25'9'42'16,"24"-9"9"-16,1 0 6 15,1-3 4-15,5 3 2 16,2 0-35-16,5 0-10 16,1 0-7-16,6 0-4 15,0 3-2-15,7-3-3 16,-2-2 0-16,4-4-2 15,-6 2 0 1,2 1 0-16,-3-3 0 16,-4 8 0-16,-5 2 2 15,-2 9 0-15,-10 9 0 16,-4 3 0-16,0 5 0 15,3-1-2-15,0 2-1 16,0 0 0-16,0-7 0 16,0-4 0-16,0-3 0 15,3-6 1 1,6-3 0-16,3-4 1 15,7-5 1-15,4-4-1 16,-1-5 2 0,2-5-1-16,-5-4 1 15,-3-6 0-15,-4-4-1 16,-5-2-1-16,-4-2 0 15,-4 7-1-15,-5-1-2 16,-6 11 0-16,-4 6-3 16,-8 10-5-16,-5 7-7 15,4 5-9-15</inkml:trace>
</inkml:ink>
</file>

<file path=word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2:39.4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4 0,'11'5'33'0,"0"27"9"15,-11-32 10-15,0 6 7 16,0 22 4-16,0 12-27 15,0 2-9-15,0 2-9 16,0 2-9-16,0-7-7 16,0 1-4-16,0-5-2 15,-1-4-3-15,-2-4-3 16,-3-7-6-16,6-5-4 15,-3-5-4-15,2-2-4 16</inkml:trace>
</inkml:ink>
</file>

<file path=word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2:39.2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0 17 0,'-3'30'41'0,"-6"-2"8"16,9-26 3-1,0 5 2-15,0 15 0 16,0 9-36-16,0-1-11 15,0-1-5-15,0 1-2 16,0-4-1-16,0-4 2 16,-1-3 3-16,1-7 4 15,0-5 2-15,0-1 3 16,0-4 1-16,0-4-2 15,0-2-2-15,0-14-3 16,0-8-2-16,4-5-2 16,1-9-3-1,8 6 0-15,28-28-3 16,-14 59 1-1,-7 9-1-15,4 8-1 16,-5 11-2-16,-4 8-3 16,-2 1-4-16,-6 2-3 15,1-2-1 1,-5-6 0-16,4-8-3 15,2-5-2-15</inkml:trace>
</inkml:ink>
</file>

<file path=word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2:38.7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31 14 0,'9'-33'32'0,"-2"33"7"16,-7 0 6-16,0 0 4 15,0 0 5-15,0 0-23 16,0 4-3-16,0 11-5 16,0 10-2-16,0 7-4 15,0 6-4-15,-1 1-7 16,1-5-3-1,-1 4-4-15,-1-7-5 16,1-3-2-16,-2-8-3 16,3-6-3-16,0-3-4 15,0-5-4-15,0-4-5 16</inkml:trace>
</inkml:ink>
</file>

<file path=word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2:37.7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9 24 0,'2'8'58'0,"-3"-32"13"16,1 24 5-16,0 0 2 16,0 0 2-16,9 0-47 15,8 6-19-15,8-7-10 16,6 2-7-1,4-2-16-15,5-7-21 16</inkml:trace>
</inkml:ink>
</file>

<file path=word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2:37.5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3 0,'23'2'29'0,"-14"9"8"16,-9-9 9-16,0 13 6 16,0 27 6-16,0 7-22 15,0 7-2-15,3 2-7 16,-2-3-8-16,-1-5-6 15,0-9-7-15,3-2-5 16,1-9-6 0,1-7-7-16,-4-3-6 15,1-9-10-15,-1-3-9 16</inkml:trace>
</inkml:ink>
</file>

<file path=word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2:37.3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71 13 0,'25'-12'61'16,"-18"12"-26"-1,-1 0 5-15,2 0 6 16,5-3-22-16,2-3 3 16,2-1 1-16,0-3-1 15,-4-4-5 1,-1-5-4-16,-5 5-6 15,-4-10-6-15,-3 4-3 16,-5-2-2-16,0 8 1 16,-1 7 1-16,-8 6 0 15,1 11 0-15,0 4 0 16,0 10 0-16,1 1-1 15,9 3-2-15,2 6 0 16,5-5 0-16,3 2 0 16,4-3 0-16,2 0 0 15,7-6-1-15,1-6 0 16,0-6-4-1,2-1-4-15,1-9-8 16,-1-8-9-16,4-8-9 16,-1-4-5-16,-1-8 3 15,-8-2 9 1,-3 1 14-16,1 3 16 15,-11 5 15-15,-1 6 8 16,6 7 1-16,-12 11-4 16,3 2-6-16,0 16-6 15,0 0-5-15,-3 2-4 16,3-1 0-16,0-1 4 15,-1-4 4-15,-2-1 3 16,0-4 3-16,-3-5 4 16,2-2 0-1,-2-7-2-15,1-11-4 16,2-7-3-16,5-7-4 15,2-11-5-15,8-6-2 16,3 6-2-16,-2 9-2 16,8 9-1-16,-2 10 0 15,0 15-2-15,0 12 0 16,0 8-1-16,-4 6-1 15,-3 1-2-15,0 2-3 16,-1-6-2-16,1 0-2 16,0-9-5-16,-9-7-3 15</inkml:trace>
</inkml:ink>
</file>

<file path=word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2:36.6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18 13 0,'-10'-20'30'16,"32"30"4"-16,-22-10 3 15,0 0 2-15,0 0 2 16,1 4-27-16,-1 4-3 16,0 14-2-16,0-2-2 15,0 8-2-15,0 1-1 16,0-2-1-16,0 1 0 15,0-2-2-15,0-4-1 16,0-6 1-16,0-4-1 16,0-3 0-16,0-2 1 15,0-5 0 1,0-2 0-16,0-3 2 15,0-8 2-15,0-6 1 16,0-5 1-16,0-5 0 16,4-8-1-16,4-6-2 15,9 1-2-15,1 13-1 16,1 5-1-16,6 5 0 15,-4 17 0-15,-1 9-2 16,-4 1 0-16,2 11-2 16,-5-2-1-16,-4 6 1 15,-2-3 1 1,-1 0 3-1,-1-3 5-15,1 8 16 16,-6-20-7 0,-3-1-1-16,1-8-3 15,1 1-2-15,1-8-5 16,0-10-3-16,1-6 0 15,2-6-1-15,4 2-1 16,8-3 1-16,0 10-1 16,5 5 0-16,-2 14 0 15,1 14 0-15,-1 9-2 16,-4 2 0-16,-2 6 0 15,-2 3 0-15,-2-2-2 16,-1-7 0 0,0-1-5-16,-2-6-6 15,-1-4-8-15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6:33.76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6 85 27 0,'-10'-17'59'0,"-4"12"8"16,13 5 5-16,2 0 2 15,-1 2 2-15,0-5-43 31,5 3-25-31,12-7 4 16,-2-4-7 0,3-2 1-16,39-10 0 15,-24 15-6 1,26 10-7-1,-37 4 1-15,-5 1 0 16,-6 8 0-16,-11 18 7 16,-6-9 5-1,-3-2 3-15,-6 0 2 16,-3-1 0-1,-2 2-2-15,-7-2-1 16,-1-1 0-16,3-4-1 16,8 2-2-16,0-5-1 15,1-2 0 1,7-6-2-16,4-2-2 15,5-3 0-15,14-10-5 16,2 4 1 0,33-1-7-1,-20 10 4 1,23 16-10-16,-33-1 5 15,-1 30-13 1,-21-23 15 0,-3-4 4-16,-4 1 5 15,-4-5 4-15,-39 7 13 16,24-17-6-1,2-1-1-15,-33-3 2 16,35-7-8 0,-9-11-19-1,24 3-9 1</inkml:trace>
</inkml:ink>
</file>

<file path=word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2:35.2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0 102 14 0,'8'-53'34'15,"-19"19"12"1,5 26 10-16,-3 2 9 15,-6 6 6-15,-8 0-25 16,-4 10-10-16,-7 14-8 16,3 11-11-16,2 3-8 15,4 5-4-15,7-2-6 16,11-7-3-16,5-3-1 15,8-6-2-15,0-7 0 16,7-11 2-16,7-11 2 16,3-13 2-16,2-8 1 15,-3-7 1 1,2-8 2-16,-5 8 1 15,-4 7 2-15,-1 9 2 16,-5 13 0-16,-1 19-2 16,-2 13-2-16,-1 10-3 15,1 6-5 1,-3 4-2-16,-1 1-1 15,-5 0 2-15,-3 1 2 16,3-1 5-16,-6-7 4 16,-6-10 3-16,-1-7 2 15,-4-2-1-15,-1-5-1 16,-6-7-3-16,-1-8-5 15,-1-1-6 1,1-3-8-16,3-4-12 16,-2-7-17-16</inkml:trace>
</inkml:ink>
</file>

<file path=word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2:34.7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08 15 0,'25'13'33'16,"10"-22"7"-16,-33 9 6 15,4 0 3-15,5-2 1 16,7-5-29 0,-3-3-7-1,1-6-5-15,0-5-4 16,-1 5 1-16,-4-8 2 15,-6-2 2-15,-5 3 2 16,-2-1 0-16,-1 3-1 16,-5 8 0-16,-1 4-3 15,-4 11-2-15,-1 8-1 16,-5 11 0-16,5 11-3 16,3-3-2-16,4 7-1 15,7-3 1-15,0 6 0 16,2-4-1-16,8-3 1 15,6-4 0 1,7-4-2-16,-2-5 0 16,4-8-1-16,-2-2-2 15,-2-3-3-15,-2-7-5 16,-4-5-8-16,1-3-5 15,-3-1-5-15</inkml:trace>
</inkml:ink>
</file>

<file path=word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2:34.3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3 4 27 0,'-26'-4'58'0,"-11"4"5"16,20 1 3-16,-6 5 3 16,-3 7 4-1,-4 3-55-15,5 2-8 16,1-2-3-16,8 2-7 15,7-2-8-15,6-2-3 16,14 4-2 0,6 7-2-16,1 6-1 15,9-2 1-15,-1 2 4 16,-2 0 2-16,-5 1 7 15,-8-1 8-15,-5-2 8 16,-6-6 4-16,-8-3 1 16,-1-7-3-16,-2-2-6 15,-7-6-8-15,-3-1-8 16,-1-8-7-1,3-2-6-15,1-7-8 16,5-6-4-16,4 1-4 16</inkml:trace>
</inkml:ink>
</file>

<file path=word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2:33.7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5 233 13 0,'12'-6'30'0,"-24"5"4"16,12-6 3-16,1-1 4 16,1-3 3-16,-1-6-23 15,1-6-2-15,-4-6-2 16,-1-7-3-16,-1 4 0 15,-6 3-4-15,-2 10-1 16,0 7 0-16,2 9 0 16,-5 13-1-16,2 12-2 15,0 9-1-15,1 7-2 16,-1-1-4-16,6-2 1 15,2 5-2 1,5-8-1-16,2-4-2 16,-1-3-1-16,5-6 0 15,7-7 0-15,-2-6 2 16,-1-5 2-16,2-10 3 15,-1-4 1-15,-3-7 1 16,0-11 0 0,0-5 0-16,1-8-2 15,-4 2 0-15,0 5-1 16,-2 15 4-16,0 9 4 15,-2 17 3-15,4 14 2 16,-2 4 2-16,5 3-1 16,0 3-5-1,8 3-5-15,4-6-5 16,5-3-8-16,2-6-9 15,5-6-9-15,5-7-14 16</inkml:trace>
</inkml:ink>
</file>

<file path=word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2:32.7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7 42 19 0,'-8'-18'47'0,"-14"-7"14"15,22 25 10-15,-6 0 6 16,-4 2 4-16,-7 6-37 15,-4 1-14-15,-4 10-14 16,9 0-10 0,1 1-9-16,6 0-7 15,11 2-4-15,5 0 1 16,9 6 0-16,0 3 4 15,9-2 6-15,-2 5 4 16,-4 0-1-16,-5-3 2 16,-6-6 0-16,-5-2 2 15,-3-4 0 1,-7-4 0-16,-2-6-1 15,-4-8-6-15,-6-2-7 16,-6-4-11-16,0-3-12 16</inkml:trace>
</inkml:ink>
</file>

<file path=word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2:32.4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94 12 0,'0'-4'27'16,"0"9"5"-16,0-6 2 15,1 2 4-15,4 2 4 16,1 0-23-16,4-3 0 15,-3 2 1-15,5-10 2 16,-3 3 1 0,7-9-2-16,0-3-2 15,-5-7-3-15,1 0-5 16,3-2-4-16,-5-1-4 15,-7 7-2-15,-9 5 1 16,-1 2 0-16,-3 4-1 16,-5 11 1-16,-1 11 0 15,-2 9 0-15,2 9 0 16,5 4-1-16,0-2 0 15,6 2 0-15,0-1-1 16,5-2 0 0,6-7-1-16,3-1 1 15,5-4 0 1,4-1 0-16,-1-5 0 15,5-7-2-15,0-4-3 16,4-3-4-16,-7-4-8 16,-1 1-7-16,-5-3-7 15,3-2-4-15,-1-2 0 16</inkml:trace>
</inkml:ink>
</file>

<file path=word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2:32.0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1 333 14 0,'8'-16'33'16,"-2"-18"6"-16,-7 29 6 15,-4-12 5-15,-2-3 4 16,-6 9-27-16,-3 2-5 15,-6 12-3-15,-1 9-5 16,3 11-4 0,2 5-2-16,3 3-3 15,5 3-4-15,6-3-2 16,2-3-1-16,4-2-3 15,1-1 0-15,4-7-3 16,6-3-2 0,3-8-1-16,-1-5-1 15,3-8 2-15,-2-6 0 16,-1-9 2-16,-3-10 1 15,-1 2 0-15,-2-17-2 16,-1-10-2-16,-3-3 1 16,-2-2 2-16,-1 2 2 15,-1 10 4-15,-1 12 8 16,0 11 5-16,2 14 5 15,-4 18 1-15,-1 15 1 16,3 8-2-16,0 12-3 16,0 5-4-16,0 1-2 15,0 3-1 1,2-4-2-16,2-4-2 15,4-9-3-15,5-10-9 16,-3-1-9 0,0-7-9-16</inkml:trace>
</inkml:ink>
</file>

<file path=word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2:31.5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0 15 0,'10'34'35'15,"-18"-10"6"-15,8-19 4 16,0 5 3-16,3 11 2 15,-3 5-29-15,0 1-5 16,2 0-5-16,-2 0-4 16,0 2-3-16,0-4-4 15,4-3-8-15,2-7-6 16,2-3-8-16</inkml:trace>
</inkml:ink>
</file>

<file path=word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2:31.2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0 14 0,'4'12'32'16,"-4"1"7"0,0 2 2-16,0 10 3 15,0 0 0-15,0 8-28 16,4 1-3-16,1 0-3 15,-1 0 2-15,5-6 1 16,-6-4 1-16,4-4 1 16,-2-7-2-16,-2-4-3 15,2-8-1 1,0-4-1-16,-1-10-2 15,2-5-1-15,1-11 0 16,-2-5-2-16,11-7-1 16,-2-2 0-16,1 8-1 15,0 6-2-15,-2 7-5 16,3 1-6-16,-7 14-9 15,-2 1-10-15</inkml:trace>
</inkml:ink>
</file>

<file path=word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2:31.0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3 0,'0'8'32'15,"0"13"7"-15,4-11 4 16,-2 10 3-16,3 6 2 15,1 2-27-15,-1 1-7 16,0 2-7-16,0 2-4 16,-1-7-2-16,-1-4-4 15,-2-2-4-15,-1-9-4 16,0-2-8-16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6:33.08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2 7 21 0,'-12'4'49'0,"21"-4"12"16,-9 0 7-16,0-2 4 15,3 2 4-15,0 0-43 16,7 0-13-16,9 0-9 16,3-2-7-16,20-4-36 31,-26 5-7-31</inkml:trace>
</inkml:ink>
</file>

<file path=word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2:30.7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4 454 13 0,'0'4'27'0,"0"-19"3"16,0 15 2-16,6-1 4 15,-3-4 1-15,1 0-24 16,2-12-1-16,0 0-2 16,-5-4-4-16,-2-10-2 15,-9-2-1-15,5 2-2 16,-12 7 1-16,-4 7 1 15,-1 5 1-15,-4 6 2 16,1 15 1-16,3 16 2 16,1 6-1-1,1 4 0-15,6 5-1 16,4-1-3-16,7-2-4 15,0-3-3-15,5-4-2 16,2-5-1 0,8-4-1-16,4-6 2 15,-3-4 1-15,0-8 2 16,7-6 2-16,-3-7 0 15,2-6 0-15,0-8-1 16,-4-9 0-16,1-7-1 16,0-8-1-16,-4-4-1 15,-2-9 1-15,-1 2-1 16,-3 0 2-1,0 6 1-15,-2 9 2 16,-1 9 4-16,0 12 4 16,-1 7 1-16,-2 13 1 15,-5 16 0-15,5 3-2 16,0 15-3-16,0 7-3 15,0 12-1-15,0-2 1 16,0 5 0-16,0-3-1 16,0 4 0-16,3-8 0 15,1-5-2-15,7-7-3 16,1-6-5-16,1-5-6 15,0-8-4-15,3-8-5 16</inkml:trace>
</inkml:ink>
</file>

<file path=word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2:29.8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2 18 0,'-1'11'41'16,"1"-11"12"-16,0 0 7 15,1 0 5-15,6 0 2 16,7 3-35-16,8-1-11 16,7-4-11-16,5-2-10 15,3-5-12-15,1-4-19 16</inkml:trace>
</inkml:ink>
</file>

<file path=word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2:29.6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2 13 0,'-3'-7'30'0,"0"13"6"16,0-1 7-16,2 13 4 15,-1 12 5 1,2 11-25 0,0 14-3-16,0 0-6 15,0 2-7-15,2-2-3 16,3-3-3-16,3-2-4 15,-3-8 0-15,0-6-3 16,-1-11-5-16,-1-6-7 16,-2-8-7-16,1-6-4 15,-1-11-4-15</inkml:trace>
</inkml:ink>
</file>

<file path=word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2:29.3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-5 14 0,'-6'-4'31'0,"11"0"6"15,-5 4 6-15,0 8 4 16,0 13 2-16,0 11-27 15,0 7-4-15,0 11-8 16,0 7-3-16,1-1-1 16,0 0 1-16,2-1 0 15,-3-7 2-15,0-7 0 16,0-5 0-1,-1-7-3-15,-1-7-1 16,2-6-3 0,0-7-2-16,0-7 1 15,0-7-1-15,0-8 1 16,0-11 0-16,0-12 0 15,3-7 0-15,3-7-1 16,5 6 0-16,8 5 0 16,-2 14-1-16,1 17-1 15,3 19-3-15,-5 10-1 16,-5 14-3-16,0 4-3 15,-2-3 0-15,-1 0 0 16,1-4 0 0,0-5 0-16,-2-5 1 15,2-9-1-15,2-7 2 16,-3-8 2-16,0-6 0 15,0-6 2-15,6-11 4 16,-3-6 0-16,4-4 1 16,4-6 3-16,2-3 2 15,-6 5 1-15,5 10 2 16,5 1 0-16,-4 13 0 15,-5 9-3-15,-4 12-1 16,-1 2-1 0,-2 6 0-16,2 7 0 15,-1 0 1-15,-3-8 2 16,-4 0 1-1,2-4 0-15,-3-2 1 16,-2-1-1-16,3-1-1 16,-1-5-2-16,-4 1-1 15,1-10-1-15,1 6-4 16,-3-12-2-16,-4-7-4 15,-2-6-1-15,-4 3-4 16,-4 6 0-16,0 3 2 16,1 7 3-16,-8 21 4 15,1 12 6-15,-1 9 5 16,3 7 2-16,7 3-1 15,5-5-3-15,9 0-2 16,0-4-4 0,6-3-1-16,0-9 1 15,3-4 1-15,11-8 1 16,-5-7 2-16,5-7 1 15,1-11 2-15,-8-7 0 16,2-3 0 0,0-6-1-16,-10-7-3 15,1-1-3-15,2-2-1 16,-5 2-1-16,-3 12 1 15,0 9 3-15,0 21 3 16,0 12 1-16,-3 6 3 16,3 5 2-16,0 4-2 15,1 2-1 1,5-1-1-16,3-2-1 15,4-7-2-15,6-2-1 16,3-6 0-16,2-6-4 16,1-8-5-16,-6-6-8 15,4-7-8-15</inkml:trace>
</inkml:ink>
</file>

<file path=word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2:28.3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 28 13 0,'-12'6'35'15,"-8"-14"8"-15,20 8 3 16,0 0 1-16,4 0 4 15,3-3-25-15,7 3-8 16,6 0-1 0,8 0 0-16,3-3-3 15,1-1-7-15,5-4-13 16,-4 0-16-16</inkml:trace>
</inkml:ink>
</file>

<file path=word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2:28.0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4 14 0,'10'-16'33'0,"-16"7"6"16,5 9 3-1,1 0 3-15,0 14 2 16,0 14-26-16,0 8-7 15,1 14-1-15,-1 0-3 16,0 0-2-16,0-1-3 16,0-7-3-16,0-2-4 15,0-6-4-15,0-2-4 16,0-7-3-16,0-6-5 15,0-6-5-15</inkml:trace>
</inkml:ink>
</file>

<file path=word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2:27.4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1 13 0,'-16'0'31'0,"7"-2"12"15,9 2 13-15,0 0 10 16,0 0 6 0,2 1-22-16,2 3-8 15,7-1-11-15,3 2-13 16,8 1-10-16,9-5-14 15,5-2-20-15</inkml:trace>
</inkml:ink>
</file>

<file path=word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2:27.2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3 0,'37'13'72'16,"-37"-10"-20"0,1 16 7-16,-1 16 5 15,0 14-24-15,2 2-8 16,2 5-11-16,3 0-9 15,1-7-6-15,-5 1-5 16,0-9-1-16,-1-3 0 16,0-7-1-16,-5-9-4 15,3-5-6-15,0-4-7 16,0-7-9-16,0-9-10 15</inkml:trace>
</inkml:ink>
</file>

<file path=word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2:26.9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23 14 0,'0'31'31'16,"8"-3"5"0,-7-19 4-16,-1 2 2 15,0 9 2-15,3 2-26 16,-1 0-2-16,-1-2-1 15,1 0 0-15,0-7 2 16,-2-3 1-16,0-6-1 16,0-4-3-16,2-4-3 15,-4-6-4-15,2-1-3 16,2-17-2-16,-1-7-3 15,5 3 2-15,9-5-1 16,4 2 1 0,6 8 1-16,3 11-2 15,0 19 1-15,-4 9-1 16,-4 10-1-16,-3 6-1 15,-4 4-2-15,4-1-1 16,-3-2-1-16,-4-2-4 16,-3-3-4-16,-4-7-6 15,2-4-6-15</inkml:trace>
</inkml:ink>
</file>

<file path=word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2:26.5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2 0,'18'9'30'16,"-16"-8"8"0,-2 8 8-16,0 3 5 15,0 11 5-15,0 7-23 16,0-1-8-16,0 2-6 15,0-1-7-15,6-3-5 16,0-4-4-16,-2-1-3 16,-2-3-6-16,1-3-5 15,-1-3-7-15,0-5-7 16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7:47.14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7 13 0,'11'0'33'0,"-12"-8"13"16,1 8 13-16,1 6 10 16,5 31 58-1,-3-5-84-15,1 5-12 16,0 6-11-16,-3 2-7 15,-1 4-5-15,0-3-3 16,-2-1-2-16,0 1-2 16,-1-5-3-16,-5 25-9 31,5-20-16-16,3-31 6-15,0-3-5 16,0-4-7-16,1-5-5 16,5-3-4-16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8:53.48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944 4 17 0,'13'-5'36'16,"-16"5"4"-16,3 0 5 15,-1 0 5-15,-5 0 5 16,-3 0-33-16,-7 2-1 15,-5-4-2-15,-8 5-5 16,-9 0-5-16,-15-1-4 16,-8-1-2-1,1 2-2-15,-5 1-3 16,-6 1 1-16,4 2-1 15,-4-2 2-15,-3-1 1 16,4 1 0-16,-10-1 0 16,2 3 1-16,-1 1-1 15,2-4 0-15,0 6-1 16,5-1 0-16,3-1 0 15,1 5 0-15,7-4 0 16,5 5-1-16,-3 4 1 16,3 3-1-16,4-4-1 15,1 4-1 1,5 1 1-1,6 3 0-15,2 0 0 16,3 0 0-16,2 3 1 16,5 2 0-16,3 0 2 15,2 4 0-15,4-1 3 16,5 2 1-16,8 3 1 15,3-2-1-15,14-2-2 16,-1 1-1-16,2-1-2 16,10 0-2-16,3-2 0 15,3-1-2-15,4-2 1 16,-4 1 0-16,9-1 1 15,0-4 0 1,4-3 2-16,2 1 2 16,3-4 1-16,1-5 2 15,7-2 1-15,5-3 0 16,4 0 0-16,5-5-2 15,1 2-1-15,3-1-1 16,1-2-2-16,-3 2 0 16,-6-3-1-16,0 1 1 15,-3-5 0 1,-4-4 0-16,2-1 0 15,1-2 0-15,-2-1 1 16,-1 0 0-16,2 1 1 16,-1 1 0-16,-5-3 2 15,-2-1-1 1,-1-1-1-16,-3-1-1 15,-4 6-1-15,3-4 0 16,-1 0-1-16,1 2 1 16,-2-1 1-16,-3 0-1 15,-1 0 1-15,0-2-1 16,0 3 0-16,-4-1 0 15,1 0 1-15,-3-4-1 16,1 2 0-16,-2-5 2 16,-7 2 0-16,7 3 1 15,-7-5-1-15,-4 2 1 16,-8-6 0-1,-1 4-1-15,2-7 1 16,-7 0 0-16,-3 0 3 16,-4-3 0-1,-2-2 0-15,-2-2 1 16,-7 3-1-16,-5-5-1 15,-10 0-1-15,3 0-1 16,-6 3-1-16,0-1-2 16,-3 2-2-16,0 1-2 15,-3 2 0-15,-4-2-1 16,-2 5-1-16,-1 4 1 15,-3-1 1 1,-5 2 1-16,-4 4 1 16,0 3 2-16,-3 5 0 15,-7 4-2-15,4 2-4 16,-2 4-8-16,3 2-15 15</inkml:trace>
</inkml:ink>
</file>

<file path=word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2:26.3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51 14 0,'9'-38'33'16,"-2"23"5"-16,-7 15 5 16,0 0 4-16,0 0 3 15,0 0-27-15,0 8-3 16,0 9-2-16,0 14-1 15,0 2 0-15,0 1-2 32,0 1-3-32,2-4-3 15,1-2-3-15,3-1-3 16,0-7-2-16,1-2 0 15,8-7 0-15,-2-6 1 16,2-6 0-16,-1-8 0 16,1-4 0-16,0-5 1 15,-2-5 0-15,-4-3 0 16,-3-6-1-16,-2 1 0 15,-4-4-1-15,-6 2 0 16,2 9-1-16,-5-1-1 16,-7 12-2-1,-2 3-1-15,-5 9-5 16,4 3-3-16,-2 9-4 15,2-3-2-15,0 6-2 16,7 2-1-16,3-1-3 16,8-4-1-16</inkml:trace>
</inkml:ink>
</file>

<file path=word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2:25.8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55 13 0,'-7'-43'30'0,"16"30"4"15,-9 13 4-15,0 0 4 16,0 3 5-16,0 12-24 16,0 11-1-16,1 10-2 15,2 9-2 1,1 7-3-16,-1 6-2 15,2 3-3-15,-4 0-2 16,2-2-3-16,-1-4-3 16,2-2-4-16,-1-6-7 15,0-11-4-15,3-2-5 16,-2-12-2-16,-4-7-2 15,2-2 1-15,-2-8 1 16,0-13 4 0,-2-3 2-16,2-6 2 15,0-6 3-15,0-8 3 16,0-4 2-16,0-5 2 15,0 2 3 1,0-5 2-16,-1-3 1 16,1 2 4-16,0 2 3 15,0 1 2-15,0-2 2 16,0 2 3-16,0 4-1 15,0 0-1-15,0 3-2 16,4 8-3-16,3 7-4 16,10 10-2-16,8 8-3 15,-2 5-1-15,3 14-1 16,4 10 1-16,-5-3 0 15,-3 2 2-15,-9 6 0 16,-3-4 0 0,0 1 2-16,-2-7 1 15,-14-1 1-15,-3-1 0 16,-3-5 0-16,-4-3-1 15,-13-3-1-15,-2-1-3 16,3-3 0 0,-1-1-2-16,0-5-1 15,4 1-1-15,3 1-4 16,5-4-6-16,4 1-9 15,7-7-7-15,2 1-6 16</inkml:trace>
</inkml:ink>
</file>

<file path=word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2:24.7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8 207 15 0,'-2'15'68'16,"2"-19"-29"0,0-2 3-16,0 4 0 15,0-4-28-15,0-1-1 16,0-6-1-16,0-5 1 15,-5-1 1-15,2-5 1 16,-3 1 0-16,-3-2-2 16,-3 0-4-16,0 4-3 15,2 5-2-15,0 4-2 16,3 11-2-16,-7 6 0 15,1 13 0-15,-3 4 1 16,3 14 1 0,0 2 0-16,2 8 0 15,2-2 1-15,4 1-1 16,0-1-1-16,2-2 1 15,5-10 0-15,2-4-1 16,2-7-2 0,1-7 0-16,5-8 0 15,3-6 0-15,1-10 0 16,-3-12 1-16,2-5 0 15,4-11-1-15,-6-5 0 16,0-13 0-16,-2 6 0 16,-4 5-1-16,2 15 1 15,0 8 2 1,-8 10 0-16,0 15 3 15,4 18 1-15,1 10 2 16,-2 4 1-16,5 4 0 16,-2-3 0-16,4-2-1 15,3-6-3-15,-4-9-2 16,5-4-4-16,1-8-7 15,8-9-11-15,-5-4-15 16</inkml:trace>
</inkml:ink>
</file>

<file path=word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4:03.4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0 12 0,'18'-6'34'16,"-24"16"9"-16,6-10 6 16,0 0 7-1,12 0 8-15,0-3-21 16,11 0-11-16,10 3 1 15,11-4-1 1,6 1-7-16,9-2-5 16,1 7-3-16,7-5-4 15,2 1-6-15,-9 4-5 16,-11-4-4-16,-7-1-5 15,-8 3-6-15,-6-1-7 16,-6-3-7-16,-5-1-11 16</inkml:trace>
</inkml:ink>
</file>

<file path=word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4:02.8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8 9 15 0,'7'-8'46'0,"-6"13"21"16,-18-5 8-16,-1 0 7 16,-3 10 5-1,-7 0-28 1,3 8-29-16,1-3-10 15,6-4-6-15,5 3-8 16,7-1-4-16,1 0-5 16,4-1-4-16,17 0-4 15,4-1-3-15,9 4-2 16,4 1-3-16,4 0 1 15,2 3 1-15,-7 3 1 16,-5 3 4-16,-9-4 4 16,-5 3 8-16,-4-1 4 15,-12-2 5-15,-4-2 4 16,-4-6 0-1,-7 3-2-15,-41-6-2 16,25-11-18 0,0-4-13-16,0-6-17 15</inkml:trace>
</inkml:ink>
</file>

<file path=word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4:02.4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1 17 0,'3'-4'39'15,"6"1"6"-15,-6 3 9 16,1-2 9-16,10 5 6 16,2 6-32-1,6-5-2-15,8 15-5 16,3-2-8-16,-3-1-7 15,3-3-5-15,-4 1-3 16,-3-2-8-16,-2 0-6 16,-4-8-6-16,1 6-4 15,-7-4-6-15,-2 0-7 16,-2-1-7-1,-1-4-3-15</inkml:trace>
</inkml:ink>
</file>

<file path=word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4:02.1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4 23 15 0,'6'-16'35'0,"-6"8"10"16,0 8 8-1,-3 2 8-15,-3 9 3 16,-4 10-29-16,-5 6-6 15,-1 4-8-15,2 1-8 16,0 5-4-16,2 1 0 16,5-3-2-16,4 1-4 15,6-4 0-15,3-4-2 16,1-10-1-16,10 1-1 15,5-4-1-15,6-8 1 16,3-4 1-16,2-8 3 16,0-5 0-1,-2-5 3-15,-3-4 0 16,-3-7 2-1,-6-2-1-15,-4-5 0 16,-11-3 0-16,-5-1-2 16,-2-1-2-16,-6 4-2 15,-12 6-3-15,-7 9-4 16,-1 7-5-16,-1 6-5 15,-1 4-5-15,2 5-9 16,7 5-8-16,1-2-5 16</inkml:trace>
</inkml:ink>
</file>

<file path=word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4:01.1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1 19 0,'-1'-4'44'16,"1"4"8"-1,0 0 7-15,3 0 8 16,4 1 6-16,12 1-35 16,1-4-5-1,5 4-6-15,-3-4-10 16,3-1-14-16,-5 2-15 15,1-3-21-15</inkml:trace>
</inkml:ink>
</file>

<file path=word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4:00.9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1 146 17 0,'-4'-43'42'15,"-29"10"10"-15,30 23 8 16,-7-5 7-1,4 1 5-15,-10 0-32 16,-2 3-12-16,-2 5-4 16,-1 7-7-16,2 11-8 15,6 9-3-15,4 5-4 16,2 2-3-16,1 0-2 15,7 6 0-15,2 1-2 16,-3 2 1-16,3-2-1 16,3-1 0-16,0-3-1 15,-2-1-2 1,-1-5 0-16,-1 0-3 15,-1-6-3-15,-1-1-6 16,-1-11-5-16,1 0-8 16</inkml:trace>
</inkml:ink>
</file>

<file path=word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4:00.5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41 15 0,'3'-21'35'0,"6"1"10"15,-9 20 10 1,0 0 9-16,-2 3 6 16,2 4-27-16,0 9-9 15,0 2-7-15,0 5-9 16,0 2-7-16,0 0-4 15,0 0-1-15,0-5-2 16,0 0-3-16,0-5-2 16,0-6 1-16,8-2 0 15,2-7 0-15,6 0 1 16,-2-3 0-1,0-4 3-15,-1-2 0 16,2-9-1 0,-3-5 1-16,-6-1 0 15,-3-2-2-15,-5 2 0 16,2 5-2-16,-1 1-1 15,-8 6-4-15,-3 2-4 16,-1 3-5-16,1 2-8 16,2 2-9-16,-2 2-12 15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8:51.81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3 3 18 0,'0'-9'44'0,"-8"31"12"16,10-22 9-16,-2 0 4 15,-5 11 1-15,-1 5-34 16,2 12-11-16,-2 1-11 16,2 2-5-1,-3 4-1-15,2 1-2 16,-1-10-3-16,2 1-1 15,5-7-2-15,5 0-2 16,0-6-1-16,6-1-1 16,7-7-1-16,4-3 0 15,-1-6 1-15,0-3 1 16,-3-5 1-16,0-8 1 15,-6-4 0-15,-1-4 1 16,-6-10 1-16,-5 3-1 16,-6 0 0-16,-6 6 1 15,-2 3 1 1,-4 10-2-1,-8 5-2-15,-5 7-5 16,3 2-5-16,0-2-9 16,2 3-9-16</inkml:trace>
</inkml:ink>
</file>

<file path=word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3:59.7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7 78 0,'10'0'74'16,"-10"0"9"-16,3 0 10 15,12 3 7-15,4-2-41 16,3 0-23-16,1-3-12 16,6-3-19-16,2 1-28 15,-2-7-36-15</inkml:trace>
</inkml:ink>
</file>

<file path=word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3:59.4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0 18 0,'1'25'43'16,"-11"17"13"-1,10-37 9-15,-2 18 9 16,2 7 5-16,0 10-33 16,0 3-11-16,0-2-8 15,2-4-9-15,-2-9-8 16,6-2-9-16,-2-8-8 15,1-6-10-15,-2-3-11 16,1-6-8-16,-2-8-9 16</inkml:trace>
</inkml:ink>
</file>

<file path=word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3:59.2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 15 0,'4'35'36'0,"-1"-8"8"16,-3-20 9-16,0-1 8 16,0 6 4-16,0-1-28 15,0 7-6-15,0-4-6 16,0 3-6-16,0-12-4 15,0 0 0-15,-2 2-3 16,2-5-1-16,0-8-3 16,0 0-3-16,0-16-1 15,3-7-1-15,5-1 1 16,-3 3-1-16,4 5-1 15,4 4 0 1,1 9-2-16,3 9 0 16,-1 11-1-16,-4 2-2 15,0 4-3-15,-4 2-3 16,0 0-5-1,2-4-6-15,0 3-5 16,-2-8-10-16,-3-6-10 16</inkml:trace>
</inkml:ink>
</file>

<file path=word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3:58.8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21 0,'3'5'50'16,"7"9"10"-16,-10-6 9 15,0 3 7-15,0 12 4 16,0-3-41-16,0 5-11 15,5 2-10-15,-1-4-9 16,1-4-7-16,-2-1-7 16,-3-5-6-16,-2-2-8 15,2-7-10-15,0-1-11 16</inkml:trace>
</inkml:ink>
</file>

<file path=word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3:58.6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0 18 0,'-1'16'40'16,"1"8"5"0,-2-21 3-16,2-1 7 15,-1 17 7-15,-5 11-36 16,3-4-4-16,0 2-2 15,2 0-6-15,2-2-9 16,3-3-2-16,4-5-1 16,2-8 1-16,8-6 2 15,0-1 2-15,1-13 0 16,-3-6 1-16,2 0 0 15,-7-2 0-15,-3-1 0 16,-4-5 1-16,-5-3-1 16,-2 5-2-16,-3 2-1 15,-3 4-1 1,-19 1-8-1,15 12-4 1,-2 6-6-16,2 4-6 16,4 1-7-16,2 3-7 15,-1 0-7-15</inkml:trace>
</inkml:ink>
</file>

<file path=word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3:58.2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2 13 0,'23'-5'29'15,"-33"10"8"-15,10 0 8 16,0 11 6-1,0 8 5-15,0 8-21 16,0 8-4-16,0 2-6 16,3 6-6-16,4 0-3 15,-4-7-6-15,-1 2-2 16,7-8-4-1,-11-2 0-15,5-8 0 16,-3-6 1-16,0-4-1 16,0-3 1-16,0-7 1 15,1-6-2-15,-1-1-1 16,0-12 0-16,0-10-1 15,0-4-1-15,-2-9 0 16,2-10-1 0,0-6 1-16,-2-1-1 15,2 4 1-15,0 3 1 16,0 2-1-16,0 9 1 15,4 5-1-15,7 6-3 16,1 11-3-16,1 7-2 16,6 10-1-16,5 7 0 15,-2 5 1-15,0 9 2 16,-6 2 3-16,-4 2 2 15,-6 2-1-15,-3-4 2 16,-3 2 0-16,-9-6 1 16,-5-3-1-1,3-4-1-15,-11-8-1 16,-3 2-3-1,-2-2-2-15,6-5-4 16,-1 2-9-16,0-4-7 16,9-3-8-16</inkml:trace>
</inkml:ink>
</file>

<file path=word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3:57.6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7 299 15 0,'21'-18'33'0,"8"-4"9"15,-29 19 7-15,0-3 7 16,0-1 7-16,0-8-24 15,-5 3-4-15,-6 2-4 16,-5 4-5-16,-3 6-4 16,-6 5-5-16,2 9-4 15,-4 6-2-15,8 4-3 16,3 1-3-16,7-3-4 15,4 2-2 1,2-1-4-16,7-2-2 16,3 0-3-16,5-11-3 15,3-3-1-15,2-5 0 16,2-16 1-16,0 1 1 15,0-6 1-15,-6-6 2 16,0-3 3-16,-2-7-1 16,-7-3 0-1,-1-6 1-15,-2-2 2 16,-1 2 2-16,-1 2 2 15,1 9 4-15,-5 10 4 16,4 8 3-16,-2 11 1 16,-1 11-1-1,4 11-2-15,0 7-3 16,0 5-2-16,6 9-1 15,2 3-1-15,1 1-2 16,-2-2-4-16,4-7-6 16,-4-3-8-16,5-8-9 15,-2-5-11-15</inkml:trace>
</inkml:ink>
</file>

<file path=word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3:57.2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2 0,'17'6'70'16,"-17"-6"-19"-1,0 10 11-15,0 7 8 16,0 8-23-16,0 0-5 16,0 3-9-16,0-2-13 15,0-4-11-15,5-3-8 16,1 0-8-16,-3-3-10 15,3-4-10-15,-1-1-10 16,0-5-6-16</inkml:trace>
</inkml:ink>
</file>

<file path=word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3:56.9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6 13 0,'4'-7'31'16,"-7"-3"7"-16,3 10 7 15,0 0 6 1,2 1 5-16,-2 12-25 15,1 9-7 1,4 2-5-16,-1 7-8 16,1 1-5-16,-1-3-3 15,-1-2-2-15,1 0 0 16,-4 0-1-16,0-1 0 15,0-5 2-15,0-9 2 16,2-4 3-16,-2 0 2 16,0-7 0-16,0-11 0 15,0-3-1-15,0-6-3 16,0-8-1-16,3-4-1 15,3-4 1-15,3 0-1 16,-4 6-1 0,6 7 0-16,2 4-1 15,-3 14-2-15,6 6 0 16,-1 12-1-16,-2 5 0 15,-2 4 1-15,-1 2-1 16,-3 2 1-16,-2-4 0 16,-1 4 1-16,-2-8-1 15,-1-2 2 1,-2-4-1-16,-1-5 2 15,2-4 0-15,-1-7 1 16,-4-4-1-16,5-12 0 16,3-11 0-16,-1-6-2 15,10-7 0 1,4 8 0-16,-2 9-1 15,9 4 1-15,-1 10 1 16,0 12-1-16,3 10 1 16,-6 8 0-16,-3 8-1 15,-6-1-1-15,1 0 0 16,-7 3-1-16,2-8-2 15,-7-5-2-15,5 0-1 16,-4-2-5-16,1-6-6 16,-1-4-9-16,2-1-7 15</inkml:trace>
</inkml:ink>
</file>

<file path=word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3:55.8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43 13 0,'4'-31'28'0,"-11"19"5"16,7 12 6-16,0 1 5 15,0 2 4-15,0 11-22 16,0 9-1-16,0 10-1 16,3 8-3-16,0 3-3 15,3 0-1 1,0 2-3-16,-2 2-2 15,-2-5-3-15,-4-2-1 16,5-4 0-16,-3-6 0 16,0-7-2-16,0-7 0 15,0-9-1-15,0-13-1 16,0-5-2-16,0-14-1 15,3-8-2-15,9-9-2 16,4 1-2 0,2 5-1-16,-2 8-3 15,5 8 1 1,8 21-9-16,-20 14 6 15,0 6 0 1,-3-2-2-16,-1 4-2 16,0-3 2-16,2 1 3 15,1-6 5-15,5-4 6 16,-1-3 5-16,7-5 3 15,-2-4 1-15,7-3 2 16,-2-4-2-16,2-5-1 16,-5-3-2-16,0-4 0 15,-4-5 0-15,-2-4-1 16,-6-1-1-16,-1-2 1 15,-7 6 0-15,-4 10 3 16,-1 8 2 0,-2 14 1-16,-7 12 4 15,6 8 2-15,3 1-2 16,3 3-3-16,6-2-4 15,9-4-1-15,4-7-7 16,14-5-7 0,0-4-8-16,9-6-12 15,-2-1-14-15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8:51.37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-1 14 0,'9'7'31'16,"3"-14"9"-16,-12 7 9 15,0 0 8-15,0 11 6 16,0 4-25-16,0 11-5 16,0 8-7-16,0 3-9 15,0-5-7-15,0 1-4 16,0-3-2-16,0-2-3 15,0-2-4-15,0-6-4 16,0-2-4-16,0-3-5 16,0-5-6-16,0-3-6 15,0-2-4 1,0-5-2-16</inkml:trace>
</inkml:ink>
</file>

<file path=word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3:55.2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48 19 0,'-19'8'44'0,"19"-8"8"15,0 0 5-15,0 0 6 16,6-5 4-16,5 2-38 16,10 1-8-16,1-1-5 15,7 0-6-15,6 3-5 16,-1-2-5-16,-5-1-6 15,2-2-7 1,-2 1-8 0,-4-2-6-16,1-4-6 15,-4 0-3-15</inkml:trace>
</inkml:ink>
</file>

<file path=word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3:54.9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13 24 0,'3'-11'53'16,"-26"7"10"-16,25 4 8 16,-2 0 4-1,0 7 3-15,0 8-48 16,1 9-9-16,-1 5-8 15,4 5-6-15,-9 2-3 16,5 4-1 0,0-5 0-16,0-2-1 15,0 0-3-15,0-5-2 16,0-4-3-16,0-2-3 15,0-3-3-15,0-15-6 16,0 7-6-16,0-7-6 16,0-5-5-16,1-8-6 15</inkml:trace>
</inkml:ink>
</file>

<file path=word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3:54.5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9 25 16 0,'21'-18'42'0,"-34"12"12"16,13 6 8-16,-3 0 9 16,-5 2 5-16,-10 4-31 15,-2 7-16-15,-2 2-3 16,4 1-8-16,5-3-9 15,3 2-2-15,2-2-3 16,7-1-6 0,7-2-6-16,4-1-1 15,5 2-3-15,4 3-3 16,5 2 2-16,-3 0 2 15,1 4 2-15,-6 2 1 16,-6-2 4-16,-5 2 3 16,-4-5 4-16,-5 5 3 15,-2-9 0-15,-9 1 0 16,-1-9 0-16,-4 4-4 15,1-9-4-15,-2-3-5 16,4-4-6 0,-1 1-7-1,5-1-9-15,6 1-9 16</inkml:trace>
</inkml:ink>
</file>

<file path=word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3:54.1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51 14 0,'2'-23'34'15,"7"-5"8"-15,-9 28 7 16,0 0 4-16,0 0 6 15,0 1-24-15,0 10-5 16,0 6-5 0,2 10-5-16,-2-1-4 15,0 4-7-15,0-2-4 16,0-2-3-16,0-1-2 15,0-5-2-15,0-3-3 16,0-4-2-16,0-2-4 16,0-4-4-16,0-4-4 15,1 3-5-15,-1-6-4 16,0 1-4-16</inkml:trace>
</inkml:ink>
</file>

<file path=word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3:53.5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 92 20 0,'-20'3'42'15,"18"5"1"-15,2-8 2 16,0 3 1-1,0 8 0-15,0 8-40 16,0 3-2-16,0 3 0 16,0-2 0-16,0 7 2 15,2 2 1-15,1 2 1 16,1 3 2-16,1 1 0 15,-1-6-2-15,-1-1-2 16,0-5-1-16,1-9-3 16,-2 2-2-16,-1-11-3 15,2-2-4-15,-3-4-2 16,0-4-1-16,0-5-1 15,3-8 0 1,-1-4 1 0,-1-3 1-16,-2 0 0 15,1-3 1-15,0-3 1 16,0 3 2-16,0-3 2 15,0 0 3-15,0 2 2 16,0-6 1-16,0 4 3 16,0 0 1-16,2 3 0 15,4-2 1-15,0 1-1 16,7 1-2-16,1 3 1 15,0 4 0-15,3 3 1 16,-1 1 0-16,4 6 0 16,1 5-2-1,1 8-5-15,-3 2-3 16,-1 6-1-16,-1 4-1 15,-4-1 0-15,-4 4 2 16,-4-2 3-16,-1 3 2 16,-3-1 2-16,-1 1 1 15,-4-1 1-15,0-1 0 16,-5 2-1-16,-4-5-2 15,-4-3-1-15,1-1-2 16,0-2 1 0,-3 5-1-16,-4-5 1 15,5 1-1-15,-6-2 0 16,7-4 1-1,7 0 2-15,-1-2 0 16,5 0 0-16,3-2 1 16,6 1-1-16,5 1-2 15,5-2-1-15,5 5 0 16,4 1 1-16,4 5-1 15,2 1 1-15,-2 3-1 16,2 2 0-16,-4 0 1 16,-4-1 0-16,-1 5 2 15,-1-7 1-15,-5-2 1 16,-2 2 2-16,-4-3-2 15,-1-3 0 1,-2 1-4-16,1-6-8 16,-2-4-14-16</inkml:trace>
</inkml:ink>
</file>

<file path=word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3:48.2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7 18 0,'-26'-7'42'0,"36"17"10"15,-10-10 8-15,0 0 7 16,0 0 4 0,0 0-35-16,0 0-8 15,0 0-5-15,0 0-6 16,0 0-3-16,3 0 0 15,0 0 0-15,-2 0-1 16,-1 0 0 0,-1 0-1-16,1-1 1 15,0 1 0-15,-1 0-2 16,1 0-2-16,0 0-2 15,0 5-2-15,0 9-2 16,0-7-2-16,0 0 0 16,0-4-1-1,0-2 0-15,0-1 0 16,0 0 0-16,0 0 0 15,0 0 0-15,0 0 1 16,0-7 0-16,0 3-1 16,0-1 1-16,0 3 0 15,0 2 1-15,0 0 0 16,-2 4 1-16,2 0 0 15,-1 5 0-15,-1 1-2 16,-2-3 1-16,1 2-2 16,2-4 0-1,4-5-2-15,-3 2-7 16,0-2-12-16,0-4-20 15</inkml:trace>
</inkml:ink>
</file>

<file path=word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3:47.6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 20 15 0,'-11'8'34'15,"2"-1"49"1,9-7-34-16,1 0 4 16,2 2-30-16,2-4-1 15,2-1-3-15,-3 0-2 16,1-1-3-16,-1-2 0 15,-1 1 1-15,-3-2 0 16,-1 0 0-16,-4 5-1 16,1 5 0-16,-6 2-1 15,-2 8-1-15,3-1-1 16,5 1-3-16,6-3-4 15,-3 0-5 1,1-4-9 0,0-6-12-16,0-1-14 15</inkml:trace>
</inkml:ink>
</file>

<file path=word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3:47.2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121 14 0,'21'-6'34'0,"-11"6"7"16,-10 0 7 0,3 0 7-16,4-3 6 15,-1-2-26-15,2-2-4 16,-1-2-6-16,0-5-3 15,1-3-5-15,-5 0-4 16,-8 0-2-16,2 4-2 16,-7 4-1-16,-3 5-1 15,-5 8-1-15,5 2-2 16,3 10 0-1,2 2-3-15,2 0 0 16,2 2-1-16,1 3 0 16,10 2 0-16,1-6 0 15,2 1-2-15,5-4-2 16,2-1-4-16,2-4-5 15,1-7-7-15,-3-10-8 16,1-10-8-16,-2-5-6 16,-1-4-1-16,0-7 3 15,-4-1 8-15,1 3 13 16,-2 4 14-16,-4 10 13 15,0 9 11-15,-1 13 8 32,-2 6 6-32,0 10 1 15,-2 3-1-15,-1-3-5 16,2 1-5-16,-2 1-5 15,0-3-3-15,0-7-2 16,-2 4-1-16,2-11-3 16,0-7-2-16,0-9-2 15,0-10-2-15,3-9-1 16,1-3-2-1,17-23 2-15,1 33 1 16,3 8-1-16,-1 13 0 16,-1 4 0-1,-1 11-3-15,-3 3-4 16,-8-2-6-16,1 2-5 15,-1 1-6-15,-2-4-10 16,2-5-13-16</inkml:trace>
</inkml:ink>
</file>

<file path=word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3:46.5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5 0,'3'24'45'16,"-3"-7"17"-16,0-11 5 16,0-4 1-16,0 11 4 15,7 3-31-15,1 2-29 16,-1-4-6-16,2 5-1 15,3 0-4-15,4-2-1 16,-4 4 0 0,-7-7 0-16,6-7 1 15,-1 5-1-15,-7-11-1 16,3 4 2-1,-2-11 1-15,7-15 7 16,-4 4-3 0,3-8-1-16,1-5-1 15,-4 4-5-15,-3 1-4 16,1 7-4-16,-4 5-7 15,2 2-9-15,-3 5-11 16</inkml:trace>
</inkml:ink>
</file>

<file path=word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3:46.2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4 0,'9'13'32'15,"-1"-1"8"-15,-8-9 7 16,3 10 6 0,0 4 7-16,-2 6-25 15,2 2-5-15,3 2-8 16,-2-2-7-16,-1 3-6 15,0-3-8-15,-3 0-8 16,2-3-6-16,1-6-8 16,0-7-9-16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8:51.04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 35 18 0,'0'10'43'16,"-3"-3"11"-16,2-8 8 16,1 1 4-1,0 0 1-15,1 0-36 16,1-3-11-16,7 0-9 15,7-3-7-15,2 2 0 16,3-6-4-16,1 6-6 16,-1-5-9-16,-2 3-10 15,-3 0-10-15</inkml:trace>
</inkml:ink>
</file>

<file path=word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3:45.9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3 118 12 0,'1'5'28'16,"10"7"4"-16,-11-12 5 16,0 0 3-16,0 0 4 15,0 0-19-15,1 3-2 16,-1-1 1-16,0 1 0 15,0 0-2-15,0-3-2 16,0 0-4 0,0 0-5-1,0 0-2-15,0-1-3 16,0-9-3-16,-3-11-1 15,-4-3-1-15,4 1-1 16,-3 1-1-16,-6 4-1 16,-1 2-2-16,-2 7 1 15,-4 9-1-15,3 2 1 16,-2 9 0-16,1 8 2 15,-1 8 2-15,3 4 0 16,2 4 0-16,6 2 0 16,4 4 0-16,1 0 0 15,5 4-1 1,-1-3-2-16,0 1 1 15,6 1-3-15,4-8 0 16,-2 0-1-16,5-5-3 16,-1-1 0-16,1-8-2 15,4-12 0-15,-1-5 0 16,3-8 0-16,-1-3 0 15,1-8 1-15,-7-2 1 16,0 2 1 0,-4 0 2-16,-6 1 2 15,-4-6 1-15,-5 4 2 16,0 5-1-16,-5 0 2 15,-3-1 1 1,-5 2 1-16,2 4 1 16,-2 0 1-16,2 1 2 15,3-1 0-15,7 1 1 16,1 4-2-16,7-2 2 15,2 2-1-15,6-1 1 16,8-3 1-16,4 1 0 16,0-5-2-16,-1 2-3 15,0 2-9-15,-5-1-11 16,-3 1-10-16,-1 1-7 15</inkml:trace>
</inkml:ink>
</file>

<file path=word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4:59.9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-1 13 0,'-8'1'34'0,"1"1"13"15,4-2 6-15,3 0 6 16,2 1 7-16,5-1-20 15,3 0-13 1,21 0-2-16,9 0-1 16,10-1-3-16,12-1-6 15,5 4-2-15,13 2-4 16,-4-4-4-16,-10 3-5 15,-8-2-3-15,-10 0-1 16,-8 1 0 0,-9-1 1-16,-11-1 3 15,-5 0 1-15,-9 0 0 16,-5 0-1-16,-4 1-4 15,-2 1-11-15,-1-2-12 16,-5 0-14-16,4-4-23 16</inkml:trace>
</inkml:ink>
</file>

<file path=word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4:59.4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1 59 16 0,'5'-50'39'16,"5"40"11"-16,-10 10 13 15,-9 3 10-15,-3 3 6 16,-5 3-30-16,-8 10-8 15,-6-5-8-15,9 6-12 16,4-6-8 0,5 4-3-16,4 1-7 15,7-9-7-15,13 5-6 16,5-3-1-16,13 0-2 15,4 5-1-15,4 3 2 16,-4 2 3-16,1 1 1 16,-6 1 2-16,-9-4 1 15,-4 4 3-15,-8-2 4 16,-8-3 2-16,-5 0 2 15,-3-5-1-15,-8-4 0 16,-14-3-2-16,1-4-5 16,-2-4-7-16,2-7-10 15,-1-2-15 1</inkml:trace>
</inkml:ink>
</file>

<file path=word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4:59.0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128 49 0,'7'-9'42'16,"-7"9"4"-16,0 0 5 15,0 0 3-15,0 0-29 16,0 7-6-16,0 19-6 15,0 1-3-15,0 2-5 16,0 2-2-16,0 2-1 16,0-1-2-16,0-2 0 15,0-3 0-15,0-3-1 16,0-1-2-16,0-4-2 15,0-3-2 1,0-2-2-16,0-7-1 16,0-4 1-16,0-3 2 15,0 0 2-15,0-3 3 16,0-3 0-16,0-9 1 15,0-5 1 1,0-6-1-16,0-5 0 16,0 2 2-16,2-11 1 15,-2 2 1-15,0 3 4 16,6 0 1-16,2-2 3 15,1 5 0-15,2 2 0 16,6 0-1-16,1 5-3 16,4 8-2-1,8 4-2-15,-1 7-1 16,-1 7-1-16,0 7-1 15,0 5-1-15,-4 3 0 16,-6 0 0-16,-2 4-1 16,-7 2 0-16,-8 0 2 15,-4-1 0-15,-1 1 1 16,-4-3 1-16,-3-5 1 15,-7 0 1-15,-4-7 0 16,1 5 1-16,-1-4 0 16,0 1-1-16,0-5 0 15,4-1 0-15,6-4 0 16,3 1-2-1,2 3-1 1,5-8 0-16,4 4-1 16,5 1-1-16,2 0 1 15,4 6 0-15,7 4 0 16,2 2 0-16,1 5 0 15,1-2 0-15,3 0 0 16,-4 1 0-16,-5-2-1 16,0-1-1-16,-1-2-2 15,0-3 0-15,-7 0-3 16,2 1-4-16,-3-4-4 15,-3 1-6-15,-4-4-9 16</inkml:trace>
</inkml:ink>
</file>

<file path=word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4:56.5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4 157 12 0,'-16'0'30'0,"-2"-9"6"16,18 10 4-16,1-7 6 16,1 3 5-1,1 2-21-15,-3-1-5 16,1-3 0-16,-1-6-3 15,0-3-3 1,5-2-3-16,1 0-3 16,2-6-4-16,1 4-3 15,-1 5 0-15,-3-2-2 16,6 8 0-16,2 8 1 15,-1 7 0-15,0 5-1 16,1 2-1-16,-1 5-1 16,2-2-1-16,-2 1 0 15,4-8-2 1,-2-2 1-16,3-3-1 15,-2-2 0-15,0-5-1 16,1-1-3-16,-3-5-4 16,-1-2-5-16,-2 1-6 15,-1 0-6-15,-3 2-6 16,-2 2-3-16</inkml:trace>
</inkml:ink>
</file>

<file path=word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4:55.0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 29 15 0,'-17'8'34'15,"6"-8"7"-15,11 0 5 16,0 0 8-1,0 0 3-15,0 0-28 16,0 0-2-16,0 0-2 16,5 0-2-16,3 0-3 15,10 0 1-15,9 0 1 16,7 1-4-16,5-4-3 15,11-1-3-15,11-4-4 16,9 2-3 0,0 1-3-16,3 0-3 15,-14 1-1-15,-4 1 0 16,-5 3 0-16,-12 0 0 15,-6 0 1-15,-11 0 1 16,-3 1 1-16,-5 1 1 16,-6-2 0-16,1 0-2 15,-3 4-7-15,-2-5-17 16</inkml:trace>
</inkml:ink>
</file>

<file path=word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4:43.3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71 13 0,'6'-15'30'15,"-3"29"8"-15,-3-14 9 16,-2 0 7-16,2 0 5 16,0 0-22-16,2 0-4 15,-2 0-6-15,0 0-7 16,0 0-5-16,0 0-4 15,6 0-2-15,1-2-3 16,-4-10 0 0,4 2-2-1,-5-3-1-15,-4 1 2 16,2 2 1-16,-1 2 3 15,1 5 1-15,-6 5 2 16,-6 11 0-16,2 0-1 16,2 6-2-16,3-1-4 15,3-2-6-15,-2-4-8 16,4-3-10-16,4-5-14 15,0-1-16-15</inkml:trace>
</inkml:ink>
</file>

<file path=word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4:24.2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3 16 0,'0'-25'39'0,"0"3"12"16,0 22 12-16,0 0 9 15,0 0 5-15,0 0-27 16,0 0-6-16,0 0-9 15,2 13-7-15,-2-1-4 16,0 14-1 0,0 13-3-16,1 2-1 15,2-4-2-15,2-2-3 16,-1-4-4-16,-1-3-3 15,0-7-7-15,1-4-9 16,-1-4-11-16,0-5-14 16,-3 1-18-16</inkml:trace>
</inkml:ink>
</file>

<file path=word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4:23.2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19 21 0,'0'-10'49'0,"-1"1"10"15,1 9 8-15,0 0 6 16,0 2 3-16,0 12-41 16,0 10-7-16,0 4-6 15,0 6-3-15,0 2-1 16,0 2 0-16,0 2 1 15,0-3-4 1,0-5-4-16,0 39 2 16,0-46-15-1,0-3-9-15,0-6-12 16,0-4-16-16</inkml:trace>
</inkml:ink>
</file>

<file path=word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3:21.3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9 50 12 0,'13'2'27'16,"-26"4"0"-1,13-6 2-15,0 0 0 16,0 0 1-16,0 0-25 16,0 0 2-16,0 0-1 15,0 1 2 1,1 5 1-16,-1-3 2 15,0-3-1-15,0 0 2 16,0 0 0-16,0 0-1 16,0 0-1-16,0-2 0 15,0-9-1-15,0 0 1 16,0 1 1-16,0 3 2 15,0 1 1-15,0 2-2 16,-1-1-1 0,1 5-3-16,-6-1-3 15,6 1-2-15,0 1-1 16,0 8 0-16,0 6-1 15,0-2-2-15,0 4 1 16,0 11 0 0,0-16 0-16,0 0-1 15,0-3 0-15,0-4-1 16,0-2 0-16,0-1 1 15,1-2-1-15,-1-3 0 16,2-4 1-16,8 1 1 16,-3-6 0-1,1-4 0 1,-5 0 0-16,-2-2 1 15,2 5-2-15,-3 0 2 16,0 0 0-16,0 4 1 16,0 3 2-16,-9 3 2 15,0 1 0-15,4 2 0 16,-9 2 0-16,3 8-2 15,3 5-1-15,2 1-1 16,5-3-2-16,-5 2 1 16,8 2-1-16,2-2-1 15,-1 0 1 1,3 1-1-16,5-4 1 15,-2-4-2-15,-1 0-1 16,3-2 0-16,4-3 0 16,-2-3-1-16,-3-5 0 15,5-1 1-15,-5-3 1 16,-2-4 1-16,-1 0 0 15,-6-5 2-15,2 1 0 16,-9-4 1-16,-2 4 1 16,5 1 1-1,-10 4 1 1,8 6 1-16,-12 0 6 15,11 11-7 1,-5 2-1-16,7 6-2 16,4 2-2-16,-1 2 0 15,1 1 0-15,0 0 0 16,0-1-1-16,0-1 1 15,3-4 0-15,-3-3 0 16,4-2-1-16,6 0 0 16,-4-2-1-16,6-4-1 15,4-9 0-15,-6-1 0 16,0-3 1-16,-2-1 1 15,-4 0 0 1,-4-4 1-16,-3-5 1 16,-3 5-1-16,0 1 1 15,-5 4 1-15,-4 2 1 16,5 5 3-16,3 4 1 15,-2 10 0-15,-2 4-1 16,-2 3-1-16,12 3-2 16,-5 2-2-16,5-1-1 15,5-4 0 1,-3 2-1-16,-1-2 0 15,11-3-1-15,6-1-1 16,-1-3 0 0,2-3 0-16,-3-5 0 15,-1-4 1-15,2-1 0 16,-2-2 1-16,-3-4 1 15,-2-2 1-15,-8-6-1 16,1 2 1-16,-5 0 0 16,-4-3 0-16,5 4-1 15,-7 6 1-15,-1 2 0 16,-3 9 1-16,0 2 0 15,5 8 0-15,1-1 0 16,1 10 0-16,8-3-2 16,-1 4 0-1,2-6 0-15,3 0 0 16,-2-1 0-16,2-7 0 15,3-2 0-15,-2-1 0 16,2-7 0-16,0-1 0 16,1-4-1-16,-2-5 1 15,-4-4 0 1,2-2 1-16,-11-2 0 15,0-7 1-15,-1 8 2 16,-9 6 1-16,3 4 1 16,-2 11 0-16,-1 5-1 15,2 5-3 1,0 4-6-16,2-1-9 15,4-1-9-15,4 3-14 16,2-3-15-16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8:50.73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1 23 16 0,'-8'8'37'0,"-6"-3"9"16,14-5 9-16,4 1 5 15,1-1 4-15,0 1-31 16,4-1-6-16,-3 0-7 15,15-2-8 1,3-1-5-16,1-3-5 16,-4-3-9-16,2 5-11 15,-1-2-12-15,0-2-10 16</inkml:trace>
</inkml:ink>
</file>

<file path=word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4:57.1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 25 15 0,'-12'12'42'15,"3"-9"13"1,9-3 7-16,0 0 5 16,0 0 6-16,5 0-27 15,6 0-18-15,10 0-3 16,4-5-4-16,4-1-6 15,2 0-4-15,3 2-4 16,-2-2-3-16,-1 3-3 16,-6-1-1-1,-6 1 0-15,-4 3-1 16,-7 0-3-16,-2 0-4 15,-4-1-7-15,1-1-14 16</inkml:trace>
</inkml:ink>
</file>

<file path=word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4:56.85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 43 13 0,'-15'3'32'15,"5"-3"9"-15,10 0 6 16,3-6 6-16,3 5 7 15,2-4-20-15,7 2-9 16,1-3-1-16,4 2-4 16,5 1-5-16,1 0-7 15,1 2-5-15,-1-1-7 16,2 1-8-16,-3-5-9 15,-3 4-8-15,-1 1-9 16,-8-1-8-16</inkml:trace>
</inkml:ink>
</file>

<file path=word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4:54.31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2 116 20 0,'-8'0'48'0,"-4"0"9"16,12 0 5-16,-2 8 4 15,-1 10 3 1,3 26-23 0,0-13-34-16,0 1-4 15,0 2-4-15,0-3-3 16,0-3 0-16,0-2-1 15,0-1 0-15,0-6 0 16,0-5-1-16,0-4 1 16,0-4 0-16,0-3 0 15,0-3 0-15,0-2 0 16,0-2 0-1,0-15 0 1,0-2 0-16,0-2-1 16,0-2 2-16,0 0-1 15,0-2 0-15,0 2 1 16,0 2 1-16,0-5-1 15,0-9 1-15,0 0 0 16,0 5-1-16,15-2 0 16,-3 3 0-16,4 9-1 15,8 6 0-15,2 7 0 16,2 5 0-16,-3 4 0 15,1 7 0-15,-8 7 0 16,-3 6 1-16,-8 1 0 16,-4 1 1-1,-5 3 0-15,-2-6 2 16,-6 1-1-16,-1 4 0 15,-6-1 0-15,-4-4 1 16,-5 1 0-16,-1-6 1 16,1 0 1-16,5-3 1 15,5 0 0-15,7-6-2 16,1 0-1-16,3-2-2 15,7 0 0 1,6 1-1-16,7 2 2 16,3 1 1-16,10 2 3 15,4 6 0 1,40 11 8-1,-37-11-9-15,-1 0-2 16,-3-4-2-16,-3 0-3 16,-5 0-7-16,-5-5-8 15,-6 2-9-15,-2-4-15 16</inkml:trace>
</inkml:ink>
</file>

<file path=word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4:53.5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15 19 0,'0'-5'47'16,"-6"-4"10"-16,8 8 9 15,-1 2 6-15,5 4 4 16,4 6-36-16,5 4-13 16,4 3-7-16,5 1-8 15,-2-2-5-15,3 4-4 16,0-1-2-16,-6 1-3 15,-3-5-2 1,-4-4-5-16,0-4-5 16,-3 0-5-16,-3-4-8 15,-2 1-8-15,-3-2-7 16</inkml:trace>
</inkml:ink>
</file>

<file path=word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4:53.1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0 151 13 0,'16'-38'32'15,"-7"2"7"-15,-9 34 7 16,0-4 9-16,0-5 8 15,0 5-21-15,0 1-4 16,0 5-8-16,-3 8-6 16,-8 11-8-16,0 11-7 15,2-2-3 1,-4 6-1-1,7 1-1-15,1 0 0 16,-2 2-2-16,6-2-1 16,2-5-1-16,6-3-1 15,4-3 1-15,5-5-1 16,6-3 0-16,4-7-1 15,3-6 1-15,5-6-1 16,0-5 1-16,-1-5 0 16,-3-3 0-16,-1-3 1 15,-3-6 1-15,-5-4 0 16,-8-5 1-1,-4-2 0-15,-5-10 0 16,-8-1 0-16,-4 3-1 16,3 6-2-16,-9 3-1 15,-9 11-2-15,-22 4-7 16,20 20 3-1,4 6-3-15,2 1-5 16,0 2-8-16,5-3-11 16</inkml:trace>
</inkml:ink>
</file>

<file path=word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4:50.2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3 5 13 0,'-10'0'27'0,"20"-3"2"15,-10 3 3-15,0 0 1 16,0 0 3-16,0 0-25 16,0 0 0-16,0 0-1 15,0 0-1-15,0 0-1 16,0 0-2-1,0 0-2-15,0 0 0 16,0 0-1-16,0 0-1 16,-3 0 0-16,-1 0 2 15,3 0-2-15,-5 0 1 16,0 0 1-16,-3 0-1 15,-2 0 1-15,1 0-1 16,-2 0 1-16,3 0 0 16,3 2 0-16,2 1 0 15,-2-2-1-15,3-1 0 16,2 3-1-16,-1-2-1 15,0 1-1 1,-1-1 1-16,0 2 1 16,1 0 0-1,1-1 1-15,-3 1 2 16,-2 0-1-16,4-2 1 15,1 2-1-15,-2 1 0 16,-1-1-2-16,2 0 0 16,1 2 0-16,-1-4-2 15,2 2-1-15,0 2-3 16,0-5-6-16,-1 3-7 15,-2-5-11-15</inkml:trace>
</inkml:ink>
</file>

<file path=word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4:43.8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-1 15 0,'-7'3'36'16,"6"-6"6"-1,1 3 9-15,0 0 6 16,0 0 7-16,0 0-26 15,0 0-4-15,0 0-6 16,0 0-4 0,0 0-6-16,0 0 6 15,0 0-16 1,0 0-2-16,0 0 0 15,0 0-1-15,0 0 2 16,0 0 1-16,0 0 1 16,-3 1 3-16,1 1 0 15,-1 5-1-15,-1 2-1 16,1 0-3-16,1 0-4 15,-1-3-5-15,3-6-4 16,5 0-1-16,-1-6-1 16,-1 1 2-1,2-2 4-15,1-3 5 16,-1 2 5-16,-5 4 1 15,-1 4 1-15,-2 3 0 16,0-2-7-16,-3 4-13 16,0-2-24-1</inkml:trace>
</inkml:ink>
</file>

<file path=word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4:42.8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7 12 0,'16'-19'29'15,"-4"17"7"1,-12 2 12-16,0 7 12 16,0 8 9-1,0 6-19-15,-1 5-3 16,-2 4-8-16,1-2-10 15,4 0-12-15,-2-5-6 16,5-4-5-16,4-1-3 16,10-6-2-16,4-5 0 15,-3-2-1-15,4-2-1 16,-1-6-1-16,-2-2-2 15,-8-2-1-15,-3-3 0 16,-4-5 1 0,-4-3 0-16,-4-1 1 15,-5 0 0-15,0 3 1 16,-7-1-1-16,0 0 0 15,6 4-1-15,-3 2-1 16,2 2 0-16,4-4-2 16,11-3 2-16,0 3 0 15,6 1-1-15,4 5 2 16,6 2 2-16,-3 5 2 15,0 9 3-15,5 10 2 16,-2 0 2-16,-3 8-2 31,-3-4 0-31,-2 4-2 16,-3 1-3-16,-5-3 1 15,-3-2-1-15,-1 1 2 16,-2-6 2-16,1-5 2 16,1-3 2-16,-5-5 1 15,3-8-2-15,0-12-1 16,1-15-3-16,5-11-2 15,6-7-3-15,7 5 0 16,0 0 0-16,5 14 1 16,-4 10-1-16,5 17 2 15,-6 17 0 1,-4 10 0-16,-2 6-1 15,2 3-1-15,0 0-5 16,-3-2-5-16,4-1-10 16,0-8-12-16,-3-5-10 15</inkml:trace>
</inkml:ink>
</file>

<file path=word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4:42.1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0 20 0,'3'8'51'16,"-9"-2"14"-16,6 2 5 16,0 6 4-16,0 2 3 15,1 9-39 1,5 0-20-16,3 0-7 15,0 1-3-15,-2-2-4 16,-1-2-3-16,-4 0-2 16,1-1-2-16,-1-4-2 15,-2-5-5-15,2-3-7 16,-2-2-11-16,-2-5-11 15</inkml:trace>
</inkml:ink>
</file>

<file path=word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4:41.8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7 5 16 0,'20'-6'38'16,"-20"6"8"-16,0 0 10 15,0 0 11-15,-6 4 6 16,-5 11-31-16,-5 1-6 16,1 2-8-1,1-1-11 1,6-4-8-16,2-1-5 15,5 0-5-15,4-3-4 16,0 2-3-16,12 6-3 16,2-3-1-16,5 4 0 15,2-2 1-15,-1 3 0 16,0 2 2-16,-6-1 1 15,-5-1 3-15,-6-4 1 16,-6-2 3-16,-3-4 3 16,-4-3 2-16,-1-2-1 15,-8-1 0-15,-5-1 0 16,2-1-6-1,2-2-6-15,-1 1-7 16,6-3-8-16,3-2-9 16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8:50.53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24 15 0,'5'1'37'16,"-2"-1"10"-16,-3 0 9 16,0 0 5-16,1 0 3 15,-1 0-30-15,0 0-8 16,3 0-7-16,7 0-4 15,9-7-3-15,6 6-2 16,-3-3-1-16,-3-2-6 16,-3 2-7-1,3 1-9 1,-4 1-9-16,-5 4-10 15,-4-4-8-15</inkml:trace>
</inkml:ink>
</file>

<file path=word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4:41.4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0 18 0,'-5'13'40'0,"12"11"9"16,-7-20 8-16,0 11 7 16,0 4 1-16,0 13-35 15,0-1-9-15,0 3-8 16,1 0-9-16,1-5-3 15,5-2 2-15,5-4 0 16,1-6 1-16,2-7 1 16,3-6 1-1,-2-4 0-15,3-9-1 16,0-5-1-16,2-5 1 15,-2-6-2-15,-9-3-2 16,-4 1 0-16,-2-1-1 16,-1 6 0-1,-7 3-2-15,0 4-1 16,2 8-4-16,-4-2-3 15,-3 3-3-15,5 3-5 16,1-1-4-16,2 2-3 16,5-1-2-16,-5 3 0 15,2 0-1-15,-1 0 2 16</inkml:trace>
</inkml:ink>
</file>

<file path=word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4:41.0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27 12 0,'0'-28'29'15,"0"28"45"1,0 4-27-16,0 7 6 15,1 11-20-15,-2 8-3 16,2 6-4-16,-1 2-6 16,3 3-5-16,1-2-7 15,2-1-3-15,1-4-4 16,-2-3-3-16,0-6-4 15,-1-6-4-15,-1-3-7 16,-2-6-6-16,0-4-8 16</inkml:trace>
</inkml:ink>
</file>

<file path=word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4:40.7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3 36 18 0,'3'-9'41'0,"-3"-5"5"16,-3 14 2-16,-3 0 6 15,1-6 3-15,-7 1-33 16,-1 2-8-16,-1 3 1 15,-3 0-3-15,5 8-5 16,-1 5-2-16,2 5 1 16,2 5-1-1,1 3-1 1,5 2-1-16,3-1-1 15,1-2-1-15,12-3-2 0,1-2-1 16,6-4-1-16,-1-1 1 16,9-5-1-1,-1-5-2-15,-1-5-4 16,-1-3-6-16,-4-3-8 15,1-3-7-15,-6-3-7 16</inkml:trace>
</inkml:ink>
</file>

<file path=word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4:40.3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5 12 0,'12'-11'27'0,"-9"-6"4"15,-3 14 4-15,0 3 5 16,0 0 3-16,0 0-22 15,0 0-1-15,0 0-1 16,0 7-3-16,0 12-3 16,0 2-2-1,0 2-4-15,0 1-2 16,0 1-2-1,0-1-1-15,0-4-1 16,0-2-1-16,0-2 0 16,0-3 0-16,0-4 0 15,0-3-1-15,0-3-1 16,0 0 1-16,0 0-1 15,0-3 0-15,0 0 1 16,0-3 1-16,-1-6 0 16,1-3 1-16,0-2 0 15,0-6 0-15,0-3 0 16,1-4 0-16,-1 4 0 15,6-1 0 1,1 5 0-16,8 0 1 16,3 7 0-16,2 3 1 15,2 8-1-15,0 7 0 16,-2 4-1-16,-3 9 0 15,-2 6-1-15,-3 2-1 16,-3-4 1-16,-3 4-1 16,-2-5 2-1,-3-1-2-15,2-5 0 16,-3-6-4-16,3-1-8 15,2-3-10-15</inkml:trace>
</inkml:ink>
</file>

<file path=word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4:39.2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5 204 13 0,'0'0'29'0,"0"0"4"16,0 0 5-16,0 0 5 15,0 0 2-15,0 0-23 16,0 0 0-16,3-4-2 16,0-1-5-16,2-1-2 15,1-1-2-15,4-2-4 16,2 3-2-1,-2 0-3 1,-1-4 0-16,-3 1 0 16,-2-1-2-16,-1 1 2 15,0 2 1-15,0-1 1 16,-2 1 1-16,1 1 0 15,-2-3-1-15,0 0-2 16,0 0 0-16,-2 1-2 16,-2 0 0-16,1 2-1 15,-4-1 1-15,-1 3 0 16,2-2 0-16,-4 1 0 15,3-2 1-15,-3 0-1 16,-2 2 0 0,3 4 0-16,-1-1 0 15,2-1 0-15,-1 2 0 16,2 1 0-16,-2 1 0 15,0 1 0-15,5-2 0 16,-3 0-1-16,1 3 0 16,-5 3 0-16,4-5 0 15,0 3 0-15,-5-1 0 16,3 2 1-16,2-2 0 15,2 0 0 1,-1 1 0-16,3 1 0 16,-4-2 0-16,7 2 0 15,-4 0 0 1,-1 10 1-1,2-7-1-15,-1 3 1 16,-3 0 0-16,-1 1 0 16,5 0 0-16,-9-2 1 15,4 2-1-15,2-3 0 16,1-3-2-16,11-2-4 15,-6-2-8-15,0-1-11 16</inkml:trace>
</inkml:ink>
</file>

<file path=word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4:36.6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20 13 0,'9'-22'30'15,"-11"22"44"1,2 0 22-1,0 0-41 1,0 0-30 0,0 1-5-16,0 2-4 15,0 12-4-15,0 8-4 16,-3 5-4-16,0 0-1 15,5 2-1-15,-2-4-1 16,0 1-1-16,1-2 0 16,-1-2 0-16,8-6 0 15,0-1 0-15,1-3 0 16,3-6 1-16,1-4-2 15,2 0 1 1,-2-6-1-16,5-1 1 16,-2-3-1-16,22-13 1 31,-11-5 1-16,-7-14 7 1,-15 5-1 15</inkml:trace>
</inkml:ink>
</file>

<file path=word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4:32.85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5 195 17 0,'-10'3'36'0,"2"1"39"15,8-5-34 1,0 0 3-16,2-1-33 16,-4-1 3-16,2-4 2 15,-1 1 2-15,1-3 1 16,0-3 0-16,-2-8-2 15,-3-10-5-15,-3 2-4 16,-2 2-4-16,0 2-4 16,-1 4 1-16,1 7-1 15,-2 10 0-15,1 7 0 16,-4 17 0-1,0 12 0-15,2 10 0 16,-1 1 2-16,3 8 1 16,2-1 1-16,2 2 0 15,3 0 1-15,20 135 3 47,-3-153-7-47,3-5-2 16,0-10 0-16,8-6-1 15,1-7-1-15,-3-7-5 16,3-4-6-16,0-8-6 15,0-1-7-15,-2-7-6 16,-2 4-2 0</inkml:trace>
</inkml:ink>
</file>

<file path=word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3:25.6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3 20 15 0,'-13'9'34'0,"7"-23"8"15,6 14 6-15,-1 0 5 16,-4 0 4-16,-1-2-27 16,-1 2-5-1,0-1-5-15,-5-5-5 16,-3 0-2-16,-2 6-3 15,0 1-1-15,1 7-2 16,-4 0 1-16,1 10-1 16,-2 0 0-16,1 1-1 15,2 3 1-15,3 1-1 16,-1-4-2-16,4 0-2 15,7-4-1-15,3-4 0 16,9 4-2-16,4-2-1 16,0-3 0-16,6-2-1 31,5 2-1-31,4-3-1 15,0 2 0-15,2 0-1 16,-4-1 0-16,-5 6 0 16,-4 0 1-16,-7 4 1 15,-2-2 1-15,-9 3 2 16,-1-2 2-16,-3-2 0 15,-11-2 1-15,-4-6 0 16,0 1 1-16,1-4-2 16,-4-2 1-16,-1-5-1 15,1-5-2-15,6 3-3 16,4-1-4-1,5-3-6-15,0-3-10 16,4-1-11-16</inkml:trace>
</inkml:ink>
</file>

<file path=word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3:24.3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70 15 0,'-8'1'33'0,"14"-1"5"15,-6 0 5-15,0 0 3 16,0 0 4-16,1 0-27 16,-1 0-2-16,1 7-3 15,2 8-3-15,5 7-3 16,-4 1-3-1,1-1-4-15,-1 6-2 16,3-4-2-16,-4 0 1 16,-4-2-1-16,2-3 0 15,1-2-1 1,-2-4-1-16,0-2-2 15,0 0 0-15,0-5-1 16,1-4-2-16,-1-2-1 16,0 2 0-16,0-2-1 15,0 0-1-15,0-2 1 16,0-6 2-16,0-6 1 15,0 3 1 1,0-4 0-16,0-2 1 16,0-4 0-16,0-2 0 15,-1-1 1-15,1 2 1 16,0 2 2-16,0 2 1 15,0-4 1-15,0 6 2 16,0 3 1-16,0-5 0 16,3 5 0-16,4 0-1 15,8 0-1-15,4 3 0 16,3-1 0-16,12 4 0 15,0 1-2-15,-3 8 1 16,1-4-2 0,-4 10-2-16,-3-3 1 15,-4 3-1 1,-7 5 3-16,-6 0 3 15,-4 3 2-15,-5 2 1 16,-5-4 0-16,0 0-1 16,-10-1-2-16,-6 1-3 15,-2-2-2-15,2 3 0 16,-3-7 0-16,3 0-1 15,-3-2 2-15,1-3 1 16,7 0 1-16,3-2-1 16,4 0-1-16,0 1 0 15,10-5-1-15,4 3-1 16,-1-1 1-1,6-2-1-15,7-2 0 16,3 4 1-16,2 4 1 16,0 1 2-16,7 2 0 15,-6 1 0-15,1 2 1 16,-1 4-2-16,3 0 0 15,-1-5-1-15,-5 2-1 16,-4-3 1-16,-1 1-1 16,-3-3-1-16,-4 3-6 15,2-1-9-15,-5-3-12 16</inkml:trace>
</inkml:ink>
</file>

<file path=word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3:22.8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0 13 0,'-11'9'30'0,"0"-9"7"16,11 0 5-16,0 0 4 15,5 0 4-15,1 6-23 16,10-1-2 0,3 8-1-16,6 1-4 0,-2 0-2 15,4 4-3 1,1 1-5-16,-1-6-5 15,3 4-3-15,-7-2-5 16,-1-2-4-16,-4-3-8 16,-1-1-12-16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8:50.17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72 2 19 0,'0'-9'43'15,"-12"31"10"-15,12-22 8 16,0 0 5-16,-4 7 3 15,-1 6-36 1,-3 6-9-16,-6 6-7 16,3 3-8-16,-7 0-2 15,0-1-2-15,3 0-2 16,1-5-3-16,-2-1-2 15,2-2-6 1,4-4-6-16,3-5-10 16,1-3-12-16</inkml:trace>
</inkml:ink>
</file>

<file path=word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3:22.5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7 16 16 0,'-9'-6'36'15,"-4"-1"5"-15,11 4 5 16,1 3 4-16,1 4 0 15,0-1-32-15,-9 5-5 16,3 5-4-16,-3 10-3 16,-1-5 0-16,-5 7 0 15,7 4 0 1,-4 5-1-16,3 0-3 15,0-3-1-15,5 4-1 16,4-6 0-16,0 2-1 16,4-6 1-16,9 0-1 15,5-6 0-15,7-3-1 16,0-5 0-1,6-5-1-15,1-8-1 16,0-4 0-16,1-4 1 16,-4-6-1-16,-2-5 1 15,-4 4 2-15,-1-3 0 16,-6 3 1-16,-5-5 4 15,-7-2 2-15,-3-5 2 16,-2 5 2-16,-2-5 0 16,-7 1-1-16,-2 3-3 15,-3 0-3-15,-5 2 0 16,-2 1-2-16,-6 4 0 15,1 8-3 1,1 4-5-16,0 7-5 16,1 1-6-16,5 2-6 15,9 2-6 1</inkml:trace>
</inkml:ink>
</file>

<file path=word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6:49.7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8 34 14 0,'0'-26'35'15,"16"17"9"-15,-16 9 10 16,-3 6 9-16,-1 7 5 16,-5 15-23-16,-2 13-4 15,-1 9-5-15,-5 3-7 16,4 3-5-16,6 2-5 15,4-4-6 1,-2-7-8-16,5 0-7 16,-1-8-10-16,1-11-9 15,0-6-17-15</inkml:trace>
</inkml:ink>
</file>

<file path=word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6:49.4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7 0 16 0,'13'5'37'15,"-12"8"10"-15,-1-13 10 16,-3 10 9-16,-6 11 5 16,1 4-31-16,-4 0-9 15,3-2-8-15,2 1-11 16,1-6-7-16,1-2-4 15,2-4-3 1,6-2-2-16,-1-3 1 16,4-4-1-16,8 0 1 15,4-4 1-15,4 1 1 16,5-3-1-16,-4 1-1 15,-1-1-1-15,2-1-2 16,-2 1-4-16,2 1-3 16,-7 0-6-16,-1-3-6 15,4 2-3-15,-6 2-3 16</inkml:trace>
</inkml:ink>
</file>

<file path=word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6:49.1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8 25 0,'9'-4'54'0,"-1"0"6"15,-3 4 6-15,0 0 2 16,2 0 1-16,11-1-51 16,1 0-10-16,4-1-10 15,2 1-11-15,0-2-10 16,-6 1-11-16</inkml:trace>
</inkml:ink>
</file>

<file path=word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6:48.8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73 12 13 0,'8'-12'31'16,"3"12"11"-16,-11 0 8 15,-3 5 6 1,-7 4 3-16,-5 7-23 16,-7 10-5-16,-6 2-8 15,-2 6-5-15,0-3-1 16,-1 3-5-16,-2 0-4 15,8-8-4-15,3-1-6 16,6-2-6-16,2-4-9 16,6-8-9-16,3-8-12 15</inkml:trace>
</inkml:ink>
</file>

<file path=word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6:48.6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7 0,'19'15'46'16,"-18"-3"15"-16,-1-12 4 15,0 7 5-15,9 3 3 16,9 6-33-16,-1 6-23 15,9 5-6-15,12 5-4 16,5-4-5 0,-8 1-3-16,0-1-3 15,-2-3-5-15,-1-6-4 16,-4-4-7-1,-6-2-7-15,-4-6-7 16,-5-1-2-16,-4-4 0 16</inkml:trace>
</inkml:ink>
</file>

<file path=word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6:48.3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6 51 16 0,'-10'-6'37'15,"8"9"8"-15,2-3 8 16,0 0 6-16,0 0 2 16,0 0-30-16,0 0-10 15,3-6-5-15,6 2-7 16,3-2-5-16,5-3-1 15,1 0-1-15,4 0 0 16,1 4-1-16,-1 5-2 16,2 5 1-16,-5 4 0 15,-3 3-1-15,-4 0 1 16,-5 3 1-1,-2-1 2 1,-5 1 1-16,-8 1 1 16,2 0 2-16,-5 1 2 15,-4 0 0-15,-6-2 0 16,1-2 1-16,-1 1 0 15,-4-1-1-15,5-3-2 16,1-1-2-16,4-3-1 16,2-3-2-16,7 0-1 15,5 0-2-15,-2-3-1 16,4-5-1-16,9 2-1 15,8-1-3-15,4-1-1 16,9 2-1 0,0 8-2-16,-2 1-1 15,2 7 2-15,-6 3 3 16,-8 2 1-16,-3 4 2 15,-7 5 5-15,-10-1 2 16,-3-1 1-16,-4-3 3 16,-12-3 0-16,-3-4 1 15,-2-5-2-15,-2-2-2 16,-3-5-2-1,3 0-4-15,-2-6-4 16,7 0-4-16,4-11-7 16,5 0-9-16,3-1-10 15</inkml:trace>
</inkml:ink>
</file>

<file path=word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6:47.5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0 15 0,'-9'3'34'16,"6"1"8"-16,0-4 7 15,2 0 8-15,1 0 6 16,0 0-29-16,6 0-4 16,3 0-6-16,7 0-7 15,7 0-6-15,4 0-5 16,2 0-2-16,5 0-2 15,0 2-2-15,-10-2 0 16,-4 0-2 0,-6 3-2-16,-4-3-4 15,-3 1-7-15,-1 1-9 16,-1-2-12-16</inkml:trace>
</inkml:ink>
</file>

<file path=word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6:47.29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31 14 0,'6'0'38'16,"-11"0"14"0,5 0 7-16,6 0 6 15,-3-4 4-15,5 4-27 16,8-3-18-16,6-2-9 15,3 1-7-15,0 0-4 16,2 4-4-16,1 0-1 16,-4-2-3-16,-2 2-3 15,-6 0-4-15,0-3-3 16,-4 0-6-16,-2 2-5 15,-3-1-6-15</inkml:trace>
</inkml:ink>
</file>

<file path=word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6:46.98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27 13 0,'8'-28'33'0,"0"33"7"16,-8-5 9-16,0 3 9 16,0 9 5-16,0 13-25 15,0 11-9-15,0 7-5 16,0 4-10-16,0 2-8 15,0 1-2-15,0 0-3 16,0-4-2-16,0-7-2 16,0-3-3-1,0-10-2-15,0-4-4 16,0-7-5-16,0-8-9 15,0-4-6-15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8:49.86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 10 15 0,'-11'8'35'0,"17"-26"8"16,-6 18 9-16,0 0 6 15,0 0 6-15,0 1-29 16,0 16-5-16,2 5-5 15,5 3-6-15,5 0-5 16,0 0-3-16,7-3-2 16,0-3-3-16,6-1-4 15,-3-4-4-15,0-2-6 16,3 0-5-1,-3-5-4 1,0-1-6-16,-8-3-5 16,-4 0-4-16,-6-4-2 15</inkml:trace>
</inkml:ink>
</file>

<file path=word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6:46.70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28 51 0,'0'-7'43'15,"0"7"4"-15,0 0 4 16,2 0 1-16,4-1-28 16,7 1-4-16,5-3-2 15,1 0-5-15,4 1-1 16,2-2-4-16,-2 1-10 15,-1 2-12-15,-1-1-9 16,-4 1-8-16</inkml:trace>
</inkml:ink>
</file>

<file path=word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6:46.42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1 17 0,'4'0'41'16,"-1"7"9"-16,-3-7 8 15,0 0 7-15,0 3 3 16,0 12-33-1,0 8-9-15,0 1-8 16,0 4-9-16,0 1-4 16,0-7-5-16,0 0-4 15,0 1-2-15,0-4-3 16,0 1-1-1,0-9-2-15,0-1-2 16,0-3-2-16,-2-2-4 16,2-5-6-16</inkml:trace>
</inkml:ink>
</file>

<file path=word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6:46.03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3 0 14 0,'-21'18'37'15,"-13"20"10"-15,29-28 6 16,-4 3 7-16,-2 2 4 15,-6 7-27-15,-5 1-17 16,0 0-5-16,-3 2-7 16,1-1-10-16,0 2-6 15,4-6-9-15,1-5-13 16</inkml:trace>
</inkml:ink>
</file>

<file path=word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6:45.7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6 12 0,'12'-15'28'15,"-5"22"7"-15,-7-7 7 16,1 6 7-16,1 4 5 15,2 8-22-15,5 4-4 16,4 1-6-16,1 1-8 16,0 8-5-1,4-7-4-15,-1 2-2 16,-3-4-2-16,8-2-1 15,-3 1-2-15,3-6-6 16,1-2-5-16,-4-3-7 16,0-5-6-16</inkml:trace>
</inkml:ink>
</file>

<file path=word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6:45.47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6 88 13 0,'-21'4'34'16,"-4"7"8"-16,25-10 5 15,5-1 4-15,-4 2 4 16,-1-2-26-16,-1-3-13 15,3 1-5 1,1 1-3-16,-3-5-4 16,2-2-1-16,8 1 3 15,1-8-1-15,5 1 1 16,6-4-3-1,-3 3-3-15,2 5-5 16,1 3-6-16,-3 8-1 16,4 11 0-16,-5 6 1 15,-5 7 3-15,-2 4 5 16,-7 5 3-16,-4 3 1 15,-4-2 0-15,1 3-1 16,-9 2 0-16,-4 0 0 16,-5-2 0-1,-8-5 0-15,-2 0 2 16,0-8 0-16,-2-2-1 15,4-7-2-15,4-7-1 16,-3-11-3-16,10-5-1 16,8-8 1-16,1-4 0 15,6-5 2-15,6 1 3 16,4-2 0-16,10 3 0 15,6 5 2-15,4 4-1 16,5 6 1-16,-4 2-1 16,3 7 0-16,-3 5-1 15,-2-1-1 1,0 1-2-1,-6-1-4-15,-4-1-4 16,-2 2-5-16</inkml:trace>
</inkml:ink>
</file>

<file path=word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04.1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2 0 13 0,'-13'24'40'0,"-12"11"17"16,16-20 7-16,-7 4 6 15,-5 3 2-15,-5 8-26 16,-4-2-26-16,-2-8-15 15,9-1-15-15,2-1-16 16,5-5-14 0</inkml:trace>
</inkml:ink>
</file>

<file path=word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03.9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4 0,'30'3'34'16,"-26"9"9"-16,-1-9 10 15,4 7 8-15,-1 6 4 16,10 5-27-16,5 5-11 15,7 2-8-15,0 0-11 16,0-3-10-16,-1-5-5 16,-5-5-8-16,-2-3-10 15,-7-4-8 1</inkml:trace>
</inkml:ink>
</file>

<file path=word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03.6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67 15 0,'-4'3'40'15,"-3"-17"13"-15,11 11 6 16,2-3 3-16,0 0 2 15,10-4-30-15,3-5-20 16,9 4-7-16,0 7-5 16,-4 6-2-16,1 5-3 15,-5 9 1-15,-5 9-1 16,-6 5 1-16,-3 5 0 15,-2 0 1-15,-7 2 0 16,-6-6 0-16,2 1 0 16,-12 1 1-16,-2-8 0 15,-4-6 0-15,2-6 1 16,-4-5 0-1,7-3-2-15,3-10 0 16,4-6-1-16,4-2-2 16,6-8-3-16,6-4-2 15,3 0-1-15,4 5 1 16,7 8 1-1,5 5 4-15,1 7 5 16,4 5 4-16,-5 7 1 16,1 4 0-16,2-1-1 15,2-3-6-15,-5-3-9 16,-6-2-7-16,3-1-6 15</inkml:trace>
</inkml:ink>
</file>

<file path=word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03.1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 26 21 0,'-10'1'44'16,"-1"-8"6"-16,13 7 4 16,5 0 5-16,6-3 5 15,3 1-41 1,5 0-3-16,-2 1-5 15,6-2-4-15,-2 1-6 16,1 4-7-16,-1-2-7 16,-4-2-8-16,-4-2-8 15,-3 1-8-15</inkml:trace>
</inkml:ink>
</file>

<file path=word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02.4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92-2 14 0,'-11'0'35'0,"0"6"12"16,5 1 13-16,-2 9 5 15,-4 4 4-15,-12 11-26 16,-8 4-11-1,-3 2-11-15,0-5-10 16,4-6-5 0,-3-1-6-16,-19 7-40 15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8:44.02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533 16 14 0,'-21'-4'33'15,"-7"-4"5"1,21 8 4 0,-9 0 6-16,-12 0 4 15,-5 0-28-15,-6-3-8 16,-13 3-3-16,-2 2-4 15,-8-2-5-15,-6 6-2 16,-5-1 1-16,-5 4 1 16,-12 7-1-16,-4 5 1 15,4 6-1-15,0 2 1 16,10 11 1-16,2 0 3 15,3 7 1-15,7-2-2 16,3 1-1-16,-1 0-3 16,13 2-2-1,13 1-1-15,5-1 0 16,12-2-1-16,5-2 1 15,8 3-1-15,11-1 0 16,12-2-1-16,8-4 1 16,10 0-1-16,6-4 0 15,1-3-1-15,3-8 0 16,-1 3 1-16,5-6 1 15,8-3 3 1,3 0 2-16,3-4 3 16,12-5 1-16,7-2 2 15,-1-11-1-15,3 4 0 16,-1-5-1-1,-4-4-2-15,-1-6-2 16,-3 3-2-16,1-3-2 16,-2-4 0-16,5-4-1 15,-6 0 1-15,2-2 1 16,-5-2 0-16,-3 2 0 15,-4-2 1-15,-4-1-1 16,-7 1 0-16,-5-2-1 16,0-2 0-16,-8 2 0 15,-1-1 0-15,-6 1 0 16,-6-2 2-16,-5 2-1 15,-3-1 1-15,-6 0 0 16,-5-4 1 0,2 5 0-16,-7-1 0 15,-4 1 0-15,-2 0-1 16,-7-3 0-16,-3 1-1 15,-2 2 0 1,-5 0-2-16,-3 2 0 16,-2-1-1-16,-8 1 0 15,-3 5 0-15,-6 2-2 16,-12 0 2-16,6 3-1 15,-4 4 0-15,-5 3 0 16,1 3-1-16,1 6-2 16,-3 6-6-1,4 3-13-15,0 6-14 16</inkml:trace>
</inkml:ink>
</file>

<file path=word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02.2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 16 0,'14'-6'36'0,"-5"10"10"16,-8-1 7-16,4 5 8 15,1 5 6-15,8 1-29 16,13 7-8-16,4-4-8 16,4 3-8-16,2-3-8 15,-4 2-8-15,-3-4-6 16,-5 2-5-16,-2-5-4 15,-7-3-9 1,-4-2-6-16,-6-4-2 16</inkml:trace>
</inkml:ink>
</file>

<file path=word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01.93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5 94 17 0,'-18'5'40'0,"-5"-11"7"16,18 6 7-16,4 0 6 16,1 0 3-16,0 0-33 15,0-6-13-15,4-3-3 16,10-7-7-16,6-2-6 15,7 2-2 1,4 0 1-16,0 7 0 16,-2 6 0-16,-4 1 0 15,-6 10 0-15,-3 8 0 16,-5 2 0-1,-7 5 0-15,-2 2 0 16,-10 3-1-16,-1-1 0 16,-4 4-1-16,-2-5-1 15,-10 5 0-15,2-6-1 16,-10 0 0-16,7-6 1 15,2-4 0-15,7-8 1 16,1-10-1 0,10-4-1-16,1-12-2 15,5-3 0-15,9-6-1 16,3 1 1-16,7 7 3 15,0 5 2-15,2 6 3 16,2 8 1-16,-4 8 1 16,-1 3 0-16,4 5-1 15,-6 4 0-15,1-3-1 16,-3-1-2-16,1-3-5 15,-5-3-7-15,2-3-9 16,0-9-6-16</inkml:trace>
</inkml:ink>
</file>

<file path=word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5:30.8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47 13 0,'0'-7'32'0,"-4"-6"8"16,4 11 12-16,3-1 10 15,-3-3 10-15,3-2-21 16,-2 2 0 0,2 4-2-16,0 8-6 15,-2 9-5-15,-1 11-2 16,-4 10-3-16,1 0-4 15,3 4-7-15,-1-3-4 16,-2-2-5-16,-1-4-5 16,1-5-6-16,0-4-10 15,3-6-14-15,0-5-17 16,1-3-24-16</inkml:trace>
</inkml:ink>
</file>

<file path=word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5:29.75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66 16 0,'0'-11'37'16,"0"-6"12"-16,-3 11 10 15,3-3 9-15,0 3 8 16,0 0-27-16,0-3-7 16,0 6-6-16,0 3-6 15,0 8-2-15,3 6-1 16,0 11-1-16,-1 8 0 15,-4 1-2-15,2 1-5 16,-1-1-4 0,1 0-5-16,0 26-2 15,0-35-12 1,0-6-10-1,0-4-13-15,0-5-18 16,0-4-25-16</inkml:trace>
</inkml:ink>
</file>

<file path=word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05.55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92 16 0,'-1'6'37'15,"-15"-11"4"-15,16 5 0 16,0 0 1-16,1 0 0 16,5-3-32-16,3-3-6 15,4 3 3-15,0 0 2 16,5 3 4-1,-2 2 3 1,9 2-1-16,2-1 0 16,2 0 0-16,10 0-3 15,3-1-2-15,7-2 1 16,2 0-2-16,5 0-2 15,8-3-1-15,2 0-1 16,5-2 1-16,4 1-2 16,1-1 0-16,4 2-1 15,2 0-1-15,-1 3-1 16,-9 3 0-16,-4-1-2 15,-3 1 1-15,-1-3 1 16,-2-2 3 0,0 1 1-16,3-2 1 15,0-2 3-15,-1-1 1 16,0 2 0-16,-2 0-1 15,-1 1-2-15,0-2-1 16,-2 2-2-16,-2 2-2 16,-2 1-2-16,-4 0 0 15,-1 1 1-15,-1-1-1 16,-4 2 0-1,2 1 2-15,-2 0 1 16,-4 0 2-16,3-1 1 16,-4 1 0-1,5-1-1-15,2-4-1 16,1 1-2-16,3 2-1 15,-1-2 0-15,2-3-1 16,-1 1 1-16,1 0-1 16,-1 1 0-16,-1-1 0 15,-4 2 0-15,0 1 0 16,-1 0 1-16,1 0 0 15,4-2 0-15,0 2 0 16,4 0 0-16,2-1-1 16,-4 1-1-16,-3-3 1 15,-1 1 0 1,-1 2 1-16,0 0-1 15,-1 0 0-15,1 0 0 16,5 0 0-16,1 0-1 16,3 0 1-16,-2-1 1 15,8-1-1-15,-2 1 0 16,3-1 1-1,1 4-1-15,-1-5-1 16,-4 0 1-16,1 0 0 16,5 1 0-16,-5 2-1 15,-7-3 0-15,2 2 1 16,-9 4-1-1,-4-3 1-15,-2 0 0 16,-8-2 1-16,-4 1-1 16,-10 1-7-16,-8-3-12 15,-5-7-25-15</inkml:trace>
</inkml:ink>
</file>

<file path=word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01.3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3 56 0,'6'0'46'16,"-5"0"8"-16,4 0 7 15,5-3 5-15,9-2-35 16,0 6-8-16,3-2-7 15,1-1-8-15,1 0-9 16,1 4-3-16,-6-4-4 16,-5 2-5-16,3-1-9 15,-3 1-8-15</inkml:trace>
</inkml:ink>
</file>

<file path=word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45.6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0 19 0,'18'3'48'15,"-24"29"16"-15,6-28 13 16,0 16 7-16,-3 21 4 16,-3 10-34-16,-1 8-14 15,1-2-14-15,4-2-10 16,2-8-6-16,0-6-8 15,0-4-11-15,0-5-13 16,2-3-12 0,1-7-17-16</inkml:trace>
</inkml:ink>
</file>

<file path=word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45.6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7 5 17 0,'4'-10'41'15,"-3"10"14"-15,-1 0 8 16,0 0 6-16,0 13 2 15,-3 17-31-15,-1 7-11 16,1 2-11 0,0 0-7-1,-1 6-2-15,-2-4-5 16,0-2-5-16,2-5-3 15,1-3-5-15,1-3-4 16,1-8-8-16,-1-4-9 16,2-7-9-16</inkml:trace>
</inkml:ink>
</file>

<file path=word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45.3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1 0 13 0,'-22'20'33'15,"-3"-13"9"-15,25-7 10 16,-3 3 10-16,3 0 8 15,0 6-24-15,2 3-7 16,-1-4-8 0,3-2-8-16,10-4-10 15,5 2-6-15,-3 0-5 16,6-4-8-16,0-5-10 15,5-6-12-15,1 3-16 16</inkml:trace>
</inkml:ink>
</file>

<file path=word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45.05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2 17 0,'18'-11'47'0,"-10"11"15"16,-8 0 8-16,5-3 5 16,1 2 3-16,6 1-33 15,4 0-21-15,7-9-10 16,2 9-6-16,0-3-4 15,0-3-3-15,3 2-3 16,-8-2-4-16,0 2-6 16,-4 1-6-16,2 0-10 15,-8 4-10-15,-2 1-8 16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8:42.96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5 37 23 0,'0'-13'52'15,"-7"-1"8"-15,7 14 5 16,0 0 2-16,1 0 2 15,8-4-46-15,0 0-10 16,10 4-4-16,8 0-4 16,4-2-2-16,-3 1-1 15,0 12-2-15,-5 4-1 16,-1 7-2-1,-6 5-1 1,-4-4 1-16,0 1 0 16,-6 1 1-16,-8-4 1 15,2 4-2-15,-10-2-1 16,1 2-2-16,-11-4-1 15,-1-2 0-15,-5 0 0 16,2-4 0-16,-2-2 2 16,-1-6 2-16,1-1 1 15,2-4 1-15,5-4 1 16,3-2 1-16,5-3-1 15,4-4 0-15,4-2 1 16,6-2-1 0,0-1 2-16,1 6 0 15,8-2 3-15,4 3 2 16,3 8 1-16,2-1 2 15,6 5-1-15,2 3 0 16,0 1-3-16,-1-1-1 16,8 2-3-16,-2 0-2 15,-3 3-5-15,-6-4-7 16,-3-2-8-16,-5-1-10 15,-3-1-9 1</inkml:trace>
</inkml:ink>
</file>

<file path=word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44.73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10 19 0,'-2'-13'44'16,"14"13"11"-16,-12 0 11 16,0 2 6-16,3 9 4 15,-3 11-37-15,0 9-10 16,2 10-11-16,0 3-8 15,-1 0-4 1,1-3-2-16,-5-1 0 16,3-6-3-16,0-4-5 15,0-3-6-15,0-4-7 16,0-5-8-16,0-4-9 15,0-3-6-15,1-5-2 16</inkml:trace>
</inkml:ink>
</file>

<file path=word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44.43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51 16 0,'-4'-11'39'0,"-2"24"9"15,6-13 10-15,0 0 6 16,0 0 3-16,0 0-32 16,6-3-9-16,6-2-8 15,3 4-7-15,1-3-4 16,6 1-2-16,-3-2-3 15,1-1-3-15,5 0-6 16,-1 0-9-16,1-1-11 16,-2 0-10-16</inkml:trace>
</inkml:ink>
</file>

<file path=word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44.1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-1 16 0,'8'8'43'0,"-14"-10"17"15,6 2 9-15,3 0 4 16,0 5 3-1,3 2-32-15,1 11-21 16,0 2-13-16,-1 1-5 16,-1 2-3-16,-2-1-1 15,-1-2-2-15,0 0 1 16,-2-4 0-16,-2 1-2 15,2-7-5-15,-1-3-5 16,1-2-8 0,-3-2-9-16,2-3-11 15</inkml:trace>
</inkml:ink>
</file>

<file path=word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43.8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7 13 0,'16'-9'38'16,"-12"3"17"-1,-2 6 8-15,3 0 5 16,13 3 3-16,2 5-27 16,8 9-20-1,3 5-11-15,6 3-7 16,-2 6-2-16,-3 5 0 15,-6 6 2-15,-8-1 2 16,-5 2 2-16,-4 0 1 16,-6-5 1-16,-5 2-3 15,-1-7-3 1,0 1-3-16,-6-9-6 15,-2-6-6-15,1-3-5 32,-2-4-7-32,-3 0-46 15,11-11 22 1</inkml:trace>
</inkml:ink>
</file>

<file path=word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43.4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4 0 13 0,'20'9'34'16,"5"-8"14"-1,-25-1 9-15,-1 0 5 16,1 3 3-16,1-1-25 16,-1-2-16-16,0 0-10 15,0 0-6-15,-1 0-5 16,1 7 0-16,-6-7 1 15,3 7 1-15,-7-2 0 16,1-4 2-16,-3 4-2 16,0-1 0-16,-1-1-2 15,-6 1-2-15,7 1 0 16,-5 9 0-16,-1 1 0 15,2 3 0 1,3-2 1-16,3-3 0 16,4 2 0-16,4-2-2 15,2 0-2-15,6-4-4 16,3-2-5-16,13-4-2 15,7 0-4-15,5 2-2 16,-2 2-1-16,-5-1 1 16,-7 3 5-1,-2 1 5 1,-11 3 9-16,-8 15 18 15,-11-16-5-15,-4-3-2 16,-6-4-3 0,-6-2-5-16,2-1-4 15,-1-4-3-15,4 1-6 16,1-2-7-16,6 0-7 15</inkml:trace>
</inkml:ink>
</file>

<file path=word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42.9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8 55 13 0,'10'-44'30'16,"-4"31"8"-1,-6 13 8-15,0 0 9 16,0 0 8-16,-4 12-26 15,-1 16-6-15,-5 2-5 16,-3 7-8-16,2 6-9 16,-4 5-3-16,-2-5-1 15,3-2-1-15,11-6-4 16,3-1-4-16,1-6-3 15,5 0-4 1,4-6-5-16,6-6-5 16,0-4-3-16,-1-5-4 15,3-7-3-15</inkml:trace>
</inkml:ink>
</file>

<file path=word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42.5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9 162 15 0,'3'4'35'0,"-25"8"6"15,22-12 5-15,0 0 4 16,0-4 3-16,1-11-27 15,4-6-4-15,3 2-1 16,3-3-3-16,10-3-2 16,1 2-2-16,-1 2-4 15,4 8-5-15,-5 3-3 16,3 5-3-16,-2 13-1 15,-7 6-1 1,7 39-3 0,-15-22 5-16,-2 7-1 15,-3-1-1-15,-8 3-2 16,0-4-1-16,-5-2 0 15,-10-2 0-15,-4-4 1 16,3-6 1-16,-6-4 2 16,4-6 1-1,-4-5-1-15,1-2-2 16,6-5 1-16,6-6-1 15,1-6 1-15,7-1 0 16,2-2 0 0,4-1 1-16,7 7 2 15,8 2 1-15,1 2 2 16,10 11 2-16,6 3 0 15,2 4 1-15,1-3-2 16,2 1-6-16,-8 0-5 16,1-2-5-16,0 0-3 15,-8-2-3-15,-2-2 0 16,-7-1 0-16,4-4-2 15</inkml:trace>
</inkml:ink>
</file>

<file path=word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41.2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4 0 19 0,'-4'31'47'15,"-27"-20"15"-15,31-11 12 16,0 0 8-16,7 10 4 15,8-1-35-15,9-1-15 16,2-6-14-16,7-1-18 16,0-8-21-16</inkml:trace>
</inkml:ink>
</file>

<file path=word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41.0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1 15 16 0,'-8'0'40'0,"-16"14"13"15,26-16 6-15,-2 2 4 16,1 0 4-16,8 0-27 16,7 2-14-16,6-4-7 15,-2 1-4-15,2 0-3 16,-1-5-5-16,-1 2-8 15,-2 1-7-15,-2 0-7 16,-1-1-11 0,-6-1-13-16</inkml:trace>
</inkml:ink>
</file>

<file path=word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40.6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3 77 14 0,'8'-36'36'15,"-16"6"10"-15,8 30 8 16,-3-3 7-16,-4 3 7 15,-6-5-24-15,-11 8-9 16,1 9-6-16,1 13-6 16,-3 9-7-16,4 9-3 15,5 4-5 1,-5 45 1-1,14-47-6-15,8-3-2 16,4-1-1-16,2-4-2 16,6-6 0-16,8-4-2 15,0-5 0-15,4-5-4 16,-5-5-2-16,2-6-5 15,2-6-4 1,-1-6-8-16,1-7-8 16,-2-6-4-16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7:46.57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4 36 14 0,'-4'-22'31'15,"-6"8"6"-15,8 13 7 16,2 1 8-1,0 0 7-15,0 0-24 16,0 1 29 0,0 11-38-16,0 19-8 15,0 12-4-15,3 8-2 16,6 66 3-1,-6-63-11-15,0 1 0 16,1-7-3-16,-2-7 0 16,1-5-1-16,-5 17 0 15,2-37-3 1,0-3-5-16,0-7-6 15,0-6-10 1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8:42.34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3 21 17 0,'0'0'37'0,"0"3"7"15,0-3 5-15,7 0 5 16,2-3 4-16,7-4-31 16,5 2-7-16,3 1-5 15,2 2-6-15,-4 2-10 16,2 0-13-16,-5-3-11 15</inkml:trace>
</inkml:ink>
</file>

<file path=word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40.3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8 30 13 0,'-31'-3'33'0,"-6"7"9"16,37-4 6-16,2-3 5 15,3 2 4-15,4-2-24 16,2 3-3-16,5-1-4 15,10-4-2-15,-2 4-3 16,6-2-4-16,1 0-12 16,-6 3-10-16,1-4-13 15,-2 1-13-15,-2-1-11 16</inkml:trace>
</inkml:ink>
</file>

<file path=word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40.0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7 147 13 0,'15'-42'31'16,"-14"4"46"0,-1 38-33-16,0 0 3 15,0 0-25-15,0 0-5 16,-11 16-1-16,6 14 0 15,-2 5 2 1,-3 10-2-16,-2-5 0 16,0 4-2-16,-7-1-3 15,2 0-5-15,3-5-4 16,-2-4-1-16,5-5-1 15,3-9-1-15,1-5-2 16,3-5-1 0,5-4 0-16,-1-4 0 15,2-10 2-15,-1-8 1 16,12-9 1-16,2-13 0 15,-1-20-1-15,1-7-3 16,7-3-1-16,-2-1-1 16,4 10 2-16,-1 10 3 15,-11 12 4-15,7 17 3 16,-6 15 3-16,2 22 2 15,-2 12-2-15,0 17-1 16,-1 6-1 0,-3 0-1-16,-1 1-3 15,0-1 1-15,-2-3-1 16,1-4-1-16,-1-3-1 15,-2-7 0 1,1-3-3-16,-3-9-3 16,0-2-5-16,-1-8-6 15,2-4-8-15,-1-3-4 16,-2-4-4-16,0-7-1 15</inkml:trace>
</inkml:ink>
</file>

<file path=word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38.7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 2 13 0,'-20'0'32'0,"20"11"6"16,0-11 4-16,0 0 2 15,0 0 2-15,0 0-23 16,2 0-10-1,0 5-2-15,2-2 1 16,-4 0 0-16,3 0 0 16,-2-2 0-16,1 1 2 15,-4-1-1-15,2-1-1 16,0 0-2-16,0 0-1 15,0 0-3-15,0 0-1 16,0 0-1-16,0 0-3 16,0 0-1-16,0 0-1 15,0 0 1-15,0 0-1 16,0 0 0-16,0 0 0 15,0 0 0 1,0 0 0 0,0 0 0-16,0 0 1 15,0 0-1-15,0 0 1 16,0 0 0-16,0 0 0 15,0 0 0-15,0 0 0 16,0 0 0-16,0 0 0 16,0 0 0-16,0 0 0 15,0 0-1-15,0 0 1 16,0 0 0-16,0 0 0 15,0 0 0-15,0 0 0 16,0 0 0 0,0 0 0-16,0 0 0 15,0 0-1-15,0 0-1 16,0 0-1-16,0 0-2 15,0 0-4-15,0 0-4 16,0 0-5-16,0 0-5 16,0 0-7-16</inkml:trace>
</inkml:ink>
</file>

<file path=word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10.1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7 0 21 0,'5'16'51'0,"-21"4"12"16,16-13 7-16,-2 33 6 15,-1 11 3-15,3 5-40 16,-5 9-13-16,-1-3-8 15,-1-2-7-15,-2-5-7 16,2-10-9-16,-4-5-9 16,4-8-14-16,-2-5-17 15</inkml:trace>
</inkml:ink>
</file>

<file path=word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09.8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0-1 13 0,'17'2'36'0,"-26"-1"16"15,9 4 11-15,-1 11 7 16,-3 6 1-16,-1 9-23 15,-1-2-20-15,-1-1-11 16,-2-3-9-16,2-6-3 16,2-4-2-16,2-3-2 15,2-2-2-15,5-2-1 16,-1-3 0-1,9 0-2 1,0-4 2-16,4 2-1 16,2-4-2-16,1-1-3 15,0 2-4-15,0-1-4 16,0 1-6-16,-1-3-6 15,-3-2-4-15</inkml:trace>
</inkml:ink>
</file>

<file path=word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09.5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-1 12 0,'3'6'38'16,"4"0"17"-16,-7-6 7 15,0 0 4-15,5 0 3 16,4 0-23-16,10 0-23 15,4 0-12-15,-3-4-9 16,5 2-10-16,3-1-14 16,-2 5-15-16</inkml:trace>
</inkml:ink>
</file>

<file path=word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08.92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56 0 24 0,'-9'17'55'0,"-11"-12"8"15,11 1 3-15,-7 10 5 16,-3 3 2-16,-9 8-45 16,1 1-10-16,-7-2-2 15,-7 4-2-15,7-1-2 16,-7-3-2-16,1 2-3 15,5-4-2 1,-18 10-6 0,34-22-10-1,5-4-7-15,6-2-13 16,-1-4-15-16</inkml:trace>
</inkml:ink>
</file>

<file path=word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08.6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11 23 0,'-6'-13'53'0,"9"24"9"15,-3-11 6-15,4 0 3 16,7 0 5 0,5 8-44-16,1 2-13 15,10 6-5-15,-2 5-5 16,3 2-3-16,1 1-3 15,-1 2-3-15,-2 2-1 16,-2-3-2-16,-4 0-5 16,1-5-3-1,-3-3-5-15,-2-6-6 16,-4-2-7-16,-4-2-5 15,0-1-5-15</inkml:trace>
</inkml:ink>
</file>

<file path=word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07.22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2 16 0,'-2'4'38'0,"2"7"9"15,0-11 5-15,2 0 7 16,-2 0 6-16,4 0-26 16,17-3-9-16,1 2-1 15,4-1-5-15,7 1-7 16,-5-1-6-1,20-2-3 1,-27 2-11-16,-5 2-6 16,-4-1-10-16,-3 0-13 15</inkml:trace>
</inkml:ink>
</file>

<file path=word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06.9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9 25 0,'-6'0'56'0,"6"-2"5"16,0 2 4-1,7 0 3-15,2 0 1 16,6 0-49-16,5 0-10 15,6 0-2-15,2 0-4 16,-1 0-3-16,-4 0-1 16,1-1 0-16,-5 0 0 15,-3-1 0-15,-3 2-1 16,-6 0-2-16,1-2-6 15,-4 0-5-15,1 2-10 16,-3 0-11 0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8:42.12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6 15 14 0,'-9'9'38'15,"-1"-15"15"1,10 6 9-16,0 0 5 15,0 0 3 1,0 0-29-16,12 0-16 16,4 0-8-16,6 0-9 15,5-8-2-15,2 2-4 16,-2 5-6-16,-5-2-9 15,-5 3-7-15,-3 0-9 16,-6 0-8-16,-2 0-4 16</inkml:trace>
</inkml:ink>
</file>

<file path=word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06.5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8 45 14 0,'2'-33'37'0,"-10"23"13"15,5 7 8-15,1 3 4 16,2 0 2-16,0 0-28 15,0 2-18-15,0 9-7 16,0 11-5-16,0 9 0 16,-1 0 2-16,0 6 2 15,-5 4 0-15,0 1 0 16,0 2-3-16,0-1-2 15,2-4-2-15,0-4-2 16,1-4-1-16,0-6-1 16,0-7-5-1,1-5-6-15,1-7-9 16,0-3-12-16</inkml:trace>
</inkml:ink>
</file>

<file path=word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55.77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6 18 0,'-3'8'40'0,"-5"-12"8"15,12 2 4-15,-1 1 4 16,0 1 1-16,0-3-34 15,8 5-6-15,-2-2-3 16,4-3-2-16,5 4-1 16,0 2-2-16,-1-3-2 15,4 1-6 1,-7 1-6-16,7-1-6 15,-3 0-6-15,-4-3-5 16,1-1-4-16,-1-1-1 16,-3 0 0-1</inkml:trace>
</inkml:ink>
</file>

<file path=word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19.9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0-5 18 0,'5'6'41'16,"-2"-14"10"-16,-3 8 10 16,2 14 6-1,-2 2 4-15,0 22-32 16,0 12-8-16,0-1-7 15,-6 1-8-15,0 1-4 16,0-8-3 0,0-3-3-16,0-8-5 15,-1-2-5-15,0-8-9 16,4-7-13-16,0-10-14 15</inkml:trace>
</inkml:ink>
</file>

<file path=word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19.6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7 0 15 0,'-3'10'35'0,"3"-10"9"15,0 4 9-15,-3 11 6 16,-1 4 6 0,-1 10-27-16,-1-1-8 15,4-9-8-15,-1-1-8 16,1-5-6-1,5-3-5-15,1-2-2 16,5-5-1-16,2 1-1 16,5-1-4-16,-1 0-2 15,1-2-6-15,1 1-8 16,0-4-7-16,-3-2-7 15</inkml:trace>
</inkml:ink>
</file>

<file path=word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19.3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7 20 0,'8'0'46'0,"0"-2"10"16,-6-4 10-16,5 5 6 15,0-2 1-15,6 2-40 16,5-1-11 0,-1 0-14-16,1 5-13 15,-4-2-12-15,-1 4-10 16,0-2-10-16</inkml:trace>
</inkml:ink>
</file>

<file path=word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19.0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17 12 0,'0'-16'27'0,"-4"29"3"15,4-13 5-15,0 0 6 16,-2 1 6-16,2 2-17 15,0 6 4 1,0 31 28-16,0-12-38 16,0-3-6-1,-1 4-10-15,1-4-6 16,0-2-7-16,0-6-7 15,0-2-7-15,0-5-10 16</inkml:trace>
</inkml:ink>
</file>

<file path=word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18.63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6 0 16 0,'0'6'43'0,"-16"31"17"15,14-28 10-15,1 16 8 16,-4 9 7-16,-2 8-31 15,-2 7-17-15,-1 5-16 16,-2-4-12-16,5-2-16 16,-2-12-17-16,1-5-17 15</inkml:trace>
</inkml:ink>
</file>

<file path=word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18.36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 13 0,'5'-3'30'15,"0"6"8"-15,-5-3 10 16,0 0 10-16,-2 10 6 16,1 3-22-16,-2 6-6 15,1-1-7-15,2-2-10 16,0 2-7-1,0 10 2 1,2-18-9 0,4 1-1-16,6-9-2 15,-2 1 0-15,5 0-3 16,2 2-6-16,-3-4-6 15,-3-2-8-15,0-1-13 16</inkml:trace>
</inkml:ink>
</file>

<file path=word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18.06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0 15 0,'0'-10'35'15,"0"10"11"-15,3-6 10 16,4 6 11-16,7 0 6 16,11 0-27-16,10 0-9 15,-1-3-13 1,3-2-17-16,1 5-17 15,-6-3-19-15,-7 0-14 16</inkml:trace>
</inkml:ink>
</file>

<file path=word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17.75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9 0 12 0,'-14'8'33'0,"3"-4"9"16,8-1 7-16,-1 10 4 15,0 6 2-15,-4 13-23 16,1-1-12-16,1 2-6 16,1 3-5-16,-3-11-3 15,5 5-2-15,-2-4-2 16,3-5-3-16,1-5-4 15,-2-2-4 1,0-8-6-16,1 2-6 16,2-8-8-16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8:41.82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25-3 20 0,'-13'-6'48'15,"-12"37"8"-15,19-26 6 16,0 5 5-16,-5 2 2 15,1 7-40 1,-5 6-12-16,-1 0-6 16,-2 0-5-16,5 0-4 15,-3 2-1-15,3-5-2 16,-4-2-2-1,4-2-2-15,2-5-5 16,-1-2-6-16,6-4-8 16,2-1-9-16</inkml:trace>
</inkml:ink>
</file>

<file path=word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8:00.6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 12 20 0,'4'0'49'0,"-4"-14"13"15,0 14 9-15,0 0 5 16,0 11 4-16,0 3-39 16,0 11-15-1,-1 3-11-15,1 6-6 16,0 1-5-16,0 1-3 15,0 0 0-15,0-3 0 16,0-1-1-16,-3-1 0 16,3-3 1-16,0-6-1 15,-1-3 0-15,-2-6-2 16,-1-1-7-16,-2-5-12 15,0-2-17-15</inkml:trace>
</inkml:ink>
</file>

<file path=word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8:00.2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6 44 15 0,'-11'-12'35'0,"11"-11"9"16,0 23 9-1,3-3 6 1,-3 0 5-16,1 3-28 15,-1-3-9-15,1 7-7 16,2 5-5-16,-3 9-5 16,-3 7-2-16,5 3-1 15,-5 7-1-15,3 3-3 16,0-1-2-16,0 2 0 15,-3-5-1-15,2 2-3 16,-5-10-1-16,3-1-3 16,0-2-4-16,-4-5-5 15,3-5-6 1,2-5-6-16,2-5-7 15</inkml:trace>
</inkml:ink>
</file>

<file path=word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56.0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 12 14 0,'-9'-4'32'0,"0"6"4"16,9-2 7-16,6 0 6 15,3-1 7-15,0 1-24 16,5 1-3 0,3-2-5-16,-3 0-6 15,5-2-9 1,2 1-13-16,0-1-15 15</inkml:trace>
</inkml:ink>
</file>

<file path=word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55.32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28 14 0,'14'-15'33'0,"-12"3"4"15,-2 12 6 1,0 0 5-16,0 0 3 15,2 2-26-15,-1 8-2 16,-1 5-3-16,0 7-3 16,0 4-2-16,0 5-3 15,0 0-5-15,0 2-2 16,5 3-2-16,1-3-2 15,-6-2-2 1,3-8 0-16,-5-1-1 16,2-4-2-16,0-6-3 15,0-6-2-15,0-2-3 16,0-2-1-16,0-4-1 15,0-4 1-15,0-4 2 16,0-8 2-16,0-2 1 16,0-1 2-16,0-5 1 15,0 1 0-15,0 0 2 16,0 1 2-16,0-1 4 15,0 1 1-15,0 2 2 16,0-3 3 0,0-1 1-16,5-1 1 15,6-2-1 1,3 4-1-16,3 0-1 15,0 3-2-15,3 5 0 16,1 7-2-16,-2 6 0 16,-1 4 1-16,-5 6-1 15,0 4-1-15,-1 2 0 16,-5 5-1-16,-5 0 1 15,-1 0-2-15,-2 2 1 16,-5 1 0-16,1 2 0 16,-6-3 0-16,-6-2 1 15,0 1 0 1,-1-2 1-16,0-1-1 15,1-2-1-15,2-1 0 16,3-2-1-16,3-4 0 16,1 0 0-16,3-3 0 15,2 0-2-15,0-3 0 16,2 3-1-16,1-4 1 15,1-2 0-15,4 1 0 16,2-4 2-16,3 0 0 16,5-3 0-16,6 4-1 15,-2 3-1 1,4 2 0-16,-2 2-2 15,4 1-1 1,-3 2-1-16,0 4 0 16,-3 5 2-16,-5-1 0 15,-4 0 2-15,-3 0 1 16,-5 3 1-16,-7 2 0 15,1-3 1-15,-3-2 0 16,-5 0 0-16,-3 2 1 16,-3-3 0-16,-1-3 1 15,2-2-2-15,-4-1-1 16,0-2-3-16,5 1-2 15,-2-4-5-15,-1-1-2 16,6 0-6 0,3-1-4-16,-1-7-6 15</inkml:trace>
</inkml:ink>
</file>

<file path=word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54.2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4 110 15 0,'0'11'35'15,"-15"-11"5"-15,15 0 6 16,0 0 6-16,0 0 5 16,0 0-28-16,0 0-2 15,0 0-4-15,0 0-4 16,0 0-3-16,0 0-3 15,0 0-4-15,0 0-2 16,0 0-2-16,0 0-2 16,-1-7-2-16,-2-6 0 15,-2-5 0 1,-4 2 0-16,-1 4 0 15,0-3 1-15,1 3-1 16,-3 7 1-16,-1-4-1 16,3 0-1-16,-5 4 0 15,3 8-2-15,2 5 0 16,0 7 1-16,-5 2-1 15,3 8 1 1,-1 6 1-16,-11 45-1 16,17-35 1-16,1-3-2 15,3 1-2 1,6-3 0-1,1 0-1-15,2-4-1 16,5-5 1-16,8-5 2 16,4-3 1-16,4-7 1 15,-1-6 0-15,4-8 0 16,-2 1-2-16,-8-5-5 15,5-4-5-15,2-2-6 16,-5-3-7-16,-4 0-6 16</inkml:trace>
</inkml:ink>
</file>

<file path=word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21.72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00 12 0,'9'-13'38'16,"0"13"21"-16,-9 0 14 15,7-6 8-15,5 1 8 16,2-2-22-16,13-3-23 16,8-2-18-16,5-3-12 15,3 6-12-15,1-1-18 16,2 3-15-1,-11 1-20-15</inkml:trace>
</inkml:ink>
</file>

<file path=word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20.8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85 16 0,'37'-1'48'16,"-8"-13"18"-16,-28 14 7 15,11 0 7-15,7-2 2 16,11-3-32 0,2-10-28-16,8 5-11 15,-4-2-10-15,1 6-12 16,-9-1-7-16,-2 1-8 15,-4 2-12 1,-10 1-7-16</inkml:trace>
</inkml:ink>
</file>

<file path=word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8:08.2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0 114 12 0,'-14'-15'33'0,"-5"3"10"16,19 12 11-16,0 0 7 15,0 0 6 1,0 0-22-16,3-11-11 15,4-3-10-15,9-5-8 16,6 0-7-16,2 2-3 16,3 9-1-16,-4 11-1 15,0 18-1-15,-2 11 0 16,-7 6-2-16,-8 6-2 15,-4-2 1 1,-5 0-1-16,-5-2 2 16,-3-6 1-16,-7-7 1 15,-4-2 0-15,-5-8 0 16,5-9 0-16,2-5-2 15,5-7-2-15,5-8-1 16,4-7 1-16,6-2-2 16,4 2 1-16,7 0 2 15,3 12 1-15,7 5 2 16,5 7 3-16,2 7 2 15,5 4 0-15,-1-2 0 16,6 0-7 0,6-3-11-16,2-2-13 15,-2-4-16 1,-2-5-15-16</inkml:trace>
</inkml:ink>
</file>

<file path=word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8:07.82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6 116 14 0,'-22'-10'30'16,"33"21"42"-1,-11-11-29-15,0 0 5 16,0 0-21-16,0 0 2 16,0 0 1-16,0 0 0 15,0 0-3-15,0 0-4 16,2 0-5-16,-2-3-6 15,6-7-5-15,3-6-3 16,10-3 0-16,0-3 0 16,1 0-2-16,7 7-1 15,-7 5 1-15,1 11-2 16,-4 10-1-16,-5 12 0 15,-3 9 1 1,-6 1-1-16,-3 9-1 16,-5 0 0-16,-3-4 0 15,-3 1-2-15,-9 0 1 16,2-9 1-16,-1-3 0 15,-7-7 1-15,4 0 0 16,1-6 1-16,1-6 0 16,4-4-2-16,4-6 1 15,6-5 0 1,2-6-1-16,1-6 0 15,6-3 1-15,1-8 1 16,6 8 0 0,6 3-1-16,0 8 1 15,2 6 1-15,1 5 1 16,2 10 1-16,-7 4 1 15,4 5 0-15,3 1 0 16,-1 1-4-16,-4-5-7 16,0-1-4-16,0-4-6 15,-2-3-6-15,3-4-6 16,-2-5-5-16</inkml:trace>
</inkml:ink>
</file>

<file path=word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8:06.4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6 0 15 0,'-24'11'40'16,"21"-3"12"-16,8-8 75 16,10 0-54-1,4 0-26-15,5 3-14 16,7-3-9-16,3 0-9 15,-2-1-15-15,0-1-21 16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8:41.51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 11 13 0,'-5'2'31'15,"2"-19"10"-15,5 17 10 16,4 0 10-16,3 6 7 15,1 5-23 1,6-3-4-16,5 6-8 16,2 0-9-16,4 0-8 15,2 5-5-15,1-4-5 16,-2 1-5-16,0 0-7 15,1-1-5-15,-4-2-6 16,-3-4-7-16,2-3-8 16,-8-2-5-16,2-1-5 15</inkml:trace>
</inkml:ink>
</file>

<file path=word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8:06.1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6 20 0,'3'0'46'0,"-3"0"8"16,1 0 7-16,1 0 7 15,10-2 4-15,1-1-38 16,9 3-10-16,3-6-6 15,2 5-8-15,-2 1-7 16,1 0-6-16,1-2-5 16,-4-1-4-16,-2 5-4 15,-7-1-6 1,-1-2-5-16,-5 1-2 15,-5 4-6-15</inkml:trace>
</inkml:ink>
</file>

<file path=word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8:05.8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29 14 0,'9'-1'31'15,"-6"-9"7"-15,-1 10 4 16,-2 0 5-16,1 4 5 16,1 6-27-16,2 6-3 15,2 12-5 1,1 0-4-16,2 5-5 15,-3-3-4-15,-2 1-1 16,-1-1-3-16,-1-2 0 16,-1-5 1-1,-1-5 2-15,-1-5 2 16,-1-3 1-16,2-4 0 15,0-1 0-15,0-5-2 16,0-6-1-16,0-2-2 16,0-3 0-16,0-7-1 15,0-1 0-15,0-6-1 16,0-2 1-16,0 1-2 15,0-2 1-15,0-3 0 16,2-3 1-16,-1-2-1 16,2 5 1-16,9 1 0 15,2 0 0 1,4 2 0-16,1 4-1 15,2 10-2-15,-1 8 0 16,-2 12-1-16,-4 1 0 16,-2 2 1-16,-3 5 1 15,-3 4 2 1,-2-2 3-16,-4 2 1 15,-3 2 1-15,-3 2 2 16,-4-1 2-16,-3 0 2 16,-5 1-1-16,-2-5 0 15,-4-1 0-15,1 0-1 16,2-2-2-16,4-3-2 15,4-2-1 1,2-3-2-16,7-4-3 16,4-4-1-16,6-1 0 15,0 0-2-15,8-8 0 16,8 5-1-16,3 1 1 15,2 4 0-15,3 4-3 16,0 4 0-16,-7 5 1 16,-4 3 1-16,-5 2 0 15,-4-2 4-15,-7 5 4 16,-6-5 1-16,-3 1 2 15,-4-1 0-15,-8 0 0 16,-5-5-3 0,-1-3-1-16,-1-2-3 15,-3-2-3 1,2-2-3-16,1-1-4 15,1-1-5-15,4-4-6 16,2-1-4-16,4 0-5 16,6-2-3-16</inkml:trace>
</inkml:ink>
</file>

<file path=word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8:05.0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6 41 13 0,'-8'1'31'0,"-11"-1"5"15,19 0 5-15,0 0 4 16,1-1 3-16,1-4-25 15,11 0 1-15,0-1 0 16,3 0-2-16,7 0-2 16,3 2-4-16,5 1-9 15,1 3-15-15,-4-3-13 16,0 0-9-1</inkml:trace>
</inkml:ink>
</file>

<file path=word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8:04.7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396 18 0,'-7'-3'41'0,"2"7"9"15,5-4 3-15,0 0 4 16,0 0 1-16,2-6-36 16,-1-1-11-16,3-3-5 15,5-2-3 1,0-1-1-16,4-5-1 15,-2-4 1-15,-1-5 2 16,2-2 0-16,1-6 0 16,0-2 0-16,3-7-2 15,0 4-1-15,2 7 0 16,4 8 0-16,-6 3 0 15,-4 9 2 1,3 9 1-16,-2 17 1 16,-3 10-1-16,0 10-1 15,-1 10-1-15,1 1-1 16,4 3-1-16,-9-1 0 15,0-2 0-15,5-3-2 16,-3-3-3-16,-1-8-1 16,-3-5-3-16,2-6-4 15,-5-7-3-15,0-4-4 16,3-2-5-16,-2-7-3 15</inkml:trace>
</inkml:ink>
</file>

<file path=word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21.4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7 0 18 0,'7'3'49'16,"-19"15"18"-16,11-15 10 15,-3 4 4-15,-7 6 3 16,-5 8-36-16,0-1-22 16,3 7-13-16,1-10-7 15,4 0-3 1,10-7-4-16,7 2-1 15,7-1-1-15,6 7-2 16,6 1-2-16,0 0-2 16,-4 3 0-16,-1-3-1 15,-7 0 2-15,-10 1 3 16,-1-4 4-16,-10-2 3 15,-1-2 2-15,-5-3-2 16,-7-2-4 0,-4-4-6-16,-3 0-7 15,-2 0-8-15,4-3-7 16,-1 0-5-16,4 0-3 15</inkml:trace>
</inkml:ink>
</file>

<file path=word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21.14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0 19 0,'-10'9'45'0,"21"-2"9"15,-11-7 8-15,3 0 6 16,11 2 4-16,3-2-38 15,5-2-11-15,0-1-10 16,3 0-14-16,1 2-13 16,1-4-12-16,-5 1-11 15</inkml:trace>
</inkml:ink>
</file>

<file path=word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20.54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64 4 16 0,'-6'-3'42'0,"12"3"17"15,-9 5 11-15,-3 5 5 16,-2 9 2-16,-4 5-29 15,-9 14-16-15,-2 2-14 16,-2 0-5-16,0-2-1 16,1 0-3-16,0-4-4 15,2-4-4-15,2-5-6 16,2-6-7-16,5-3-7 15,4-3-8-15,1-5-10 16,5-8-9-16</inkml:trace>
</inkml:ink>
</file>

<file path=word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7:20.26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14 20 0,'2'6'49'0,"5"-28"15"15,-7 22 10-15,0 1 4 16,5-1 3-16,2 16-40 16,5 8-15-1,1 8-12-15,9 5-6 16,0-2-3-16,3 2-2 15,-3-3 0-15,0-3-2 16,0-6-1-16,-1-1-2 16,-2-7-4-16,-1-4-4 15,-2-2-5-15,-4-7-8 16,-2 1-8-16,-6-10-9 15</inkml:trace>
</inkml:ink>
</file>

<file path=word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9:40.5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86 354 13 0,'12'-10'27'15,"-7"-6"3"-15,-5 13 3 16,-3-3 6-16,-2-4 4 16,-1-5-23-16,-8-4-1 15,1 0 1-15,-7-3-2 16,-8 0-3-16,-8-5-1 15,-12-1-3-15,-13-3-3 16,-5 0-2 0,-13 2-2-16,-8 4 0 15,-9 4 2 1,-113 2 14-1,97 22-8-15,4 10 0 16,0 9 1-16,1 9-2 16,3 12-1-16,5 10-1 15,4 7 0-15,5 10-1 16,10 6-2-16,5 11-1 15,9 13-3-15,8 3 0 16,13 2-2-16,9-1-2 16,13 1 0-16,7-4 0 15,7-2 0 1,16-3 2-16,9 0 0 15,15-10-1-15,6-5 1 16,6-6 0-16,8-5 2 16,5-8 3-16,0-4 1 15,5-8 3-15,-2-4-1 16,-1-8-1-16,1-10-2 15,5-4-3-15,-1-6-1 16,5-5-1 0,10-1 1-16,4-5 1 15,7-1 0-15,3-6-1 16,3 0 1-16,0-5 0 15,4-6-2 1,86-20 1 0,-99 10 1-16,-8-4 0 15,-6-1 0-15,-3-7 0 16,-2-4 0-16,-3-2-1 15,-3-3 0-15,-8-5 0 16,-3-1 0-16,-5-8 0 16,-2 0 1-16,-5 6 0 15,-4 3-1-15,-9 1 1 16,-6 0 1-16,-1-1 0 15,-5 2 0 1,-2-3 0-16,-7-3-2 16,-4-2 0-16,-3 1-1 15,-9-2 1-15,2 2-1 16,-6-5 0-16,-6-3 0 15,0 5 0-15,-5-2 0 16,1 5 0 0,-2-2 1-16,-5-1 0 15,-1 4 0-15,-1-2 1 16,-2 0 1-16,0 3-1 15,-4 2-1-15,-4 4 0 16,-2 3 0 0,-2 4-1-16,-4 9-2 15,-2 8-3-15,-5 3-7 16,4 6-10-16,2 12-13 15,-1 2-20-15</inkml:trace>
</inkml:ink>
</file>

<file path=word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9:39.3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8 45 15 0,'3'5'36'0,"4"-11"7"16,-7 6 7-16,0 0 4 16,3-2 5-16,6-8-29 15,9 0-6-15,2 1-3 16,5 3-2-16,5 0-5 15,-2 5-3-15,-3 7-3 16,-3 5-3 0,-9 7-5-16,-6 3-2 15,-5 4 0-15,-11-2 0 16,0 4 0-16,-9-1 1 15,-1-1 2-15,-7 0 0 16,-4-4 0-16,0 3-1 16,-6-8 1-16,6 0-2 15,-3-9 1-15,7-1-1 16,-1-1 1-16,5-8-1 15,5-2 0-15,5-4 0 16,0-7 0 0,9 1 0-1,3 1 0-15,6-2 0 16,0 2 1-16,9 4-1 15,2 3 1-15,7 1 1 16,-1 1 2-16,2 2 1 16,8 6 0-16,3 0 1 15,1-1-1-15,-2 2-4 16,1 1-4-16,5-4-8 15,-5 1-9-15,-2-2-12 16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01.9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4 256 16 0,'36'-10'36'15,"-9"2"9"-15,-23 3 6 16,-2-3 9-16,-2 2 7 16,-2-11-29-1,-2-1-6 1,-4-1-4-16,-8 9-5 15,-1 4-5-15,-7 9-5 16,-7 11-2-16,5 8-2 16,5 5-3-16,5 5-3 15,4-2-3-15,5-1-2 16,7 2-3-16,6-9-3 15,-2-4-2-15,9-5-1 16,2-5 1-16,-3-11 1 16,5-8 3-16,0-5 1 15,0-9 2-15,-1-4 2 16,-2-1 0-1,-3-2 1-15,1 4-1 16,0 6 2-16,-6 10 0 16,-2 9 0-16,-7 13 1 15,2 6 0-15,1 4-2 16,-2 6-2-16,2 1-4 15,2-5 0-15,1-5-4 16,10-3-1-16,2-1-1 16,10-13 2-16,-3-2 1 15,0-11 2 1,-3-3 2-16,2-6 6 15,-2-2 4-15,3 1 4 16,-3 2 0 0,0 5 1-16,-1 4 0 15,-2 2-2-15,0 1-4 16,-1 2-2-16,-2 4 0 15,-3-2-2-15,-2-1 0 16,2 2-1-16,-4-2-1 16,-2 2 0-16,-2-4 0 15,-1 2 2-15,2 1 2 16,-3-3 2-16,-3 2 1 15,-3 5 2-15,-2 2 0 16,-4 4 0-16,-6-1-1 16,3 5-1-1,-1 3-1-15,2 2-1 16,-1 4-1-16,2 0 0 15,2 2-1-15,10 1-1 16,-1 4-2-16,7-6-2 16,1 0-1-16,4-4-1 15,6-3 0 1,8-2 0-16,1-4 2 15,1-6 0-15,1 0 1 16,-1-4 1-16,4-8 0 16,-4-3 0-16,1-4 1 15,-4-6 1-15,-1-3 1 16,-1 0 0-1,-7-3 1-15,-2 9 1 16,-6 3 1-16,-7 4 2 16,-1 5 0-16,-5 4 0 15,-6 10-1-15,-8 11 0 16,3 9 0-16,2-1-2 15,0 2-1-15,4 2 1 16,3-4-1-16,8 1-2 16,4-4-2-16,3-2-2 15,4-2-1-15,5-5-2 16,4-7 0-16,6-3 1 15,1-3 0 1,2-7 2-16,-1-5 2 16,1 1-1-16,0-6 2 15,1-3 0 1,-4 0 1-16,-1 1 0 15,1 8 0-15,-6 3 0 16,-3 2 2-16,-3 5 1 16,-4 6 0-16,1 5 2 15,-5 3 0-15,2 3-1 16,-2-1 0-16,-5-7-1 15,0 1 0-15,4-2 2 16,2-4-1-16,-8 1 1 16,-1-1-1-1,3 1 0-15,0-7-2 16,0 5 1-16,0-3-2 15,2-3 0-15,-2 3 0 16,0 2-1-16,-2-2-1 16,-3 1 0-16,-4 7 0 15,-7 1-1-15,-2 1 0 16,-3 5 0-16,1 3 1 15,-1 2 1-15,0 1-1 16,8-2 1-16,0-1-2 16,7-3-2-16,2-2-2 31,10 2 0-31,1-3-3 15,6-9 1-15,5 0 2 16,2 0 2-16,8-9 2 16,-1-4 1-16,5-4 1 15,-4-3 0-15,-4-7 0 16,-1-5 1-16,-2-5-1 15,2-6 0-15,-5-2 0 16,-2-2 1-16,0 8-1 16,-5 11 1-16,-4 6 3 15,-4 9 3-15,-6 16 1 16,-9 13 2-1,5 14 2-15,-2 8-1 16,-1 3-3-16,10 0-1 16,0-1-1-16,4-2-2 15,11-7-5-15,7-7-8 16,5-7-10-16,0-5-17 15</inkml:trace>
</inkml:ink>
</file>

<file path=word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9:38.7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49 14 0,'6'9'32'16,"-15"-29"5"-16,11 20 3 15,-2 0 3-15,3 0 5 16,13 0-20-16,10 0-3 16,13-3 5-16,15 0 1 15,6-2-1-15,11 0-7 16,7-1-6-1,10 2-7-15,-1-2-6 16,14 3-3-16,0 2 0 16,-6-1-2-16,-13 2 1 15,-9 2-2-15,-11-1-4 16,-12 0-9-16,-12 1-11 15,-10-2-12-15</inkml:trace>
</inkml:ink>
</file>

<file path=word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9:38.2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9 17 0,'-1'0'85'15,"1"0"-35"1,0 0 6-16,0 0 4 15,6 0-34-15,4 0-4 16,3 0-5-16,8 0-3 16,5 0-5-16,2 0-3 15,3 0-2-15,0 0-2 16,3 0-2-16,-5-1 0 15,1 1-1-15,-8 0 0 16,-9 1-1 0,0 5 1-1,-7 4 1-15,2 5 2 16,-5 4 1-16,-2 6 1 15,-7 4 1-15,3 1-2 16,0-1-1-16,-4-1-3 16,2-2-3-16,-3 1-6 15,0-10-6-15,2-3-7 16,6-4-9-16</inkml:trace>
</inkml:ink>
</file>

<file path=word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9:37.8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0 43 18 0,'0'-2'41'0,"0"7"6"16,-3-5 6-1,1 0 5-15,2 0 3 16,0 0-36-16,0 0-4 16,2-2-5-16,-2-4-6 15,4-1-3-15,14 1-1 16,6-4-2-16,2 1-2 15,4 5-1-15,-2 1-2 16,0 11 0 0,-3 9-2-16,-8 0 0 15,-4 8 1-15,-2 2 0 16,-7-1 1-16,-5 2 1 15,-4 2-1 1,-6-4 1-16,-6-1-1 16,-5 0-1-16,-3-6-1 15,-7-1 1-15,4 1 0 16,3-8-1-16,0-3 1 15,-2-5 0-15,4-1-1 16,4-4 0-16,4-5 0 16,6-5-1-16,10-4 1 15,2 0-1-15,2-3 0 16,5 4 0-16,6 3 3 15,6 5 1-15,6 1 3 16,3 15 2 0,-6 3 0-16,3-2 0 15,-3 0-3-15,-3 0-8 16,-5 1-9-16,2-1-10 15,3-1-6-15</inkml:trace>
</inkml:ink>
</file>

<file path=word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9:36.9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9 73 16 0,'9'12'37'16,"-21"1"7"-16,12-4 1 15,0-1 4-15,0 7 3 16,0 4-31-16,0 2-10 15,0-2 0 1,-3-2 0-16,2 3-4 16,-2-3 1-16,0-4 0 15,-1-4 0-15,-1-3-3 16,-2-5 0-16,1-6-1 15,5 0 0-15,-2-7 0 16,3-4 1-16,4-3 1 16,-2-4-1-16,9 5 0 15,2-7 0-15,7-3-1 16,3-1-1-16,-1 4 1 15,0 6-4-15,3 3-5 32,-6 3-10-32,0 2-11 15,-2 3-11-15</inkml:trace>
</inkml:ink>
</file>

<file path=word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9:36.5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52 15 0,'-6'0'33'16,"2"-2"4"-16,4 2 5 15,0 0 3-15,0 0 1 16,0 0-27 0,0 3-3-16,0 12-1 15,0 4-2-15,0-3-1 16,-1 5-1-16,-2 2-4 15,0-1-3 1,0-1-4-16,1-4-5 16,4-1-2-16,5-5-1 15,-1-5-1-15,7-5 1 16,3-7 2-16,2-1 3 15,-1-6 0-15,-1-5 1 16,-1-3 2-16,-3 2 2 16,-7-4 2-16,-5-9 1 15,-2 7 1-15,-6 0-1 16,-2 7-2-16,-3 5-2 15,-3 3-3-15,0 2-5 16,3 8-3 0,4-2-5-16,2 9-8 15</inkml:trace>
</inkml:ink>
</file>

<file path=word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9:30.3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38 14 0,'1'-13'33'0,"14"-9"7"16,-15 22 8-16,9-10 9 15,5 3 11-15,13-2-25 16,5 0-4-16,11-5-6 15,5-4-10 1,0 2-17-16,-5 6-21 16,-5 0-22-16</inkml:trace>
</inkml:ink>
</file>

<file path=word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9:29.9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4 3 16 0,'-25'-4'84'16,"23"7"-32"0,-3 4 6-16,-1 8 5 15,-2 3-32-15,-5 7-8 16,-2 3-6-16,2 1-7 15,3 1-4-15,1-5-3 16,2-6-2-16,1-5 0 16,3-2-2-16,1-3-2 15,4-3 0 1,7-5 0-16,4-9-1 15,9-3 0-15,6 4 0 16,4 1 1-16,4 2-2 16,-4 4-2-16,2 11-2 15,-6 4-1-15,-5 7 0 16,-2 0 0-16,-9 3 2 15,-3 0 4-15,-5-1 2 16,-5-2 2-16,-5-3 1 16,-2-3 1-16,-6-4 1 15,-4-4-1-15,-6-4 0 16,1-3-1-16,-1 1-3 15,1-4-6-15,-4-5-5 16,5 0-9 0</inkml:trace>
</inkml:ink>
</file>

<file path=word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9:29.4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8 3 13 0,'-12'-3'28'16,"-13"3"2"-16,25 0 3 15,0 0 1-15,-1 8 1 16,1-1-28-16,0 3-1 16,0-1-2-16,4-2-3 15,-2-1 0-15,4-5 2 16,5 0 0-16,-1-1 2 15,0-2 1-15,2-3-1 16,-5-2 2 0,-5-3 0-16,-7 2 1 15,4 1 0-15,1 3 0 16,0-1 1-16,0 5-1 15,-3 2-1 1,0 5-2-16,-7 1-1 16,9-2-4-16,-4 0-4 15,5-2-6-15,2 0-4 16,-2 0-7-16</inkml:trace>
</inkml:ink>
</file>

<file path=word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9:29.0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0 58 13 0,'-3'14'28'0,"-15"-28"5"16,18 14 3-16,0 0 4 15,0 0 3-15,-1 0-22 16,1 0-2-1,0 0 0-15,0 0 0 16,0 0-3-16,0 0-1 16,0 0-1-16,1 0-1 15,1-2-4-15,-1 1-3 16,7-2-1-16,8-2-3 15,3-6-2-15,5-4-3 16,4 2-2-16,3 3-3 16,-5 10-2-16,-4 6 0 15,-6 2 1-15,-2 3 2 16,-6 5 3-16,-8-2 4 15,-5 7 1 1,-7-4 2-16,3 2 3 16,-7 2 4-16,-3-2 2 15,-1-2-1-15,1 5-1 16,0-3-2-16,3-7-3 15,3 0-4-15,1-3 1 16,3-2-1 0,3-3-2-16,2-4 0 15,2 3 0-15,2-6-1 16,3 2 1-16,2-1-1 15,5-8 0-15,3 0-2 16,6 1-5-16,1 6-4 16,8 8-3-1,-6 3-2-15,0 4-1 16,-5 1 3-16,0 9 5 15,-9-4 3-15,-2 8 5 16,-1-5 4-16,-8 2 5 16,0 0 3-16,-9-4 2 15,-3-1 2-15,-7-3-1 16,0-1-1-16,0-1-1 15,-3-4-2-15,3-6-1 16,-3-4-1-16,6-2-4 16,1-2-5-16,3 0-7 15,4-3-7 1,0-1-5-16,8-1-6 15</inkml:trace>
</inkml:ink>
</file>

<file path=word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9:27.4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0-2 15 0,'-6'0'33'0,"6"9"5"16,-3-6 3-16,2 5 4 15,-2 6 3 1,-2 12-28-16,-2 10-5 15,3 8-1-15,-1 1-4 16,2 0-3-16,3-3-3 16,-1-3-2-16,1-3-1 15,0-3-1-15,0-4 0 16,-2-1 0-16,2-6 0 15,0-7 0-15,0-3 0 16,0-3-4-16,0-4-6 16,0-3-9-16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00.35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-3 19 0,'25'0'53'16,"-10"9"15"-16,-15-9 2 15,0 9 5-15,0 19 4 16,0 7-36-16,0 7-29 16,0 0-2-16,0-3-4 15,0 0-7-15,0 0-6 16,0-8-2-16,0-6-1 15,-1-3-3 1,-1-2-2-16,-1-3-1 16,2-6-5-16,-1-9-5 15,4-8-5-15,-2-4-4 16,3-4-3-16</inkml:trace>
</inkml:ink>
</file>

<file path=word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9:26.2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 0 46 0,'-22'19'41'0,"21"-19"11"16,1 0 11-16,0 0 8 16,1 0-24-16,4 0-2 15,4 0-5-15,4 0-9 16,7 0-7-16,8-4-7 15,3 1-9-15,0-2-17 16,-2 0-24-16</inkml:trace>
</inkml:ink>
</file>

<file path=word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9:25.9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8 13 0,'8'-2'34'16,"-24"2"12"-16,16 0 9 15,0 0 8 1,0 0 6-16,0 0-24 16,1 0-11-16,8 0-7 15,7 1-5-15,9-2-5 16,4-1-3-16,5 2-4 15,-4-2-4-15,1 0-7 16,-6 3-8-16,1-1-6 16,-5-2-6-16,-5 3-6 15,-6-1-6-15,-4-1-6 16</inkml:trace>
</inkml:ink>
</file>

<file path=word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9:25.5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 25 24 0,'-12'9'55'0,"5"-6"8"16,5-3 4-16,2 0 4 16,0 0 1-16,8 0-48 15,-3 0-12-15,10-3 0 16,9-3-5-16,3-1-1 15,1-1-1-15,0 2-2 16,-6 2-3 0,2 2-3-16,-2 2 1 15,-7 6-1-15,-13 14 2 16,-3 3 2-16,-8 4 2 15,-1 4 0 1,-8 3 1-16,-4 0-1 16,-3 1 0-16,3 0-2 15,-4 1 0-15,2-2 0 16,2-3 0-16,2-3 0 15,4-5 0-15,4-5-1 16,7-2 0-16,7-2 1 16,2-4 0-16,7-3 0 15,6-2 0-15,10-1 2 16,1 1 1-16,4-2-1 15,0-3 0-15,2 0 0 16,-3 1-3 0,-2-1-3-16,2-1-5 15,-12 1-5-15,-4 0-7 16,2-2-8-16,-6-1-8 15,-1-1-5-15</inkml:trace>
</inkml:ink>
</file>

<file path=word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9:25.0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5-2 16 0,'7'-1'40'15,"-21"12"11"-15,11-11 9 16,-3 8 8-16,2 3 4 15,-10 20-31-15,-3 2-11 16,-2 11-6-16,-3-2-9 16,0 2-6-16,3 1-2 15,-2-1-4-15,-7-2-4 16,5-2-7-1,-2-8-5-15,7-1-5 16,2-9-6 0,6-6-8-16,-1-7-5 15</inkml:trace>
</inkml:ink>
</file>

<file path=word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9:24.7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21 12 0,'-12'-18'40'0,"9"14"18"16,3 4 8 0,0 4 2-16,2 7 3 15,5 11-23-15,8 4-25 16,-1 8-9-16,10 4-2 15,2 8-2-15,5 0-3 16,1 2-3 0,0-8-4-16,3-2-4 15,-4-5-5-15,-3-4-7 16,-8-7-6-16,-4-5-9 15,-5-6-6-15,-7-3-4 16</inkml:trace>
</inkml:ink>
</file>

<file path=word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9:04.5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49 21 0,'0'-8'50'15,"0"8"10"1,0-2 4-16,0 1 1 16,0 1 1-16,4 0-43 15,-1 0-12-15,0-2-6 16,7 1 0-16,4 1 1 15,0-3 0-15,0 1 0 16,2 1 0-16,-2 4-1 16,10-5-2-16,-3 4-2 15,4-1 2-15,-3-2-1 16,7 4 0-16,2-3 0 15,-7 0 1-15,-1-2 0 32,8 2 0-32,-7 0 1 15,-1 2 1-15,-4-1 0 16,2 2-1-16,-1-1 0 15,-2-2 0-15,6 1-2 16,-7 3-1-16,7-4 0 16,-4 3 1-16,1-3 1 15,-2 0 1-15,-1 0 1 16,2 0 0-16,-3 2 0 15,0-2-2-15,2 1 0 16,-1-4-2-16,1 0-1 16,-1 5 0-1,0-4-1-15,1 4 1 16,-2-2 0-16,-1 0 0 15,4 1 0-15,-4-2 0 16,1-1 0-16,7-1 0 16,0 2 0-16,-5-2-1 15,-3 5 0-15,3-4 1 16,0 2-1-16,3 0 1 15,0-3 0-15,-1 3 0 16,-5-1 0 0,8-1 0-16,-4 1 0 15,-1 2 0 1,5-2 0-16,-2 1 0 15,-6 1 0-15,3-2 0 16,2 2 0-16,-5 2 0 16,-1-3 0-16,-1-1 0 15,1 4 0-15,-2-2-1 16,2 2 2-16,-5-4-2 15,-1 1 1-15,-1 0 0 16,-2 0 0-16,-1-3 1 16,4 3-1-16,-3 1 0 15,3-1 0-15,-2 0 0 16,-1 0 0-1,-1-3 0-15,5 0 1 16,2 0-1-16,-2 0 1 16,2 2-1-16,4 2 1 15,-3-4 0-15,-1 5-1 16,3-1 0-16,-4-4 0 15,-2 5 0-15,0-1 0 16,-3-2-1 0,0 1 1-16,-5 1-1 15,2-2-1-15,-4 1-2 16,2 0-3-16,-1 0-3 15,-3 0-4 1,3 0-4-16,-1 0-5 16,1 0-6-16,0 0-3 15,0 0-3-15,0 0 2 16,0 0 6-16,0-6 7 15,0-9 12-15,0 0 8 16,0-4 10-16,0-5 6 16,3 5 7-16,-3 5 5 15,0 8 4-15,0 2 1 16,0 2-1-16,0-1-3 15,0 3-6-15,0 0-4 16,0 12-4 0,0 8-4-16,0 3-1 15,0 7-2-15,0 3 0 16,3-1-1-16,-2 0-2 15,5-6-1-15,-1 1-2 16,0-5-1 0,1-4-1-16,3-1-1 15,-1-4 0-15,-1-4-2 16,-3 0 0-16,-1-5-5 15,-3-1-5-15,2 2-7 16,-1-5-11-16,2-3-13 16</inkml:trace>
</inkml:ink>
</file>

<file path=word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9:03.2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7 17 0,'-8'7'39'0,"8"-4"6"16,-4-4 5-16,5 1 5 15,-1 0 1-15,0 0-32 16,8 0-5 0,-1 0-3-16,3 0-4 15,4 0 0-15,3 0 0 16,0 0-3-16,-1 0-2 15,1-3-1-15,3 0-2 16,3 3-2 0,-5-2 0-16,4 1-2 15,-4-1 0-15,-4-1 1 16,1 3 1-16,0 0-1 15,-2-3 2-15,-3 6 1 16,-2 3 0-16,-4 2-1 16,-2 0 0-16,-7 10 0 15,1 4 0-15,2 1-1 16,-1 2 0-16,-3 1 0 15,1-1 0-15,0 2 0 16,4-6-1-16,-2-2-1 16,0-1-1-1,1-3-2-15,-1-1-10 16,3-11 1-1,0-3-4-15,0 0-7 16,3-3-6 0,0-6-10-16</inkml:trace>
</inkml:ink>
</file>

<file path=word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9:02.7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41 15 0,'-13'-1'33'16,"22"2"6"-16,-11-1 4 16,2 0 3-1,0 0 3-15,0 0-28 16,0 0-1-16,0 0-1 15,0 0-1-15,0 0 0 16,0 0-1 0,0-3-3-16,0 3-3 15,6-3-5-15,0-5-1 16,3 0-2-16,6-4 0 15,4 7-1-15,2 2-1 16,3 7-2-16,-4 5-2 16,1 4 0-16,-5 8-1 15,-9 5 1-15,0-2 0 16,-5 2 2-1,-4-3 0-15,1 2 1 16,-3-1-1-16,-4-2 0 16,-5 1 1-16,-4-4 0 15,2-1 0-15,-3-2 0 16,5-4 0-16,-3-6 1 15,3 1-1-15,0-5 0 16,0-4-1-16,1-5 0 16,0-3 0-16,7-2-2 15,5-4 0-15,0 1 0 16,1 3-2-16,8 0 1 15,2 1-1 1,4 8 1 0,1 3 2-16,3 3 0 15,2 1 2-15,-1 3-1 16,1 2 0-16,0 0 1 15,1 0-2-15,3 3 0 16,-6-6-4-16,-6 1-4 16,4-4-5-16,-4 0-6 15,-7-5-5-15</inkml:trace>
</inkml:ink>
</file>

<file path=word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9:02.0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41 21 0,'-4'7'46'0,"1"-8"4"16,3 1 0-16,0 0 1 15,0 1 0-15,1-1-43 0,6 0-4 16,2 2 3-16,3-2 3 15,6 5 4 1,-1-3 0-16,4-4 1 16,-1 5-2-16,5-4-4 15,-1 4-3-15,5-2-1 16,-1-1 0-16,0 3-1 15,-3-3-1-15,3 2-1 16,0-2-1-16,-4 1 0 16,5 0 0-16,-2-1 0 15,-2 0-1-15,-3 0 1 16,1 2-1-1,-2-1 1-15,5 2 0 16,-4-3 0-16,2 3 1 16,-2-1-1-16,-3-1 0 15,-1 1 0-15,-1-1 0 16,1 2-1-16,0-6 0 15,-2 3 0-15,1 0 0 16,0 0 0-16,-3-3 1 16,3 3-1-16,0 0 0 15,-2 0-1-15,3-1 1 16,-2 1 0-16,-2-3 0 15,4 4 1 1,-3-4 0 0,7 0 0-16,-5 2-1 15,1-1 1-15,3-3-1 16,-5-1 0-16,4 1 1 15,0 0-1-15,-4 2 0 16,0-3 1-16,3 2 0 16,0 1 0-16,2 0 0 15,-5 1 0-15,6 1-1 16,2-1 1-16,-10 2-1 15,11 0 1-15,-6 0-1 16,6 0 0 0,-3 0 0-16,-2 0 0 15,0-1-1-15,4-2 1 16,-2 2 1-16,-2-2-1 15,2-2 0-15,-1 5 0 16,2-3 0-16,0 0 0 16,0 2 0-16,-2 1 0 15,-4-1 0-15,5-1 0 16,-5 2 0-16,-6-1-1 15,1 2 0 1,-5-2 1-16,-1 1-1 16,-1 0-1-16,-2 0-3 15,-2 0-4 1,1 3-8-16,-2-3-11 15,0 1-14-15</inkml:trace>
</inkml:ink>
</file>

<file path=word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9:01.1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-1 17 0,'-25'3'87'16,"25"-3"-37"-16,0 6 2 16,0 9 2-16,0 4-33 15,0 4-8-15,0 4-1 16,0 1-1-16,0 0-2 15,0 3 0-15,0-3-2 16,0 0-3-16,0 0-1 16,0-2-4-16,0-5-3 15,0-2-5-15,0 0-6 16,0-9-6-1,0-2-6-15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20:00.02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7 116 12 0,'-10'-16'29'16,"17"3"6"-16,-7 13 6 15,0 0 5 1,0 0 2-16,0 0-21 15,0 1-3-15,0 11-5 16,0 17-5-16,0 7-3 16,0 5-4-16,0 2-4 15,0 5-3-15,-2-1-4 16,0-2-3-16,2-6-4 15,-3 0-1-15,1-8-3 16,-2-6 1-16,-1-6 0 16,-1-6 3-1,0-6 1-15,5-1 0 16,-2-3 3-16,2-7 1 15,1-7 2-15,0-8 2 16,3-10 4-16,-2-11 4 16,6-6 3-16,1 2 3 15,-2-3 4-15,1-1 0 16,-1-3 0-16,1 4-1 15,4 2-1-15,0 3-3 16,4 7-2-16,6 9-1 16,7 4 0-16,4 10-1 15,0 10-2 1,5 11-1-1,-3 10-2-15,-6 5-4 16,-6 5-2-16,-6 2-2 16,-5-1 0-16,-8-4-1 15,-14 24-1 1,1-28 6-16,-3-8 2 15,-5-4 1-15,-3-6 0 16,-4-1-1-16,-5-4-4 16,0-4-5-16,5 2-6 15,3-1-6-15,6-3-7 16</inkml:trace>
</inkml:ink>
</file>

<file path=word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8:52.9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18 17 0,'-9'-8'39'0,"8"-1"9"16,2 10 8-16,0 1 7 16,1 6 6-16,-1 3-30 15,0 5-3-15,-1 10-6 16,0 12-4-16,0 2-3 15,0 1-4-15,-1-3-3 16,1 0-4 0,0 26 1-1,0-39-14-15,0-4-12 16,-3-6-16-16</inkml:trace>
</inkml:ink>
</file>

<file path=word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8:52.0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19 15 0,'0'-20'34'16,"-3"17"10"-16,3 3 10 16,0 0 8-16,0 0 6 15,0 0-25-15,0 0-4 16,0 0-5-16,0 0-7 15,0 15-4-15,0 14-4 16,0 11-4-16,0 1-4 16,0 1-3-1,0-2-3-15,0-3-1 16,0-5-2-16,0-6-5 15,0-5-5-15,0-6-10 16,0-7-12-16,0 0-17 16</inkml:trace>
</inkml:ink>
</file>

<file path=word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8:44.5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2 10 12 0,'3'-13'30'0,"-3"10"7"16,0 3 9-16,0 0 10 15,-3 3 6 1,-13 32 10-1,1-7-46 1,-3 6-8-16,1 7-8 16,-2 9-1-16,-2 8 0 15,3-4-2-15,2 2 0 16,-1-5-1-16,3 0-2 15,-2-7-1-15,6-2-1 16,-1-6-1-16,9-4-1 16,-3-4 0-16,4-9-1 15,-4-4-3-15,4-3-3 16,2-3-5-1,-1-5-10-15,-1 0-14 16</inkml:trace>
</inkml:ink>
</file>

<file path=word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8:44.2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6 18 16 0,'1'-18'38'0,"-1"24"7"16,0-6 5-16,0 0 3 15,0 0 4 1,0 0-31-16,0 0-6 16,8 1-3-16,2 7-2 15,6 6-2-15,0-1-3 16,3 9-2-1,3 4-3-15,2-2-5 16,2 2-6-16,3-4-4 16,-4-5-5-16,0 1-5 15,0-6-6-15,-3-2-4 16</inkml:trace>
</inkml:ink>
</file>

<file path=word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8:43.4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89 0 25 0,'-9'24'60'15,"-48"1"8"-15,47-24 3 16,-6 9 4-16,-3 4 2 15,-9 11-51-15,-2 4-16 16,-2 4-2-16,-5 8-5 16,2-9-5-16,6 4-6 15,-7-4-6-15,7-6-7 16,7-2-12-16</inkml:trace>
</inkml:ink>
</file>

<file path=word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8:43.1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 5 13 0,'-17'-1'39'16,"4"-4"15"-16,13 5 6 15,0 0 3-15,3 0 1 16,3 3-26-16,9 3-22 15,7 5-8 1,0 0-4-16,4 10-1 16,5-2-1-16,-1-1-2 15,1 1 1-15,4-1-1 16,-4 1-4-16,0-3-3 15,-6 0-5-15,1-1-5 16,-5 2-7-16,-3-3-5 16,-4-4-3-16</inkml:trace>
</inkml:ink>
</file>

<file path=word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8:40.3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19 12 0,'-8'5'27'0,"8"-14"4"16,0 9 4-16,0 0 4 16,0 0 4-16,0 0-19 15,0 0 0 1,0 0 1-16,2 0 0 15,-1 0-2-15,4 0-2 16,2-1-4-16,2 2-5 16,4-2-2-16,2-1-3 15,-4 1-1-15,13-1-2 16,-2 2 0-16,0-1-1 15,3 1 0 1,6-3-1-16,0 1 0 16,-3 1-1-16,2-1-1 15,-7 1 0-15,1 4 0 16,-5-5 0-16,-7 2 0 15,-2 0 0 1,-4 0 0-16,1 3 2 16,-2-3-1-16,-3-1 0 15,0 1 0-15,-4 0 0 16,1 0 0-16,1 0-1 15,-1 1-1-15,-5 5 1 16,-8 3 0-16,1 0-1 16,-2 1 1-16,-1 2-1 15,-1-3 1-15,-3 7 0 16,-2-2 0-16,3 2 0 15,2 2 0 1,-20 19 1 0,15-21-1-16,5 1 0 15,6 7 0-15,-4-7 0 16,0 2 0-16,6-1 0 15,-7 4 1 1,3-6-1-16,3 0 1 16,1-3 0-16,1-2-1 15,8-5 0-15,-4 1 0 16,4-3 0-16,0 4 0 15,1-3 1-15,-1 3 1 16,8-4 0 0,-1-1-1-1,6-3-1-15,11 0-1 16,-6 0 1-16,10 2 0 15,-6-2-1-15,4 3 1 16,1-1-2-16,-1 1-1 16,-2 0-1-16,2 2 1 15,-4-2-1-15,-1 0 1 16,-6 0 3-16,-3-5 2 15,-2 4 2-15,-3 0 2 16,-1-2 1-16,-4 0-1 16,-1-1 0-16,2 4-5 15,-2-6-7 1,-1 3-9-16,0 1-14 15</inkml:trace>
</inkml:ink>
</file>

<file path=word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8:39.1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2 16 13 0,'5'-12'26'15,"5"24"2"1,-10-21 2-16,0 9 2 15,0 0 3 1,-2-3-22-16,2-1 1 16,-2 5 2-16,-6-1 1 15,1 5 0-15,-2 8-1 16,-4 28 9-1,4-20-16-15,6-2-3 16,3 1-3-16,9-4-3 16,-8-3-1-16,8-2 0 15,3-5-1-15,8-6 0 16,-2-3 0-16,-5-5 0 15,-1-1 0 1,-3-5 1-16,-6-4 1 16,-2-4 2-16,1 3 3 15,-2 2 1-15,-12 1 2 16,2 1 0-16,-2 3 0 15,-19 11 8 1,18 11-9-16,-3 0 0 16,4 3-2-1,66 137 22 266,-36-156-28-265,-3-3 1-16,-3-11 2 15,-2-2 0-15,-10 3 1 16,-12-19 4-1,-1 21-2 1,1 15-1-16,-7 4-1 16,-3 15-1-16,0 0-6 15,1 5-8 1,2 0-13-16,3-1-16 15</inkml:trace>
</inkml:ink>
</file>

<file path=word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48:37.4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3 67 23 0,'-37'28'47'15,"22"37"1"-15,15-62 0 16,0 1-1-16,0 12 0 16,0 2-49-16,3 4-6 15,3 0 0-15,5-7-2 16,2-3 0-16,4-3 1 15,-3-9 3-15,2 0 2 16,2-8 4-16,-5-5 2 16,-1-6 2-16,-4-6 1 15,-2 0 1 1,-1-8 1-16,-4 2 0 15,-1 3 0-15,-4 2 1 16,-1 10 2-16,0 4-1 16,-1 9 0-16,-5 10-2 15,-2 11-2-15,1 4-2 16,2 5-2-16,3-2-1 15,2 0 0 1,2-3 0-16,3 0-1 16,2-5-1-16,2-3-1 15,4-5 0-15,0-2-1 16,6-3 0-16,0-7-1 15,-2-7 2 1,-2-2 1-16,1-8 1 16,-5-2 0-16,0-6 1 15,-6 1 1-15,-2 1 0 16,-4 4 2-16,-1 10 2 15,-2 3 2-15,-4 9 0 16,-1 15 0-16,1 4-1 16,3 6-3-1,1 6-2-15,-1 20-1 16,7-32-1-16,4 1 0 15,2-6-2-15,3-2-1 16,1-3-1 0,5-11-1-16,3 0 1 15,-3-6 1-15,-2-7 1 16,-3-4 3-16,-2-6 1 15,-2 2 1 1,-8-5-1-16,1 4 2 16,1 9-1-16,-4 2 3 15,-5 6-1-15,4 10 1 16,0 6-1-16,-1 5-1 15,4 4-1-15,4 0-2 16,1-5 0-16,1 0 0 16,1-4-1-16,4-2-1 15,4-5 0 1,5-5 0-16,-5-4-1 15,0-2 2-15,-1-5 2 16,-6-3 1-16,0-2 1 16,-1-2 1-16,-4 3 0 15,-5 7 0-15,2 3 2 16,-2 8-1-16,-2 0 0 15,0 6-1-15,2 4 0 16,1 1-2-16,2-4-2 16,4 2 0-16,0 0 0 15,1-2 1-15,9-4 2 16,5 7 2-1,4-2 1 1,2-2 2-16,4-6 0 16,7 3-1-16,8-1 0 15,-2 0-2-15,7-2-1 16,3-2-2-16,4 4 0 15,-2-5-1-15,-3-1-1 16,1 2-1-16,-2 1 1 16,0 1 0-16,2 0 1 15,-1-3 0-15,1 0 1 16,-3 1 1-16,2 4 0 15,-2-4 0-15,-4 1-1 16,1-1 0 0,4 2-1-16,-3 0 0 15,7 0 0-15,-7 0-1 16,-2 0 2-16,3 2 0 15,-4-4 1-15,1 2 0 16,-4 0 0-16,1-3 0 16,-1 3-1-16,1 0 0 15,0-3-1-15,-4 3-1 16,-1-1 0-16,4 0 0 15,-1-1 0 1,-2 1 1-16,-4 4 0 16,5-5 0-1,-1 4 1-15,3-4 1 16,-3 4-1-16,5-1 0 15,1 0-1-15,3 1-1 16,-4 1 0-16,3 0 0 16,-4-2 0-16,-3 4 0 15,4-5 0-15,-1 0 1 16,-1 0-1-16,-2 0 0 15,-1-2 1-15,1 4 0 16,-4 1 0-16,7 0 0 16,-4-9 0-16,2 6-1 15,2-2-1 1,0 1 1-16,-2 2-1 15,-4-2 1-15,3 2-1 16,-2 1 1-16,-4-2 0 16,-1 3 0-16,-1 0 0 15,2-2 0-15,-1 3 0 16,0-4-1-16,3 0 0 15,-2 0 0 1,2 0 0-16,-3 0 0 16,-1 0 1-16,-1-1-1 15,-1 2-1-15,2-1 0 16,-1-1-1-1,1 0 0-15,2-1 0 16,-1 1 1-16,-4-2-1 16,-1 3 0-16,2-3-1 15,0 0 0-15,1 1 1 16,1-2 0-16,-4 4 0 15,2 0 2-15,3 0 0 16,-6-3 1-16,1 3-1 16,2-3 1-16,-3 2-1 15,5-1 1-15,-5 1-1 16,0-2 0-16,5 0 0 15,-8-2 1 1,1 5-1-16,2-1 1 16,-2 1-1-16,3-6 1 15,1 1-2-15,-2 1 0 16,0 1-1-16,1 2 0 15,-2-1-1 1,0 4 0-16,-2-4 1 16,-3 4 1-16,-3-4 1 15,2 4 1-15,-5-4 0 16,2 4 0-16,-2-4 0 15,-5 1 0-15,-2-1 0 16,7 5 0-16,-11-3 0 16,3 0 0-1,0 0 0-15,-2 0 0 16,0 0 0-16,0 0-1 15,1-1 0-15,2-1 1 16,-1 2-1-16,-2 3 1 16,3-1 0-16,-3-4 0 15,-3 2 0-15,3 0 1 16,-3 0-1-16,3 0 1 15,-3-7-1-15,-3-11 1 16,-3 2 0-16,-1 4 1 16,0-3 1-16,-1 7 0 15,1 2 1 1,-2-2 0-16,-8 7 2 31,9 13-5-31,4-1 0 16,-2 6 0-16,3 0-1 15,2 2 0-15,2-1 1 16,2 0-2-16,0-6 0 15,2 2-1-15,1 0 0 16,4-7-1-16,6-3 0 16,-1-5 1-16,1-1 0 15,4-8 2-15,0 0 0 16,-2-3-1-1,-2-7 1-15,-2 0 0 16,-7-1-1-16,-1 2 2 16,-5 4 1-16,-2 2 1 15,0 3 2-15,-8 8 1 16,-3 10 0-16,2 3 0 15,-3 4 0-15,1 6-3 16,2 2-1-16,1 1 0 16,3 2-2-16,5-4 0 15,1-1-2-15,7 0-1 16,0-10-1-16,1 3 0 31,7-7 0-31,4-3 0 16,-1-5 2-16,4-3 1 15,-3-4 0-15,0-5 1 16,-3-3 1-16,-5-5 0 15,-1-7 0-15,-5-1-1 16,-4 1 2-16,-4 4 0 16,-3 7 2-16,1 3 0 15,-3 13 1-15,-3 5-1 16,0 7-1-16,2 5-1 15,1 7-2-15,5-2 1 16,1-2-1 0,4 0 0-16,1-1-1 15,3 0 0-15,1-5 0 16,7-7 0-16,3-2 0 15,1-2 0-15,0-5 1 16,1-9 1-16,-4-7-1 16,1-2 1-16,-10-1 0 15,-3-6-1-15,-2-1 1 16,-9 4 0-16,2 5 1 15,-4 9 3 1,-7 8 2-16,1 7 1 16,0 8 0-1,-10 25 6 1,18-17-10-16,3 1-3 15,6-6-2-15,2-4-2 16,3-2-1-16,6-3 0 16,4-9-1-16,0-9 1 15,8-2 1-15,-2-10 1 16,-6-2 1-16,-1 1 2 15,-3-2 1-15,-5 11 2 16,-6 0-1-16,-6 8-2 16,-2 7-8-1,-8 11-18-15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9:58.8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8 12 0,'2'9'26'0,"5"-2"3"16,-7-7 3-16,3 0 2 16,2 0 3-16,9 0-22 15,2-2 1-15,11-2-2 16,-3 0-2-16,-1 0-6 15,4-2-10-15,-1 2-8 16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9:58.0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139 14 0,'-1'16'32'0,"0"-4"7"16,3-11 7-16,0 1 6 16,2-2 5-16,1 1-24 15,4-2-3-15,2-7-5 16,3-1-5-16,-1-7-4 15,0-1-6-15,-1-6-4 16,-2-2-3-16,-8 0-1 16,-4 3-1-1,1 6 1-15,-5 7 3 16,-9 12 3-16,-1 10 1 15,-2 13 2-15,2 3 1 16,4 5-2-16,3 0-3 16,11-3-2-16,4 0-4 15,6-5-4 1,5-5-5-16,7-4-6 15,-1-6-8-15,4-8-11 16,-2-8-12-16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0" units="in"/>
          <inkml:channel name="Y" type="integer" max="12000" units="in"/>
          <inkml:channel name="F" type="integer" max="1023" units="in"/>
          <inkml:channel name="T" type="integer" max="2.14748E9" units="dev"/>
        </inkml:traceFormat>
        <inkml:channelProperties>
          <inkml:channelProperty channel="X" name="resolution" value="1000" units="1/in"/>
          <inkml:channelProperty channel="Y" name="resolution" value="999.99994" units="1/in"/>
          <inkml:channelProperty channel="F" name="resolution" value="1000" units="1/in"/>
          <inkml:channelProperty channel="T" name="resolution" value="1" units="1/dev"/>
        </inkml:channelProperties>
      </inkml:inkSource>
      <inkml:timestamp xml:id="ts0" timeString="2015-08-24T19:19:57.71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92 13 0,'1'-47'28'16,"12"19"4"-16,-13 28 4 15,0 0 5-15,0 0 4 16,0 0-23-16,0 11 0 16,0 12-2-16,0 3-3 15,0 1-3-15,0 1-5 16,0-2 0-1,0-5-1-15,0-5 0 16,0-4 2-16,-3-2 2 16,-1 0 2-16,0-5-1 15,-2-10-3-15,6-5-1 16,0-2-3-16,1-8-2 15,2-7 1-15,4 1-1 16,4 0 0-16,2 0-2 16,0 1-2-16,6 7-4 15,1 5-6 1,-3 3-9-16,0 2-10 15,-4 2-12-15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2A71100-7FC4-4A6C-B66B-F58AB6D7ED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81</Words>
  <Characters>2173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</dc:creator>
  <cp:lastModifiedBy>Elisabeth Broderick</cp:lastModifiedBy>
  <cp:revision>2</cp:revision>
  <dcterms:created xsi:type="dcterms:W3CDTF">2015-08-24T19:51:00Z</dcterms:created>
  <dcterms:modified xsi:type="dcterms:W3CDTF">2015-08-24T19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